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charts/chart10.xml" ContentType="application/vnd.openxmlformats-officedocument.drawingml.chart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Default Extension="gif" ContentType="image/gif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1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7936" w:rsidRPr="00866183" w:rsidRDefault="00A87936" w:rsidP="00A87936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napToGrid w:val="0"/>
          <w:szCs w:val="26"/>
        </w:rPr>
        <w:t xml:space="preserve">ООО </w:t>
      </w:r>
      <w:r>
        <w:rPr>
          <w:rFonts w:cs="Times New Roman"/>
          <w:snapToGrid w:val="0"/>
          <w:szCs w:val="26"/>
        </w:rPr>
        <w:t>«ЭНЕРГОПРОЕКТ»</w:t>
      </w:r>
    </w:p>
    <w:p w:rsidR="00BD774B" w:rsidRPr="00866183" w:rsidRDefault="00BD774B" w:rsidP="00B82A6D">
      <w:pPr>
        <w:rPr>
          <w:rFonts w:cs="Times New Roman"/>
          <w:szCs w:val="26"/>
        </w:rPr>
      </w:pPr>
    </w:p>
    <w:p w:rsidR="00BD774B" w:rsidRPr="00866183" w:rsidRDefault="00BD774B" w:rsidP="00B82A6D">
      <w:pPr>
        <w:rPr>
          <w:rFonts w:cs="Times New Roman"/>
          <w:szCs w:val="26"/>
        </w:rPr>
      </w:pPr>
    </w:p>
    <w:p w:rsidR="00BD774B" w:rsidRPr="00866183" w:rsidRDefault="00BD774B" w:rsidP="00B82A6D">
      <w:pPr>
        <w:rPr>
          <w:rFonts w:cs="Times New Roman"/>
          <w:szCs w:val="26"/>
        </w:rPr>
      </w:pPr>
    </w:p>
    <w:p w:rsidR="00BD774B" w:rsidRPr="00866183" w:rsidRDefault="00BD774B" w:rsidP="00B82A6D">
      <w:pPr>
        <w:rPr>
          <w:rFonts w:cs="Times New Roman"/>
          <w:szCs w:val="26"/>
        </w:rPr>
      </w:pPr>
    </w:p>
    <w:p w:rsidR="00BD774B" w:rsidRPr="00866183" w:rsidRDefault="0059621D" w:rsidP="0059621D">
      <w:pPr>
        <w:jc w:val="center"/>
        <w:rPr>
          <w:rFonts w:cs="Times New Roman"/>
          <w:szCs w:val="26"/>
        </w:rPr>
      </w:pPr>
      <w:r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1762249" cy="2215838"/>
            <wp:effectExtent l="19050" t="0" r="9401" b="0"/>
            <wp:docPr id="1" name="Рисунок 0" descr="994_b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94_bi.g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64839" cy="221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74B" w:rsidRPr="00866183" w:rsidRDefault="00BD774B" w:rsidP="00B82A6D">
      <w:pPr>
        <w:rPr>
          <w:rFonts w:cs="Times New Roman"/>
          <w:szCs w:val="26"/>
        </w:rPr>
      </w:pPr>
    </w:p>
    <w:p w:rsidR="00BD774B" w:rsidRPr="00866183" w:rsidRDefault="00BD774B" w:rsidP="00B82A6D">
      <w:pPr>
        <w:rPr>
          <w:rFonts w:cs="Times New Roman"/>
          <w:szCs w:val="26"/>
        </w:rPr>
      </w:pPr>
    </w:p>
    <w:p w:rsidR="00A87936" w:rsidRDefault="00476F92" w:rsidP="00B82A6D">
      <w:pPr>
        <w:jc w:val="center"/>
        <w:rPr>
          <w:rFonts w:cs="Times New Roman"/>
          <w:sz w:val="40"/>
          <w:szCs w:val="40"/>
        </w:rPr>
      </w:pPr>
      <w:r w:rsidRPr="009B7AA0">
        <w:rPr>
          <w:rFonts w:cs="Times New Roman"/>
          <w:sz w:val="40"/>
          <w:szCs w:val="40"/>
        </w:rPr>
        <w:t>Обосновывающие материалы к схеме</w:t>
      </w:r>
      <w:r w:rsidR="00BD774B" w:rsidRPr="009B7AA0">
        <w:rPr>
          <w:rFonts w:cs="Times New Roman"/>
          <w:sz w:val="40"/>
          <w:szCs w:val="40"/>
        </w:rPr>
        <w:t xml:space="preserve"> теплоснабжения</w:t>
      </w:r>
    </w:p>
    <w:p w:rsidR="00A87936" w:rsidRDefault="00F0443A" w:rsidP="00A87936">
      <w:pPr>
        <w:ind w:firstLine="0"/>
        <w:jc w:val="center"/>
        <w:rPr>
          <w:rFonts w:cs="Times New Roman"/>
          <w:sz w:val="40"/>
          <w:szCs w:val="40"/>
        </w:rPr>
      </w:pPr>
      <w:r>
        <w:rPr>
          <w:rFonts w:cs="Times New Roman"/>
          <w:sz w:val="40"/>
          <w:szCs w:val="40"/>
        </w:rPr>
        <w:t>города Приозерска Ленинградской области</w:t>
      </w:r>
    </w:p>
    <w:p w:rsidR="00BD774B" w:rsidRPr="009B7AA0" w:rsidRDefault="00BD774B" w:rsidP="00B82A6D">
      <w:pPr>
        <w:jc w:val="center"/>
        <w:rPr>
          <w:rFonts w:cs="Times New Roman"/>
          <w:sz w:val="40"/>
          <w:szCs w:val="40"/>
        </w:rPr>
      </w:pPr>
      <w:r w:rsidRPr="009B7AA0">
        <w:rPr>
          <w:rFonts w:cs="Times New Roman"/>
          <w:sz w:val="40"/>
          <w:szCs w:val="40"/>
        </w:rPr>
        <w:t xml:space="preserve">до </w:t>
      </w:r>
      <w:r w:rsidR="00A87936">
        <w:rPr>
          <w:rFonts w:cs="Times New Roman"/>
          <w:sz w:val="40"/>
          <w:szCs w:val="40"/>
        </w:rPr>
        <w:t>2029</w:t>
      </w:r>
      <w:r w:rsidR="00AA3B66">
        <w:rPr>
          <w:rFonts w:cs="Times New Roman"/>
          <w:sz w:val="40"/>
          <w:szCs w:val="40"/>
        </w:rPr>
        <w:t xml:space="preserve"> </w:t>
      </w:r>
      <w:r w:rsidRPr="009B7AA0">
        <w:rPr>
          <w:rFonts w:cs="Times New Roman"/>
          <w:sz w:val="40"/>
          <w:szCs w:val="40"/>
        </w:rPr>
        <w:t>года</w:t>
      </w:r>
    </w:p>
    <w:p w:rsidR="00BD774B" w:rsidRPr="00866183" w:rsidRDefault="00BD774B" w:rsidP="00B82A6D">
      <w:pPr>
        <w:rPr>
          <w:rFonts w:cs="Times New Roman"/>
          <w:szCs w:val="26"/>
        </w:rPr>
      </w:pPr>
    </w:p>
    <w:p w:rsidR="00BD774B" w:rsidRPr="00866183" w:rsidRDefault="00BD774B" w:rsidP="00B82A6D">
      <w:pPr>
        <w:rPr>
          <w:rFonts w:cs="Times New Roman"/>
          <w:szCs w:val="26"/>
        </w:rPr>
      </w:pPr>
    </w:p>
    <w:p w:rsidR="00BD774B" w:rsidRPr="00866183" w:rsidRDefault="00BD774B" w:rsidP="00B82A6D">
      <w:pPr>
        <w:rPr>
          <w:rFonts w:cs="Times New Roman"/>
          <w:szCs w:val="26"/>
        </w:rPr>
      </w:pPr>
    </w:p>
    <w:p w:rsidR="00866183" w:rsidRDefault="00866183" w:rsidP="00B82A6D">
      <w:pPr>
        <w:rPr>
          <w:rFonts w:cs="Times New Roman"/>
          <w:szCs w:val="26"/>
        </w:rPr>
      </w:pPr>
    </w:p>
    <w:p w:rsidR="00866183" w:rsidRDefault="00866183" w:rsidP="00B82A6D">
      <w:pPr>
        <w:rPr>
          <w:rFonts w:cs="Times New Roman"/>
          <w:szCs w:val="26"/>
        </w:rPr>
      </w:pPr>
    </w:p>
    <w:p w:rsidR="00866183" w:rsidRPr="00866183" w:rsidRDefault="00866183" w:rsidP="00B82A6D">
      <w:pPr>
        <w:rPr>
          <w:rFonts w:cs="Times New Roman"/>
          <w:szCs w:val="26"/>
        </w:rPr>
      </w:pPr>
    </w:p>
    <w:p w:rsidR="00BD774B" w:rsidRPr="00866183" w:rsidRDefault="00BD774B" w:rsidP="00B82A6D">
      <w:pPr>
        <w:rPr>
          <w:rFonts w:cs="Times New Roman"/>
          <w:szCs w:val="26"/>
        </w:rPr>
      </w:pPr>
    </w:p>
    <w:p w:rsidR="00A87936" w:rsidRPr="00DB47ED" w:rsidRDefault="00A87936" w:rsidP="00A87936">
      <w:pPr>
        <w:jc w:val="right"/>
        <w:rPr>
          <w:rFonts w:cs="Times New Roman"/>
          <w:szCs w:val="26"/>
        </w:rPr>
      </w:pPr>
      <w:r w:rsidRPr="00DB47ED">
        <w:rPr>
          <w:rFonts w:cs="Times New Roman"/>
          <w:snapToGrid w:val="0"/>
          <w:szCs w:val="26"/>
        </w:rPr>
        <w:t xml:space="preserve">ООО </w:t>
      </w:r>
      <w:r>
        <w:rPr>
          <w:rFonts w:cs="Times New Roman"/>
          <w:snapToGrid w:val="0"/>
          <w:szCs w:val="26"/>
        </w:rPr>
        <w:t>«ЭНЕРГОПРОЕКТ»</w:t>
      </w:r>
    </w:p>
    <w:p w:rsidR="00A87936" w:rsidRPr="00DB47ED" w:rsidRDefault="00A87936" w:rsidP="00A87936">
      <w:pPr>
        <w:jc w:val="right"/>
        <w:rPr>
          <w:rFonts w:cs="Times New Roman"/>
          <w:szCs w:val="26"/>
        </w:rPr>
      </w:pPr>
      <w:r w:rsidRPr="00DB47ED">
        <w:rPr>
          <w:rFonts w:cs="Times New Roman"/>
          <w:snapToGrid w:val="0"/>
          <w:szCs w:val="26"/>
        </w:rPr>
        <w:t>Генеральный директор</w:t>
      </w:r>
      <w:r w:rsidRPr="00DB47ED">
        <w:rPr>
          <w:rFonts w:cs="Times New Roman"/>
          <w:szCs w:val="26"/>
        </w:rPr>
        <w:t xml:space="preserve"> _____________ </w:t>
      </w:r>
      <w:r>
        <w:rPr>
          <w:rFonts w:cs="Times New Roman"/>
          <w:snapToGrid w:val="0"/>
          <w:szCs w:val="26"/>
        </w:rPr>
        <w:t>Е</w:t>
      </w:r>
      <w:r w:rsidRPr="00DB47ED">
        <w:rPr>
          <w:rFonts w:cs="Times New Roman"/>
          <w:snapToGrid w:val="0"/>
          <w:szCs w:val="26"/>
        </w:rPr>
        <w:t>.</w:t>
      </w:r>
      <w:r>
        <w:rPr>
          <w:rFonts w:cs="Times New Roman"/>
          <w:snapToGrid w:val="0"/>
          <w:szCs w:val="26"/>
        </w:rPr>
        <w:t>А</w:t>
      </w:r>
      <w:r w:rsidRPr="00DB47ED">
        <w:rPr>
          <w:rFonts w:cs="Times New Roman"/>
          <w:snapToGrid w:val="0"/>
          <w:szCs w:val="26"/>
        </w:rPr>
        <w:t xml:space="preserve">. </w:t>
      </w:r>
      <w:r>
        <w:rPr>
          <w:rFonts w:cs="Times New Roman"/>
          <w:snapToGrid w:val="0"/>
          <w:szCs w:val="26"/>
        </w:rPr>
        <w:t>Никишин</w:t>
      </w:r>
    </w:p>
    <w:p w:rsidR="00BD774B" w:rsidRPr="00866183" w:rsidRDefault="00BD774B" w:rsidP="00B82A6D">
      <w:pPr>
        <w:jc w:val="right"/>
        <w:rPr>
          <w:rFonts w:cs="Times New Roman"/>
          <w:szCs w:val="26"/>
        </w:rPr>
      </w:pPr>
    </w:p>
    <w:p w:rsidR="00BD774B" w:rsidRPr="00866183" w:rsidRDefault="00BD774B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right"/>
        <w:rPr>
          <w:rFonts w:cs="Times New Roman"/>
          <w:szCs w:val="26"/>
        </w:rPr>
      </w:pPr>
    </w:p>
    <w:p w:rsidR="00D33FF5" w:rsidRPr="00866183" w:rsidRDefault="00D33FF5" w:rsidP="00B82A6D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Ульяновск, 201</w:t>
      </w:r>
      <w:r w:rsidR="00AA3B66">
        <w:rPr>
          <w:rFonts w:cs="Times New Roman"/>
          <w:szCs w:val="26"/>
        </w:rPr>
        <w:t>5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</w:rPr>
        <w:id w:val="26984292"/>
        <w:docPartObj>
          <w:docPartGallery w:val="Table of Contents"/>
          <w:docPartUnique/>
        </w:docPartObj>
      </w:sdtPr>
      <w:sdtEndPr>
        <w:rPr>
          <w:sz w:val="26"/>
        </w:rPr>
      </w:sdtEndPr>
      <w:sdtContent>
        <w:p w:rsidR="00BD774B" w:rsidRPr="00866183" w:rsidRDefault="00BD774B" w:rsidP="00EF2D76">
          <w:pPr>
            <w:pStyle w:val="a6"/>
          </w:pPr>
          <w:r w:rsidRPr="00AA3B66">
            <w:rPr>
              <w:rFonts w:ascii="Times New Roman" w:hAnsi="Times New Roman"/>
              <w:color w:val="auto"/>
            </w:rPr>
            <w:t>Оглавление</w:t>
          </w:r>
        </w:p>
        <w:p w:rsidR="00A23B16" w:rsidRDefault="00FB316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FB316F">
            <w:rPr>
              <w:szCs w:val="26"/>
            </w:rPr>
            <w:fldChar w:fldCharType="begin"/>
          </w:r>
          <w:r w:rsidR="00BD774B" w:rsidRPr="00866183">
            <w:rPr>
              <w:szCs w:val="26"/>
            </w:rPr>
            <w:instrText xml:space="preserve"> TOC \o "1-3" \h \z \u </w:instrText>
          </w:r>
          <w:r w:rsidRPr="00FB316F">
            <w:rPr>
              <w:szCs w:val="26"/>
            </w:rPr>
            <w:fldChar w:fldCharType="separate"/>
          </w:r>
          <w:hyperlink w:anchor="_Toc428891687" w:history="1">
            <w:r w:rsidR="00A23B16" w:rsidRPr="00F052D9">
              <w:rPr>
                <w:rStyle w:val="a4"/>
                <w:noProof/>
              </w:rPr>
              <w:t>Глава 1. Существующее положение в сфере производства, передачи и потребления тепловой энергии для целей теплоснабжения</w:t>
            </w:r>
            <w:r w:rsidR="00A23B16">
              <w:rPr>
                <w:noProof/>
                <w:webHidden/>
              </w:rPr>
              <w:tab/>
            </w:r>
            <w:r w:rsidR="00A23B16">
              <w:rPr>
                <w:noProof/>
                <w:webHidden/>
              </w:rPr>
              <w:fldChar w:fldCharType="begin"/>
            </w:r>
            <w:r w:rsidR="00A23B16">
              <w:rPr>
                <w:noProof/>
                <w:webHidden/>
              </w:rPr>
              <w:instrText xml:space="preserve"> PAGEREF _Toc428891687 \h </w:instrText>
            </w:r>
            <w:r w:rsidR="00A23B16">
              <w:rPr>
                <w:noProof/>
                <w:webHidden/>
              </w:rPr>
            </w:r>
            <w:r w:rsidR="00A23B16">
              <w:rPr>
                <w:noProof/>
                <w:webHidden/>
              </w:rPr>
              <w:fldChar w:fldCharType="separate"/>
            </w:r>
            <w:r w:rsidR="00A23B16">
              <w:rPr>
                <w:noProof/>
                <w:webHidden/>
              </w:rPr>
              <w:t>11</w:t>
            </w:r>
            <w:r w:rsidR="00A23B16"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88" w:history="1">
            <w:r w:rsidRPr="00F052D9">
              <w:rPr>
                <w:rStyle w:val="a4"/>
                <w:noProof/>
              </w:rPr>
              <w:t>Часть 1. Функциональная структура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89" w:history="1">
            <w:r w:rsidRPr="00F052D9">
              <w:rPr>
                <w:rStyle w:val="a4"/>
                <w:noProof/>
              </w:rPr>
              <w:t>1.1. Описание эксплуатационных зон действия теплоснабжающих и теплосетевых организа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0" w:history="1">
            <w:r w:rsidRPr="00F052D9">
              <w:rPr>
                <w:rStyle w:val="a4"/>
                <w:noProof/>
              </w:rPr>
              <w:t>1.2. Зоны действия производственных котель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1" w:history="1">
            <w:r w:rsidRPr="00F052D9">
              <w:rPr>
                <w:rStyle w:val="a4"/>
                <w:noProof/>
              </w:rPr>
              <w:t>1.3. Зоны действия индивидуального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2" w:history="1">
            <w:r w:rsidRPr="00F052D9">
              <w:rPr>
                <w:rStyle w:val="a4"/>
                <w:noProof/>
              </w:rPr>
              <w:t>Часть 2. Источники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3" w:history="1">
            <w:r w:rsidRPr="00F052D9">
              <w:rPr>
                <w:rStyle w:val="a4"/>
                <w:noProof/>
              </w:rPr>
              <w:t>2.1. Структура основного обору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4" w:history="1">
            <w:r w:rsidRPr="00F052D9">
              <w:rPr>
                <w:rStyle w:val="a4"/>
                <w:noProof/>
              </w:rPr>
              <w:t>2.2. Параметры установленной тепловой мощности теплофикационного оборудования и теплофикационной у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5" w:history="1">
            <w:r w:rsidRPr="00F052D9">
              <w:rPr>
                <w:rStyle w:val="a4"/>
                <w:noProof/>
              </w:rPr>
              <w:t>2.3. Ограничения тепловой мощности и параметры располагаемой тепловой мощ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6" w:history="1">
            <w:r w:rsidRPr="00F052D9">
              <w:rPr>
                <w:rStyle w:val="a4"/>
                <w:noProof/>
              </w:rPr>
              <w:t>2.4. Объем потребления тепловой энергии (мощности) и теплоносителя на собственные и хозяйственные нужды и параметры тепловой мощности нетт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7" w:history="1">
            <w:r w:rsidRPr="00F052D9">
              <w:rPr>
                <w:rStyle w:val="a4"/>
                <w:noProof/>
              </w:rPr>
              <w:t>2.5. Срок ввода в эксплуатацию теплофикационного оборудования, год последнего освидетельствования при допуске к эксплуатации после ремонтов, год продления ресурса и мероприятия по продлению рес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8" w:history="1">
            <w:r w:rsidRPr="00F052D9">
              <w:rPr>
                <w:rStyle w:val="a4"/>
                <w:noProof/>
              </w:rPr>
              <w:t>2</w:t>
            </w:r>
            <w:r w:rsidRPr="00F052D9">
              <w:rPr>
                <w:rStyle w:val="a4"/>
                <w:rFonts w:eastAsia="Calibri"/>
                <w:noProof/>
              </w:rPr>
              <w:t>.6.  Схемы выдачи тепловой мощности, структура теплофикационных установок (если источник тепловой энергии - источник комбинированной выработки тепловой и электрической энергии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699" w:history="1">
            <w:r w:rsidRPr="00F052D9">
              <w:rPr>
                <w:rStyle w:val="a4"/>
                <w:noProof/>
              </w:rPr>
              <w:t>2</w:t>
            </w:r>
            <w:r w:rsidRPr="00F052D9">
              <w:rPr>
                <w:rStyle w:val="a4"/>
                <w:rFonts w:eastAsia="Calibri"/>
                <w:noProof/>
              </w:rPr>
              <w:t>.7. Способ регулирования отпуска тепловой энергии от источников тепловой энергии с обоснованием выбора графика изменения температур теплонос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6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0" w:history="1">
            <w:r w:rsidRPr="00F052D9">
              <w:rPr>
                <w:rStyle w:val="a4"/>
                <w:noProof/>
              </w:rPr>
              <w:t>2</w:t>
            </w:r>
            <w:r w:rsidRPr="00F052D9">
              <w:rPr>
                <w:rStyle w:val="a4"/>
                <w:rFonts w:eastAsia="Calibri"/>
                <w:noProof/>
              </w:rPr>
              <w:t>.8. Среднегодовая загрузка обору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1" w:history="1">
            <w:r w:rsidRPr="00F052D9">
              <w:rPr>
                <w:rStyle w:val="a4"/>
                <w:noProof/>
              </w:rPr>
              <w:t>2</w:t>
            </w:r>
            <w:r w:rsidRPr="00F052D9">
              <w:rPr>
                <w:rStyle w:val="a4"/>
                <w:rFonts w:eastAsia="Calibri"/>
                <w:noProof/>
              </w:rPr>
              <w:t>.9. Способы учета тепла, отпущенного в тепловые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2" w:history="1">
            <w:r w:rsidRPr="00F052D9">
              <w:rPr>
                <w:rStyle w:val="a4"/>
                <w:rFonts w:eastAsia="Calibri"/>
                <w:noProof/>
              </w:rPr>
              <w:t>2.10. Статистика отказов и восстановлений оборудования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3" w:history="1">
            <w:r w:rsidRPr="00F052D9">
              <w:rPr>
                <w:rStyle w:val="a4"/>
                <w:rFonts w:eastAsia="Calibri"/>
                <w:noProof/>
              </w:rPr>
              <w:t>2.11. Предписания надзорных органов по запрещению дальнейшей эксплуатации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4" w:history="1">
            <w:r w:rsidRPr="00F052D9">
              <w:rPr>
                <w:rStyle w:val="a4"/>
                <w:noProof/>
              </w:rPr>
              <w:t>Часть 3. Тепловые сети, сооружения на них и тепловые пунк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5" w:history="1">
            <w:r w:rsidRPr="00F052D9">
              <w:rPr>
                <w:rStyle w:val="a4"/>
                <w:noProof/>
              </w:rPr>
              <w:t>3.1. Описание структуры тепловых се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6" w:history="1">
            <w:r w:rsidRPr="00F052D9">
              <w:rPr>
                <w:rStyle w:val="a4"/>
                <w:noProof/>
              </w:rPr>
              <w:t>3.2. Электронные и (или) бумажные карты (схемы) тепловых сетей в зонах действия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7" w:history="1">
            <w:r w:rsidRPr="00F052D9">
              <w:rPr>
                <w:rStyle w:val="a4"/>
                <w:noProof/>
              </w:rPr>
              <w:t>3.3. Параметры тепловых се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8" w:history="1">
            <w:r w:rsidRPr="00F052D9">
              <w:rPr>
                <w:rStyle w:val="a4"/>
                <w:noProof/>
              </w:rPr>
              <w:t>3.4. Описание типов и количества секционирующей и регулирующей арматуры на тепловых сетя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09" w:history="1">
            <w:r w:rsidRPr="00F052D9">
              <w:rPr>
                <w:rStyle w:val="a4"/>
                <w:noProof/>
              </w:rPr>
              <w:t>3.5. Описание типов и строительных особенностей тепловых камер и павильон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0" w:history="1">
            <w:r w:rsidRPr="00F052D9">
              <w:rPr>
                <w:rStyle w:val="a4"/>
                <w:noProof/>
              </w:rPr>
              <w:t>3.6. Описание графиков регулирования отпуска тепла в тепловые сети с анализом их обоснова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1" w:history="1">
            <w:r w:rsidRPr="00F052D9">
              <w:rPr>
                <w:rStyle w:val="a4"/>
                <w:noProof/>
              </w:rPr>
              <w:t>3.7. 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2" w:history="1">
            <w:r w:rsidRPr="00F052D9">
              <w:rPr>
                <w:rStyle w:val="a4"/>
                <w:noProof/>
              </w:rPr>
              <w:t>3.8. Гидравлические режимы тепловых сетей и пьезометрические граф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3" w:history="1">
            <w:r w:rsidRPr="00F052D9">
              <w:rPr>
                <w:rStyle w:val="a4"/>
                <w:noProof/>
              </w:rPr>
              <w:t>3.9. Статистика отказов тепловых сетей (аварий, инцидентов) за последние 5 л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4" w:history="1">
            <w:r w:rsidRPr="00F052D9">
              <w:rPr>
                <w:rStyle w:val="a4"/>
                <w:noProof/>
              </w:rPr>
              <w:t>3.10. Статистика восстановлений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5" w:history="1">
            <w:r w:rsidRPr="00F052D9">
              <w:rPr>
                <w:rStyle w:val="a4"/>
                <w:noProof/>
              </w:rPr>
              <w:t>3.11. Описание процедур диагностики состояния тепловых сетей и планирования капитальных (текущих) ремо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6" w:history="1">
            <w:r w:rsidRPr="00F052D9">
              <w:rPr>
                <w:rStyle w:val="a4"/>
                <w:noProof/>
              </w:rPr>
              <w:t>3.12.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(гидравлических, температурных, на тепловые потери) тепловых се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7" w:history="1">
            <w:r w:rsidRPr="00F052D9">
              <w:rPr>
                <w:rStyle w:val="a4"/>
                <w:noProof/>
              </w:rPr>
              <w:t>3.13. Описание нормативов технологических потерь при передаче тепловой энергии (мощности), теплоносителя, включаемых в расчет отпущенных тепловой энергии (мощности) и теплонос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8" w:history="1">
            <w:r w:rsidRPr="00F052D9">
              <w:rPr>
                <w:rStyle w:val="a4"/>
                <w:noProof/>
              </w:rPr>
              <w:t>3.14. Оценка тепловых потерь в тепловых сетях при отсутствии приборов учета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19" w:history="1">
            <w:r w:rsidRPr="00F052D9">
              <w:rPr>
                <w:rStyle w:val="a4"/>
                <w:noProof/>
              </w:rPr>
              <w:t>3.16. Описание типов присоединений теплопотребляющих установок потребителей к тепловым сетям с выделением наиболее распространенных, определяющих выбор и обоснование графика регулирования отпуска тепловой энергии потребителя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0" w:history="1">
            <w:r w:rsidRPr="00F052D9">
              <w:rPr>
                <w:rStyle w:val="a4"/>
                <w:noProof/>
              </w:rPr>
              <w:t>3.17. Сведения о наличии коммерческого приборного учета тепловой энергии, отпущенной из тепловых сетей потребителям, и анализ планов по установке приборов учета тепловой энергии и теплонос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1" w:history="1">
            <w:r w:rsidRPr="00F052D9">
              <w:rPr>
                <w:rStyle w:val="a4"/>
                <w:noProof/>
              </w:rPr>
              <w:t>3.18. Анализ работы диспетчерских служб теплоснабжающих (теплосетевых) организаций и используемых средств автоматизации, телемеханизации и связ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2" w:history="1">
            <w:r w:rsidRPr="00F052D9">
              <w:rPr>
                <w:rStyle w:val="a4"/>
                <w:noProof/>
              </w:rPr>
              <w:t>3.19. Уровень автоматизации и обслуживания центральных тепловых пунктов, насосных стан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3" w:history="1">
            <w:r w:rsidRPr="00F052D9">
              <w:rPr>
                <w:rStyle w:val="a4"/>
                <w:noProof/>
              </w:rPr>
              <w:t>3.20. Сведения о наличии защиты тепловых сетей от превышения д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4" w:history="1">
            <w:r w:rsidRPr="00F052D9">
              <w:rPr>
                <w:rStyle w:val="a4"/>
                <w:noProof/>
              </w:rPr>
              <w:t>3.21. Бесхозяйные тепловые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5" w:history="1">
            <w:r w:rsidRPr="00F052D9">
              <w:rPr>
                <w:rStyle w:val="a4"/>
                <w:noProof/>
              </w:rPr>
              <w:t>Часть 4. Зоны действия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6" w:history="1">
            <w:r w:rsidRPr="00F052D9">
              <w:rPr>
                <w:rStyle w:val="a4"/>
                <w:noProof/>
              </w:rPr>
              <w:t>Часть 5. Тепловые нагрузки потребителей тепловой энергии, групп потребителей тепловой энергии в зонах действия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7" w:history="1">
            <w:r w:rsidRPr="00F052D9">
              <w:rPr>
                <w:rStyle w:val="a4"/>
                <w:noProof/>
              </w:rPr>
              <w:t>5.1. Значения потребления тепловой энергии при расчетных температурах наружного воздух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8" w:history="1">
            <w:r w:rsidRPr="00F052D9">
              <w:rPr>
                <w:rStyle w:val="a4"/>
                <w:noProof/>
              </w:rPr>
              <w:t>5.2. Случаи (условия) применения отопления жилых помещений в многоквартирных домах с использованием индивидуальных квартирных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29" w:history="1">
            <w:r w:rsidRPr="00F052D9">
              <w:rPr>
                <w:rStyle w:val="a4"/>
                <w:noProof/>
              </w:rPr>
              <w:t>5.3. Значения потребления тепловой энергии за отопительный период и за год в цел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0" w:history="1">
            <w:r w:rsidRPr="00F052D9">
              <w:rPr>
                <w:rStyle w:val="a4"/>
                <w:noProof/>
              </w:rPr>
              <w:t>5.4. Значения потребления тепловой энергии при расчетных температурах наружного воздуха в зонах действия источника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1" w:history="1">
            <w:r w:rsidRPr="00F052D9">
              <w:rPr>
                <w:rStyle w:val="a4"/>
                <w:noProof/>
              </w:rPr>
              <w:t>5.5. Существующие нормативы потребления тепловой энергии для населения на отопление и горячее водоснаб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2" w:history="1">
            <w:r w:rsidRPr="00F052D9">
              <w:rPr>
                <w:rStyle w:val="a4"/>
                <w:noProof/>
              </w:rPr>
              <w:t>Часть 6. Балансы тепловой мощности и тепловой нагрузки в зонах действия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3" w:history="1">
            <w:r w:rsidRPr="00F052D9">
              <w:rPr>
                <w:rStyle w:val="a4"/>
                <w:noProof/>
              </w:rPr>
              <w:t>6.1. Балансы установленной, располагаемой тепловой мощности и тепловой мощности нетто, потерь тепловой мощности в тепловых сетях и присоединенной тепловой нагрузки по каждому источнику тепловой энергии, а в случае нескольких выводов тепловой мощности от одного источника тепловой энергии - по каждому из выв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4" w:history="1">
            <w:r w:rsidRPr="00F052D9">
              <w:rPr>
                <w:rStyle w:val="a4"/>
                <w:noProof/>
              </w:rPr>
              <w:t>6.2. Резервы и дефициты тепловой мощности нетто по каждому источнику тепловой энергии и выводам тепловой мощности от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5" w:history="1">
            <w:r w:rsidRPr="00F052D9">
              <w:rPr>
                <w:rStyle w:val="a4"/>
                <w:noProof/>
              </w:rPr>
              <w:t>6.3. Гидравлические режимы, обеспечивающие передачу тепловой энергии от источника тепловой энергии до самого удаленного потребителя и характеризующих существующие возможности (резервы и дефициты по пропускной способности) передачи т</w:t>
            </w:r>
            <w:r w:rsidRPr="00F052D9">
              <w:rPr>
                <w:rStyle w:val="a4"/>
                <w:noProof/>
              </w:rPr>
              <w:t>е</w:t>
            </w:r>
            <w:r w:rsidRPr="00F052D9">
              <w:rPr>
                <w:rStyle w:val="a4"/>
                <w:noProof/>
              </w:rPr>
              <w:t>пловой энергии от источника к потребител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6" w:history="1">
            <w:r w:rsidRPr="00F052D9">
              <w:rPr>
                <w:rStyle w:val="a4"/>
                <w:noProof/>
              </w:rPr>
              <w:t>6.4. Причины возникновения дефицитов тепловой мощности и последствий влияния дефицитов на качество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7" w:history="1">
            <w:r w:rsidRPr="00F052D9">
              <w:rPr>
                <w:rStyle w:val="a4"/>
                <w:noProof/>
              </w:rPr>
              <w:t>6.5. Резервы тепловой мощности нетто источников тепловой энергии и возможностей расширения технологических зон действия источников с резервами тепловой мо</w:t>
            </w:r>
            <w:r w:rsidRPr="00F052D9">
              <w:rPr>
                <w:rStyle w:val="a4"/>
                <w:noProof/>
              </w:rPr>
              <w:t>щ</w:t>
            </w:r>
            <w:r w:rsidRPr="00F052D9">
              <w:rPr>
                <w:rStyle w:val="a4"/>
                <w:noProof/>
              </w:rPr>
              <w:t>ности нетто в зоны действия с дефицитом тепловой мощ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8" w:history="1">
            <w:r w:rsidRPr="00F052D9">
              <w:rPr>
                <w:rStyle w:val="a4"/>
                <w:noProof/>
              </w:rPr>
              <w:t>Часть 7. Балансы теплонос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39" w:history="1">
            <w:r w:rsidRPr="00F052D9">
              <w:rPr>
                <w:rStyle w:val="a4"/>
                <w:noProof/>
              </w:rPr>
              <w:t>7.1.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, в том числе работающих на единую т</w:t>
            </w:r>
            <w:r w:rsidRPr="00F052D9">
              <w:rPr>
                <w:rStyle w:val="a4"/>
                <w:noProof/>
              </w:rPr>
              <w:t>е</w:t>
            </w:r>
            <w:r w:rsidRPr="00F052D9">
              <w:rPr>
                <w:rStyle w:val="a4"/>
                <w:noProof/>
              </w:rPr>
              <w:t>пловую се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0" w:history="1">
            <w:r w:rsidRPr="00F052D9">
              <w:rPr>
                <w:rStyle w:val="a4"/>
                <w:noProof/>
              </w:rPr>
              <w:t>7.2.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1" w:history="1">
            <w:r w:rsidRPr="00F052D9">
              <w:rPr>
                <w:rStyle w:val="a4"/>
                <w:noProof/>
              </w:rPr>
              <w:t>Часть 8. Топливные балансы источников тепловой энергии и система обеспечения топлив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2" w:history="1">
            <w:r w:rsidRPr="00F052D9">
              <w:rPr>
                <w:rStyle w:val="a4"/>
                <w:noProof/>
              </w:rPr>
              <w:t>8.1.Описание видов и количества используемого основного топлива для каждого источника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3" w:history="1">
            <w:r w:rsidRPr="00F052D9">
              <w:rPr>
                <w:rStyle w:val="a4"/>
                <w:noProof/>
              </w:rPr>
              <w:t>8.2. Описание видов резервного и аварийного топлива и возможности их обеспечения в соответствии с нормативными требования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4" w:history="1">
            <w:r w:rsidRPr="00F052D9">
              <w:rPr>
                <w:rStyle w:val="a4"/>
                <w:noProof/>
              </w:rPr>
              <w:t>8.3. Описание особенностей характеристик топлив в зависимости от мест поста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5" w:history="1">
            <w:r w:rsidRPr="00F052D9">
              <w:rPr>
                <w:rStyle w:val="a4"/>
                <w:noProof/>
              </w:rPr>
              <w:t>8.4. Анализ поставки топлива в периоды расчетных температур наружного воздух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6" w:history="1">
            <w:r w:rsidRPr="00F052D9">
              <w:rPr>
                <w:rStyle w:val="a4"/>
                <w:noProof/>
              </w:rPr>
              <w:t>9.1. Описание показателей, определяемых в соответствии с методическими указаниями по расчету уровня надежности и качества поставляемых товаров, оказываемых услуг для организаций, осуществляющих деятельность по производству и (или) передаче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7" w:history="1">
            <w:r w:rsidRPr="00F052D9">
              <w:rPr>
                <w:rStyle w:val="a4"/>
                <w:noProof/>
              </w:rPr>
              <w:t>9.2. Анализ аварийных отключений потребите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8" w:history="1">
            <w:r w:rsidRPr="00F052D9">
              <w:rPr>
                <w:rStyle w:val="a4"/>
                <w:noProof/>
              </w:rPr>
              <w:t>9.3. Анализ времени восстановления теплоснабжения потребителей после аварийных отключ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49" w:history="1">
            <w:r w:rsidRPr="00F052D9">
              <w:rPr>
                <w:rStyle w:val="a4"/>
                <w:noProof/>
              </w:rPr>
              <w:t>Часть 10. Технико-экономические показатели теплоснабжающих и теплосетевых организа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0" w:history="1">
            <w:r w:rsidRPr="00F052D9">
              <w:rPr>
                <w:rStyle w:val="a4"/>
                <w:noProof/>
              </w:rPr>
              <w:t>Часть 11. Цены (тарифы) в сфере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1" w:history="1">
            <w:r w:rsidRPr="00F052D9">
              <w:rPr>
                <w:rStyle w:val="a4"/>
                <w:noProof/>
              </w:rPr>
              <w:t>11.1. Динамика утвержденных тарифов, устанавливаемых органами исполнительной власти субъекта Российской Федерации в области государственного регулирования цен (тарифов) по каждому из регулируемых видов деятельности и по каждой теплосна</w:t>
            </w:r>
            <w:r w:rsidRPr="00F052D9">
              <w:rPr>
                <w:rStyle w:val="a4"/>
                <w:noProof/>
              </w:rPr>
              <w:t>б</w:t>
            </w:r>
            <w:r w:rsidRPr="00F052D9">
              <w:rPr>
                <w:rStyle w:val="a4"/>
                <w:noProof/>
              </w:rPr>
              <w:t>жающей и теплосетевой организации с учетом последних 3 л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2" w:history="1">
            <w:r w:rsidRPr="00F052D9">
              <w:rPr>
                <w:rStyle w:val="a4"/>
                <w:noProof/>
              </w:rPr>
              <w:t>11.2. Структура цен (тарифов), установленных на момент разработки схемы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3" w:history="1">
            <w:r w:rsidRPr="00F052D9">
              <w:rPr>
                <w:rStyle w:val="a4"/>
                <w:noProof/>
              </w:rPr>
              <w:t>11.3. Плата за подключение к системе теплоснабжения и поступления денежных средств от осуществления указанной деятель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4" w:history="1">
            <w:r w:rsidRPr="00F052D9">
              <w:rPr>
                <w:rStyle w:val="a4"/>
                <w:noProof/>
              </w:rPr>
              <w:t>11.4. Плата за услуги по поддержанию резервной тепловой мощности, в том числе для социально значимых категорий потребите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5" w:history="1">
            <w:r w:rsidRPr="00F052D9">
              <w:rPr>
                <w:rStyle w:val="a4"/>
                <w:noProof/>
              </w:rPr>
              <w:t>Часть 12. Описание существующих технических и технологических проблем в системах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6" w:history="1">
            <w:r w:rsidRPr="00F052D9">
              <w:rPr>
                <w:rStyle w:val="a4"/>
                <w:noProof/>
              </w:rPr>
              <w:t>12.1. Описание существующих проблем организации качественного теплоснабжения (перечень причин, приводящих к снижению качества теплоснабжения, включая пр</w:t>
            </w:r>
            <w:r w:rsidRPr="00F052D9">
              <w:rPr>
                <w:rStyle w:val="a4"/>
                <w:noProof/>
              </w:rPr>
              <w:t>о</w:t>
            </w:r>
            <w:r w:rsidRPr="00F052D9">
              <w:rPr>
                <w:rStyle w:val="a4"/>
                <w:noProof/>
              </w:rPr>
              <w:t>блемы в работе теплопотребляющих установок потребителей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7" w:history="1">
            <w:r w:rsidRPr="00F052D9">
              <w:rPr>
                <w:rStyle w:val="a4"/>
                <w:noProof/>
              </w:rPr>
              <w:t>12.2. Описание существующих проблем организации надежного и безопасного теплоснабжения городского округа (перечень причин, приводящих к снижению надежного теплоснабжения, включая проблемы в работе теплопотребляющих установок потребит</w:t>
            </w:r>
            <w:r w:rsidRPr="00F052D9">
              <w:rPr>
                <w:rStyle w:val="a4"/>
                <w:noProof/>
              </w:rPr>
              <w:t>е</w:t>
            </w:r>
            <w:r w:rsidRPr="00F052D9">
              <w:rPr>
                <w:rStyle w:val="a4"/>
                <w:noProof/>
              </w:rPr>
              <w:t>лей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8" w:history="1">
            <w:r w:rsidRPr="00F052D9">
              <w:rPr>
                <w:rStyle w:val="a4"/>
                <w:noProof/>
              </w:rPr>
              <w:t>12.3. Описание существующих проблем развития систем теплоснабж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59" w:history="1">
            <w:r w:rsidRPr="00F052D9">
              <w:rPr>
                <w:rStyle w:val="a4"/>
                <w:noProof/>
              </w:rPr>
              <w:t>12.4. Описание существующих проблем надежного и эффективного снабжения топливом действующих систем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0" w:history="1">
            <w:r w:rsidRPr="00F052D9">
              <w:rPr>
                <w:rStyle w:val="a4"/>
                <w:noProof/>
              </w:rPr>
              <w:t>12.5. Анализ предписаний надзорных органов об устранении нарушений, влияющих на безопасность и надежность системы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1" w:history="1">
            <w:r w:rsidRPr="00F052D9">
              <w:rPr>
                <w:rStyle w:val="a4"/>
                <w:noProof/>
              </w:rPr>
              <w:t>Глава 2. Перспективное потребление тепловой энергии на цели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2" w:history="1">
            <w:r w:rsidRPr="00F052D9">
              <w:rPr>
                <w:rStyle w:val="a4"/>
                <w:noProof/>
              </w:rPr>
              <w:t>2.1. Данные базового уровня потребления тепла на цели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3" w:history="1">
            <w:r w:rsidRPr="00F052D9">
              <w:rPr>
                <w:rStyle w:val="a4"/>
                <w:noProof/>
              </w:rPr>
              <w:t>2.2. Прогнозы приростов площади строительных фондов на каждом этап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4" w:history="1">
            <w:r w:rsidRPr="00F052D9">
              <w:rPr>
                <w:rStyle w:val="a4"/>
                <w:noProof/>
              </w:rPr>
              <w:t>2.3. 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5" w:history="1">
            <w:r w:rsidRPr="00F052D9">
              <w:rPr>
                <w:rStyle w:val="a4"/>
                <w:noProof/>
              </w:rPr>
              <w:t>2.4. Прогнозы перспективных удельных расходов тепловой энергии для обеспечения технологических процесс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6" w:history="1">
            <w:r w:rsidRPr="00F052D9">
              <w:rPr>
                <w:rStyle w:val="a4"/>
                <w:noProof/>
              </w:rPr>
              <w:t>2.5. 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7" w:history="1">
            <w:r w:rsidRPr="00F052D9">
              <w:rPr>
                <w:rStyle w:val="a4"/>
                <w:noProof/>
              </w:rPr>
              <w:t>2.6. Прогнозы приростов объемов потребления тепловой энергии (мощности) и теплоносителя объектами, расположенными в производственных зонах, с учетом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</w:t>
            </w:r>
            <w:r w:rsidRPr="00F052D9">
              <w:rPr>
                <w:rStyle w:val="a4"/>
                <w:noProof/>
              </w:rPr>
              <w:t>и</w:t>
            </w:r>
            <w:r w:rsidRPr="00F052D9">
              <w:rPr>
                <w:rStyle w:val="a4"/>
                <w:noProof/>
              </w:rPr>
              <w:t>ем по видам теплопотребления и по ви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8" w:history="1">
            <w:r w:rsidRPr="00F052D9">
              <w:rPr>
                <w:rStyle w:val="a4"/>
                <w:noProof/>
              </w:rPr>
              <w:t>2.7. Прогноз перспективного потребления тепловой энергии отдельными категориями потребителей, в том числе социально значимых, для которых устанавливаются льготные тарифы на тепловую энергию (мощность), теплоносител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69" w:history="1">
            <w:r w:rsidRPr="00F052D9">
              <w:rPr>
                <w:rStyle w:val="a4"/>
                <w:noProof/>
              </w:rPr>
              <w:t>2.8. Прогноз перспективного потребления тепловой энергии потребителями, с которыми заключены или могут быть заключены в перспективе свободные долгосрочные договоры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0" w:history="1">
            <w:r w:rsidRPr="00F052D9">
              <w:rPr>
                <w:rStyle w:val="a4"/>
                <w:noProof/>
              </w:rPr>
              <w:t>2.9. Прогноз перспективного потребления тепловой энергии потребителями, с которыми заключены или могут быть заключены долгосрочные договоры теплоснабжения по регулируемой цен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1" w:history="1">
            <w:r w:rsidRPr="00F052D9">
              <w:rPr>
                <w:rStyle w:val="a4"/>
                <w:noProof/>
              </w:rPr>
              <w:t>Глава 3. Электронная модель системы теплоснабжения поселения, городского окру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2" w:history="1">
            <w:r w:rsidRPr="00F052D9">
              <w:rPr>
                <w:rStyle w:val="a4"/>
                <w:noProof/>
              </w:rPr>
              <w:t>3.1. Общее назначение электронной модели системы теплоснабжения пос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3" w:history="1">
            <w:r w:rsidRPr="00F052D9">
              <w:rPr>
                <w:rStyle w:val="a4"/>
                <w:noProof/>
              </w:rPr>
              <w:t>3.2. Графическое представление объектов системы теплоснабжения с привязкой к топографической основе поселения, городского округа и с полным топологическим описанием связности объек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4" w:history="1">
            <w:r w:rsidRPr="00F052D9">
              <w:rPr>
                <w:rStyle w:val="a4"/>
                <w:noProof/>
              </w:rPr>
              <w:t>3.3. Паспортизация объектов системы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5" w:history="1">
            <w:r w:rsidRPr="00F052D9">
              <w:rPr>
                <w:rStyle w:val="a4"/>
                <w:noProof/>
              </w:rPr>
              <w:t>3.4. Паспортизация и описание расчетных единиц территориального деления, включая административно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6" w:history="1">
            <w:r w:rsidRPr="00F052D9">
              <w:rPr>
                <w:rStyle w:val="a4"/>
                <w:noProof/>
              </w:rPr>
              <w:t>3.5. Гидравлический расчет тепловых сетей любой степени закольцованности, в том числе гидравлический расчет при совместной работе нескольких источников тепловой энергии на единую тепловую се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7" w:history="1">
            <w:r w:rsidRPr="00F052D9">
              <w:rPr>
                <w:rStyle w:val="a4"/>
                <w:noProof/>
              </w:rPr>
              <w:t>3.6. Моделирование всех видов переключений, осуществляемых в тепловых сетях,  в том числе переключений тепловых нагрузок  между источниками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8" w:history="1">
            <w:r w:rsidRPr="00F052D9">
              <w:rPr>
                <w:rStyle w:val="a4"/>
                <w:noProof/>
              </w:rPr>
              <w:t>3.7. Расчет балансов тепловой энергии по источникам тепловой энергии и по территориальному признак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79" w:history="1">
            <w:r w:rsidRPr="00F052D9">
              <w:rPr>
                <w:rStyle w:val="a4"/>
                <w:noProof/>
              </w:rPr>
              <w:t>3.8. Расчет потерь тепловой энергии через изоляцию и с утечками теплонос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0" w:history="1">
            <w:r w:rsidRPr="00F052D9">
              <w:rPr>
                <w:rStyle w:val="a4"/>
                <w:noProof/>
              </w:rPr>
              <w:t>3.10. Групповые изменения характеристик объектов (участков тепловых сетей, потребителей) по заданным критериям с целью моделирования различных перспективных вариантов схем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1" w:history="1">
            <w:r w:rsidRPr="00F052D9">
              <w:rPr>
                <w:rStyle w:val="a4"/>
                <w:noProof/>
              </w:rPr>
              <w:t>3.11. Сравнительные пьезометрические графики для разработки и анализа сценариев перспективного развития тепловых се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2" w:history="1">
            <w:r w:rsidRPr="00F052D9">
              <w:rPr>
                <w:rStyle w:val="a4"/>
                <w:noProof/>
              </w:rPr>
              <w:t>Глава 4. Перспективные балансы тепловой мощности источников тепловой энергии и тепловой нагруз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3" w:history="1">
            <w:r w:rsidRPr="00F052D9">
              <w:rPr>
                <w:rStyle w:val="a4"/>
                <w:noProof/>
              </w:rPr>
              <w:t>4.1. Балансы тепловой энергии (мощности) и перспективной тепловой нагрузки в каждой из выделенных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4" w:history="1">
            <w:r w:rsidRPr="00F052D9">
              <w:rPr>
                <w:rStyle w:val="a4"/>
                <w:noProof/>
              </w:rPr>
              <w:t>4.2. Балансы тепловой мощности источника тепловой энергии и присоединенной тепловой нагрузки в каждой зоне действия источника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5" w:history="1">
            <w:r w:rsidRPr="00F052D9">
              <w:rPr>
                <w:rStyle w:val="a4"/>
                <w:noProof/>
              </w:rPr>
              <w:t>4.3. 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магистрального выв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6" w:history="1">
            <w:r w:rsidRPr="00F052D9">
              <w:rPr>
                <w:rStyle w:val="a4"/>
                <w:noProof/>
              </w:rPr>
              <w:t>4.4. Выводы о резервах (дефицитах) существующей системы теплоснабжения при обеспечении перспективной тепловой нагрузки потребите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7" w:history="1">
            <w:r w:rsidRPr="00F052D9">
              <w:rPr>
                <w:rStyle w:val="a4"/>
                <w:noProof/>
              </w:rPr>
              <w:t>Глава 5.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8" w:history="1">
            <w:r w:rsidRPr="00F052D9">
              <w:rPr>
                <w:rStyle w:val="a4"/>
                <w:noProof/>
              </w:rPr>
              <w:t>Глава 6. Предложения по строительству, реконструкции и техническому перевооружению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89" w:history="1">
            <w:r w:rsidRPr="00F052D9">
              <w:rPr>
                <w:rStyle w:val="a4"/>
                <w:noProof/>
              </w:rPr>
              <w:t>6.1. Определение условий организации централизованного теплоснабжения, индивидуального теплоснабжения, а также поквартирного отоп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0" w:history="1">
            <w:r w:rsidRPr="00F052D9">
              <w:rPr>
                <w:rStyle w:val="a4"/>
                <w:noProof/>
              </w:rPr>
              <w:t>6.2.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1" w:history="1">
            <w:r w:rsidRPr="00F052D9">
              <w:rPr>
                <w:rStyle w:val="a4"/>
                <w:noProof/>
              </w:rPr>
              <w:t>6.3.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2" w:history="1">
            <w:r w:rsidRPr="00F052D9">
              <w:rPr>
                <w:rStyle w:val="a4"/>
                <w:noProof/>
              </w:rPr>
              <w:t>6.4.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3" w:history="1">
            <w:r w:rsidRPr="00F052D9">
              <w:rPr>
                <w:rStyle w:val="a4"/>
                <w:noProof/>
              </w:rPr>
              <w:t>6.5.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4" w:history="1">
            <w:r w:rsidRPr="00F052D9">
              <w:rPr>
                <w:rStyle w:val="a4"/>
                <w:noProof/>
              </w:rPr>
              <w:t>6.6.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5" w:history="1">
            <w:r w:rsidRPr="00F052D9">
              <w:rPr>
                <w:rStyle w:val="a4"/>
                <w:noProof/>
              </w:rPr>
              <w:t>6.7.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</w:t>
            </w:r>
            <w:r w:rsidRPr="00F052D9">
              <w:rPr>
                <w:rStyle w:val="a4"/>
                <w:noProof/>
              </w:rPr>
              <w:t>р</w:t>
            </w:r>
            <w:r w:rsidRPr="00F052D9">
              <w:rPr>
                <w:rStyle w:val="a4"/>
                <w:noProof/>
              </w:rPr>
              <w:t>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6" w:history="1">
            <w:r w:rsidRPr="00F052D9">
              <w:rPr>
                <w:rStyle w:val="a4"/>
                <w:noProof/>
              </w:rPr>
              <w:t>6.8. 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7" w:history="1">
            <w:r w:rsidRPr="00F052D9">
              <w:rPr>
                <w:rStyle w:val="a4"/>
                <w:noProof/>
              </w:rPr>
              <w:t>6.9. Обоснование организации индивидуального теплоснабжения в зонах застройки поселения малоэтажными жилыми здания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8" w:history="1">
            <w:r w:rsidRPr="00F052D9">
              <w:rPr>
                <w:rStyle w:val="a4"/>
                <w:noProof/>
              </w:rPr>
              <w:t>6.10. Обоснование организации теплоснабжения в производственных зонах на территории поселения, городского окру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799" w:history="1">
            <w:r w:rsidRPr="00F052D9">
              <w:rPr>
                <w:rStyle w:val="a4"/>
                <w:noProof/>
              </w:rPr>
              <w:t>6.11.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, городского округа и ежегодное распределение объемов те</w:t>
            </w:r>
            <w:r w:rsidRPr="00F052D9">
              <w:rPr>
                <w:rStyle w:val="a4"/>
                <w:noProof/>
              </w:rPr>
              <w:t>п</w:t>
            </w:r>
            <w:r w:rsidRPr="00F052D9">
              <w:rPr>
                <w:rStyle w:val="a4"/>
                <w:noProof/>
              </w:rPr>
              <w:t>ловой нагрузки между источниками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0" w:history="1">
            <w:r w:rsidRPr="00F052D9">
              <w:rPr>
                <w:rStyle w:val="a4"/>
                <w:noProof/>
              </w:rPr>
              <w:t xml:space="preserve">6.12. Расчет радиусов эффективного теплоснабжения (зоны действия источников тепловой энергии) в каждой из систем теплоснабжения, позволяющий определить условия, при которых подключение теплопотребляющих установок к системе </w:t>
            </w:r>
            <w:r w:rsidRPr="00F052D9">
              <w:rPr>
                <w:rStyle w:val="a4"/>
                <w:noProof/>
              </w:rPr>
              <w:lastRenderedPageBreak/>
              <w:t>теплоснабжения нецелесообразно вследствие увеличения совокупных расходов в указанной систе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1" w:history="1">
            <w:r w:rsidRPr="00F052D9">
              <w:rPr>
                <w:rStyle w:val="a4"/>
                <w:noProof/>
              </w:rPr>
              <w:t>Глава 7. Предложения по строительству и реконструкции тепловых сетей и сооружений на ни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2" w:history="1">
            <w:r w:rsidRPr="00F052D9">
              <w:rPr>
                <w:rStyle w:val="a4"/>
                <w:noProof/>
              </w:rPr>
              <w:t>7.1. Предложения по строительству и реконструкции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3" w:history="1">
            <w:r w:rsidRPr="00F052D9">
              <w:rPr>
                <w:rStyle w:val="a4"/>
                <w:noProof/>
              </w:rPr>
              <w:t>7.2. 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, городского округа под жилищную, комплексную или производственную застройк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4" w:history="1">
            <w:r w:rsidRPr="00F052D9">
              <w:rPr>
                <w:rStyle w:val="a4"/>
                <w:noProof/>
              </w:rPr>
              <w:t>7.4. Предложения по строительству и реконструкции тепловых сетей для повышения эффективности функционирования системы теплоснабжения, в том числе за счет л</w:t>
            </w:r>
            <w:r w:rsidRPr="00F052D9">
              <w:rPr>
                <w:rStyle w:val="a4"/>
                <w:noProof/>
              </w:rPr>
              <w:t>и</w:t>
            </w:r>
            <w:r w:rsidRPr="00F052D9">
              <w:rPr>
                <w:rStyle w:val="a4"/>
                <w:noProof/>
              </w:rPr>
              <w:t>квидации котель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5" w:history="1">
            <w:r w:rsidRPr="00F052D9">
              <w:rPr>
                <w:rStyle w:val="a4"/>
                <w:noProof/>
              </w:rPr>
              <w:t>7.5. Строительство тепловых сетей для обеспечения нормативной надежности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6" w:history="1">
            <w:r w:rsidRPr="00F052D9">
              <w:rPr>
                <w:rStyle w:val="a4"/>
                <w:noProof/>
              </w:rPr>
              <w:t>7.6. Реконструкция тепловых сетей с увеличением диаметра трубопроводов для обеспечения перспективных приростов тепловой нагруз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7" w:history="1">
            <w:r w:rsidRPr="00F052D9">
              <w:rPr>
                <w:rStyle w:val="a4"/>
                <w:noProof/>
              </w:rPr>
              <w:t>7.7. Реконструкция тепловых сетей, подлежащих замене в связи с исчерпанием эксплуатационного рес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8" w:history="1">
            <w:r w:rsidRPr="00F052D9">
              <w:rPr>
                <w:rStyle w:val="a4"/>
                <w:noProof/>
              </w:rPr>
              <w:t>7.8. Строительство и реконструкция насосных стан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09" w:history="1">
            <w:r w:rsidRPr="00F052D9">
              <w:rPr>
                <w:rStyle w:val="a4"/>
                <w:noProof/>
              </w:rPr>
              <w:t>Глава 8. Перспективные топливные баланс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0" w:history="1">
            <w:r w:rsidRPr="00F052D9">
              <w:rPr>
                <w:rStyle w:val="a4"/>
                <w:noProof/>
              </w:rPr>
              <w:t>8.1. Расчеты по каждому источнику тепловой энергии перспективных расходов основного вида топлива, необходимого для обеспечения нормативного функционирования источников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1" w:history="1">
            <w:r w:rsidRPr="00F052D9">
              <w:rPr>
                <w:rStyle w:val="a4"/>
                <w:noProof/>
              </w:rPr>
              <w:t>8.2. Расчеты по каждому источнику тепловой энергии нормативных запасов аварийных видов топли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2" w:history="1">
            <w:r w:rsidRPr="00F052D9">
              <w:rPr>
                <w:rStyle w:val="a4"/>
                <w:noProof/>
              </w:rPr>
              <w:t>Глава 9. Оценка надежности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3" w:history="1">
            <w:r w:rsidRPr="00F052D9">
              <w:rPr>
                <w:rStyle w:val="a4"/>
                <w:noProof/>
              </w:rPr>
              <w:t>9.1. Перспективные показатели надежности, определяемые числом нарушений в подаче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4" w:history="1">
            <w:r w:rsidRPr="00F052D9">
              <w:rPr>
                <w:rStyle w:val="a4"/>
                <w:noProof/>
              </w:rPr>
              <w:t>9.2. Перспективные показатели, определяемые приведенной продолжительностью прекращений подачи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5" w:history="1">
            <w:r w:rsidRPr="00F052D9">
              <w:rPr>
                <w:rStyle w:val="a4"/>
                <w:noProof/>
              </w:rPr>
              <w:t>9.3. Перспективные показатели, определяемые приведенным объемом недоотпуска тепла в результате нарушений в подаче тепловой энер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6" w:history="1">
            <w:r w:rsidRPr="00F052D9">
              <w:rPr>
                <w:rStyle w:val="a4"/>
                <w:noProof/>
              </w:rPr>
              <w:t>9.4. Перспективные показатели, определяемые средневзвешенной величиной отклонений температуры теплоносителя, соответствующих отклонениям параметров теплоносителя в результате нарушений в подач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7" w:history="1">
            <w:r w:rsidRPr="00F052D9">
              <w:rPr>
                <w:rStyle w:val="a4"/>
                <w:noProof/>
              </w:rPr>
              <w:t>Глава 10. Обоснование инвестиций в строительство, реконструкцию и техническое перевоору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8" w:history="1">
            <w:r w:rsidRPr="00F052D9">
              <w:rPr>
                <w:rStyle w:val="a4"/>
                <w:noProof/>
              </w:rPr>
              <w:t>10.1 Оценка финансовых потребностей для осуществления строительства, реконструкции и технического перевооружения источников тепловой энергии и тепловых с</w:t>
            </w:r>
            <w:r w:rsidRPr="00F052D9">
              <w:rPr>
                <w:rStyle w:val="a4"/>
                <w:noProof/>
              </w:rPr>
              <w:t>е</w:t>
            </w:r>
            <w:r w:rsidRPr="00F052D9">
              <w:rPr>
                <w:rStyle w:val="a4"/>
                <w:noProof/>
              </w:rPr>
              <w:t>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19" w:history="1">
            <w:r w:rsidRPr="00F052D9">
              <w:rPr>
                <w:rStyle w:val="a4"/>
                <w:noProof/>
              </w:rPr>
              <w:t>10.2. Предложения по источникам инвестиций, обеспечивающих финансовые потреб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20" w:history="1">
            <w:r w:rsidRPr="00F052D9">
              <w:rPr>
                <w:rStyle w:val="a4"/>
                <w:noProof/>
              </w:rPr>
              <w:t>10.3. Эффективность инвести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21"/>
            <w:tabs>
              <w:tab w:val="right" w:leader="dot" w:pos="1019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21" w:history="1">
            <w:r w:rsidRPr="00F052D9">
              <w:rPr>
                <w:rStyle w:val="a4"/>
                <w:noProof/>
              </w:rPr>
              <w:t>10.4. Ценовые последствия для потребителей при реализации программ строительства, реконструкции и технического перевооружения систем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3B16" w:rsidRDefault="00A23B1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891822" w:history="1">
            <w:r w:rsidRPr="00F052D9">
              <w:rPr>
                <w:rStyle w:val="a4"/>
                <w:noProof/>
              </w:rPr>
              <w:t>Глава 11. Обоснование предложения по определению единой теплоснабжающей орган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8891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D774B" w:rsidRPr="00866183" w:rsidRDefault="00FB316F" w:rsidP="00B82A6D">
          <w:pPr>
            <w:rPr>
              <w:rFonts w:cs="Times New Roman"/>
              <w:szCs w:val="26"/>
            </w:rPr>
          </w:pPr>
          <w:r w:rsidRPr="00866183">
            <w:rPr>
              <w:rFonts w:cs="Times New Roman"/>
              <w:szCs w:val="26"/>
            </w:rPr>
            <w:fldChar w:fldCharType="end"/>
          </w:r>
        </w:p>
      </w:sdtContent>
    </w:sdt>
    <w:p w:rsidR="00BD774B" w:rsidRPr="00866183" w:rsidRDefault="00BD774B" w:rsidP="00B82A6D">
      <w:pPr>
        <w:rPr>
          <w:rFonts w:cs="Times New Roman"/>
          <w:b/>
          <w:szCs w:val="26"/>
        </w:rPr>
      </w:pPr>
      <w:r w:rsidRPr="00866183">
        <w:rPr>
          <w:rFonts w:cs="Times New Roman"/>
          <w:b/>
          <w:szCs w:val="26"/>
        </w:rPr>
        <w:br w:type="page"/>
      </w:r>
    </w:p>
    <w:p w:rsidR="00BD774B" w:rsidRPr="009B7AA0" w:rsidRDefault="00BD774B" w:rsidP="00EF2D76">
      <w:pPr>
        <w:pStyle w:val="1"/>
      </w:pPr>
      <w:bookmarkStart w:id="0" w:name="_Toc379290010"/>
      <w:bookmarkStart w:id="1" w:name="_Ref393204462"/>
      <w:bookmarkStart w:id="2" w:name="_Toc428891687"/>
      <w:r w:rsidRPr="009B7AA0">
        <w:lastRenderedPageBreak/>
        <w:t>Глава</w:t>
      </w:r>
      <w:r w:rsidR="00E07BE7" w:rsidRPr="009B7AA0">
        <w:t xml:space="preserve"> 1</w:t>
      </w:r>
      <w:r w:rsidRPr="009B7AA0">
        <w:t>. Существующее положение в сфере производства, передачи и потребл</w:t>
      </w:r>
      <w:r w:rsidRPr="009B7AA0">
        <w:t>е</w:t>
      </w:r>
      <w:r w:rsidRPr="009B7AA0">
        <w:t>ния тепловой энергии для целей теплоснабжения</w:t>
      </w:r>
      <w:bookmarkEnd w:id="0"/>
      <w:bookmarkEnd w:id="1"/>
      <w:bookmarkEnd w:id="2"/>
    </w:p>
    <w:p w:rsidR="00BD774B" w:rsidRPr="009B7AA0" w:rsidRDefault="00BD774B" w:rsidP="00EF2D76">
      <w:pPr>
        <w:pStyle w:val="1"/>
      </w:pPr>
      <w:bookmarkStart w:id="3" w:name="_Toc428891688"/>
      <w:r w:rsidRPr="009B7AA0">
        <w:t>Часть</w:t>
      </w:r>
      <w:r w:rsidR="00E07BE7" w:rsidRPr="009B7AA0">
        <w:t xml:space="preserve"> 1</w:t>
      </w:r>
      <w:r w:rsidR="00866183" w:rsidRPr="009B7AA0">
        <w:t>.</w:t>
      </w:r>
      <w:r w:rsidRPr="009B7AA0">
        <w:t xml:space="preserve"> Функциональная структура теплоснабжения</w:t>
      </w:r>
      <w:bookmarkEnd w:id="3"/>
    </w:p>
    <w:p w:rsidR="00BD774B" w:rsidRPr="009B7AA0" w:rsidRDefault="00BD774B" w:rsidP="006605D0">
      <w:pPr>
        <w:pStyle w:val="2"/>
      </w:pPr>
      <w:bookmarkStart w:id="4" w:name="_Toc306358827"/>
      <w:bookmarkStart w:id="5" w:name="_Toc306606451"/>
      <w:bookmarkStart w:id="6" w:name="_Toc306620502"/>
      <w:bookmarkStart w:id="7" w:name="_Toc306620552"/>
      <w:bookmarkStart w:id="8" w:name="_Toc307572876"/>
      <w:bookmarkStart w:id="9" w:name="_Toc428891689"/>
      <w:r w:rsidRPr="009B7AA0">
        <w:t>1.1. Описание эксплуатационных зон действия теплоснабжающих и теплосет</w:t>
      </w:r>
      <w:r w:rsidRPr="009B7AA0">
        <w:t>е</w:t>
      </w:r>
      <w:r w:rsidRPr="009B7AA0">
        <w:t>вых организаций</w:t>
      </w:r>
      <w:bookmarkEnd w:id="9"/>
    </w:p>
    <w:p w:rsidR="00297673" w:rsidRPr="00A908CE" w:rsidRDefault="00297673" w:rsidP="00B82A6D">
      <w:pPr>
        <w:tabs>
          <w:tab w:val="left" w:pos="708"/>
          <w:tab w:val="left" w:pos="6589"/>
        </w:tabs>
        <w:rPr>
          <w:rFonts w:cs="Times New Roman"/>
          <w:color w:val="00B050"/>
          <w:szCs w:val="26"/>
        </w:rPr>
      </w:pPr>
      <w:r w:rsidRPr="00866183">
        <w:rPr>
          <w:rFonts w:cs="Times New Roman"/>
          <w:szCs w:val="26"/>
        </w:rPr>
        <w:t xml:space="preserve">На </w:t>
      </w:r>
      <w:r w:rsidRPr="001A164C">
        <w:rPr>
          <w:rFonts w:cs="Times New Roman"/>
          <w:szCs w:val="26"/>
        </w:rPr>
        <w:t xml:space="preserve">территории </w:t>
      </w:r>
      <w:r w:rsidR="00C77BC0">
        <w:rPr>
          <w:rFonts w:cs="Times New Roman"/>
          <w:szCs w:val="26"/>
        </w:rPr>
        <w:t xml:space="preserve">г. </w:t>
      </w:r>
      <w:r w:rsidR="00C77BC0" w:rsidRPr="00127233">
        <w:rPr>
          <w:rFonts w:cs="Times New Roman"/>
          <w:szCs w:val="26"/>
        </w:rPr>
        <w:t>Приозерска</w:t>
      </w:r>
      <w:r w:rsidRPr="00127233">
        <w:rPr>
          <w:rFonts w:cs="Times New Roman"/>
          <w:szCs w:val="26"/>
        </w:rPr>
        <w:t xml:space="preserve"> осуществляют свою деятельность </w:t>
      </w:r>
      <w:r w:rsidR="00A908CE" w:rsidRPr="00127233">
        <w:rPr>
          <w:rFonts w:cs="Times New Roman"/>
          <w:szCs w:val="26"/>
        </w:rPr>
        <w:t>3</w:t>
      </w:r>
      <w:r w:rsidRPr="00127233">
        <w:rPr>
          <w:rFonts w:cs="Times New Roman"/>
          <w:szCs w:val="26"/>
        </w:rPr>
        <w:t xml:space="preserve"> теплоснабжающи</w:t>
      </w:r>
      <w:r w:rsidR="00A908CE" w:rsidRPr="00127233">
        <w:rPr>
          <w:rFonts w:cs="Times New Roman"/>
          <w:szCs w:val="26"/>
        </w:rPr>
        <w:t>е</w:t>
      </w:r>
      <w:r w:rsidRPr="00127233">
        <w:rPr>
          <w:rFonts w:cs="Times New Roman"/>
          <w:szCs w:val="26"/>
        </w:rPr>
        <w:t xml:space="preserve"> организаци</w:t>
      </w:r>
      <w:r w:rsidR="00A908CE" w:rsidRPr="00127233">
        <w:rPr>
          <w:rFonts w:cs="Times New Roman"/>
          <w:szCs w:val="26"/>
        </w:rPr>
        <w:t>и</w:t>
      </w:r>
      <w:r w:rsidR="003A6728" w:rsidRPr="00127233">
        <w:rPr>
          <w:rFonts w:cs="Times New Roman"/>
          <w:szCs w:val="26"/>
        </w:rPr>
        <w:t xml:space="preserve"> – </w:t>
      </w:r>
      <w:r w:rsidR="00066B2B" w:rsidRPr="0028637C">
        <w:rPr>
          <w:rFonts w:cs="Times New Roman"/>
          <w:szCs w:val="26"/>
        </w:rPr>
        <w:t>ОАО «Тепловые сети», ОО</w:t>
      </w:r>
      <w:r w:rsidR="00A908CE" w:rsidRPr="0028637C">
        <w:rPr>
          <w:rFonts w:cs="Times New Roman"/>
          <w:szCs w:val="26"/>
        </w:rPr>
        <w:t>О «Тепло-Сервис»</w:t>
      </w:r>
      <w:r w:rsidR="0028637C" w:rsidRPr="0028637C">
        <w:rPr>
          <w:rFonts w:cs="Times New Roman"/>
          <w:szCs w:val="26"/>
        </w:rPr>
        <w:t xml:space="preserve">, </w:t>
      </w:r>
      <w:r w:rsidR="00A908CE" w:rsidRPr="0028637C">
        <w:rPr>
          <w:rFonts w:cs="Times New Roman"/>
          <w:szCs w:val="26"/>
        </w:rPr>
        <w:t>ООО «Энерго</w:t>
      </w:r>
      <w:r w:rsidR="00A908CE" w:rsidRPr="001A164C">
        <w:rPr>
          <w:rFonts w:cs="Times New Roman"/>
          <w:szCs w:val="26"/>
        </w:rPr>
        <w:t>-Ресурс».</w:t>
      </w:r>
    </w:p>
    <w:p w:rsidR="00297673" w:rsidRPr="00866183" w:rsidRDefault="00930ED2" w:rsidP="00B82A6D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4F0D74">
        <w:rPr>
          <w:rFonts w:cs="Times New Roman"/>
          <w:szCs w:val="26"/>
        </w:rPr>
        <w:t>ОАО «Тепловые сети»</w:t>
      </w:r>
      <w:r w:rsidRPr="00D906E0">
        <w:rPr>
          <w:rFonts w:cs="Times New Roman"/>
          <w:szCs w:val="26"/>
        </w:rPr>
        <w:t xml:space="preserve"> </w:t>
      </w:r>
      <w:r w:rsidR="00297673" w:rsidRPr="00D906E0">
        <w:rPr>
          <w:rFonts w:cs="Times New Roman"/>
          <w:szCs w:val="26"/>
        </w:rPr>
        <w:t>занимается</w:t>
      </w:r>
      <w:r w:rsidR="00C466A2">
        <w:rPr>
          <w:rFonts w:cs="Times New Roman"/>
          <w:szCs w:val="26"/>
        </w:rPr>
        <w:t xml:space="preserve"> выработкой</w:t>
      </w:r>
      <w:r w:rsidR="00C466A2" w:rsidRPr="00C466A2">
        <w:rPr>
          <w:rFonts w:cs="Times New Roman"/>
          <w:szCs w:val="26"/>
        </w:rPr>
        <w:t xml:space="preserve"> тепловой энергии для нужд жителей го</w:t>
      </w:r>
      <w:r w:rsidR="00C466A2">
        <w:rPr>
          <w:rFonts w:cs="Times New Roman"/>
          <w:szCs w:val="26"/>
        </w:rPr>
        <w:t>рода, транспортировкой</w:t>
      </w:r>
      <w:r w:rsidR="00C466A2" w:rsidRPr="00C466A2">
        <w:rPr>
          <w:rFonts w:cs="Times New Roman"/>
          <w:szCs w:val="26"/>
        </w:rPr>
        <w:t xml:space="preserve"> ее по сети до исполнителей коммунальных услуг</w:t>
      </w:r>
      <w:r w:rsidR="00297673" w:rsidRPr="00866183">
        <w:rPr>
          <w:rFonts w:cs="Times New Roman"/>
          <w:szCs w:val="26"/>
        </w:rPr>
        <w:t>. На балансе организации находятся источники те</w:t>
      </w:r>
      <w:r w:rsidR="00C466A2">
        <w:rPr>
          <w:rFonts w:cs="Times New Roman"/>
          <w:szCs w:val="26"/>
        </w:rPr>
        <w:t>пловой энергии и</w:t>
      </w:r>
      <w:r w:rsidR="00297673" w:rsidRPr="00866183">
        <w:rPr>
          <w:rFonts w:cs="Times New Roman"/>
          <w:szCs w:val="26"/>
        </w:rPr>
        <w:t xml:space="preserve"> тепловые се</w:t>
      </w:r>
      <w:r w:rsidR="00C466A2">
        <w:rPr>
          <w:rFonts w:cs="Times New Roman"/>
          <w:szCs w:val="26"/>
        </w:rPr>
        <w:t>ти</w:t>
      </w:r>
      <w:r w:rsidR="00297673" w:rsidRPr="00866183">
        <w:rPr>
          <w:rFonts w:cs="Times New Roman"/>
          <w:szCs w:val="26"/>
        </w:rPr>
        <w:t xml:space="preserve">. По </w:t>
      </w:r>
      <w:r w:rsidR="00C466A2">
        <w:rPr>
          <w:rFonts w:cs="Times New Roman"/>
          <w:szCs w:val="26"/>
        </w:rPr>
        <w:t xml:space="preserve">данным </w:t>
      </w:r>
      <w:r w:rsidR="00C466A2" w:rsidRPr="001A164C">
        <w:rPr>
          <w:rFonts w:cs="Times New Roman"/>
          <w:szCs w:val="26"/>
        </w:rPr>
        <w:t>ОАО «</w:t>
      </w:r>
      <w:r w:rsidR="00C466A2" w:rsidRPr="00111B43">
        <w:rPr>
          <w:rFonts w:cs="Times New Roman"/>
          <w:szCs w:val="26"/>
        </w:rPr>
        <w:t xml:space="preserve">Тепловые сети», </w:t>
      </w:r>
      <w:r w:rsidR="00297673" w:rsidRPr="00111B43">
        <w:rPr>
          <w:rFonts w:cs="Times New Roman"/>
          <w:b/>
          <w:bCs/>
          <w:szCs w:val="26"/>
        </w:rPr>
        <w:t xml:space="preserve"> </w:t>
      </w:r>
      <w:r w:rsidR="00297673" w:rsidRPr="00111B43">
        <w:rPr>
          <w:rFonts w:cs="Times New Roman"/>
          <w:szCs w:val="26"/>
        </w:rPr>
        <w:t xml:space="preserve">установленная мощность городских </w:t>
      </w:r>
      <w:r w:rsidR="00297673" w:rsidRPr="0028637C">
        <w:rPr>
          <w:rFonts w:cs="Times New Roman"/>
          <w:szCs w:val="26"/>
        </w:rPr>
        <w:t>ко</w:t>
      </w:r>
      <w:r w:rsidR="002A689E" w:rsidRPr="0028637C">
        <w:rPr>
          <w:rFonts w:cs="Times New Roman"/>
          <w:szCs w:val="26"/>
        </w:rPr>
        <w:t>тельных на конец 2014</w:t>
      </w:r>
      <w:r w:rsidR="00A7133D" w:rsidRPr="0028637C">
        <w:rPr>
          <w:rFonts w:cs="Times New Roman"/>
          <w:szCs w:val="26"/>
        </w:rPr>
        <w:t xml:space="preserve"> </w:t>
      </w:r>
      <w:r w:rsidR="00297673" w:rsidRPr="0028637C">
        <w:rPr>
          <w:rFonts w:cs="Times New Roman"/>
          <w:szCs w:val="26"/>
        </w:rPr>
        <w:t>г. сост</w:t>
      </w:r>
      <w:r w:rsidR="00297673" w:rsidRPr="0028637C">
        <w:rPr>
          <w:rFonts w:cs="Times New Roman"/>
          <w:szCs w:val="26"/>
        </w:rPr>
        <w:t>а</w:t>
      </w:r>
      <w:r w:rsidR="00297673" w:rsidRPr="0028637C">
        <w:rPr>
          <w:rFonts w:cs="Times New Roman"/>
          <w:szCs w:val="26"/>
        </w:rPr>
        <w:t>в</w:t>
      </w:r>
      <w:r w:rsidR="00BD0B82" w:rsidRPr="0028637C">
        <w:rPr>
          <w:rFonts w:cs="Times New Roman"/>
          <w:szCs w:val="26"/>
        </w:rPr>
        <w:t>и</w:t>
      </w:r>
      <w:r w:rsidR="00297673" w:rsidRPr="0028637C">
        <w:rPr>
          <w:rFonts w:cs="Times New Roman"/>
          <w:szCs w:val="26"/>
        </w:rPr>
        <w:t>л</w:t>
      </w:r>
      <w:r w:rsidR="00BD0B82" w:rsidRPr="0028637C">
        <w:rPr>
          <w:rFonts w:cs="Times New Roman"/>
          <w:szCs w:val="26"/>
        </w:rPr>
        <w:t xml:space="preserve">а </w:t>
      </w:r>
      <w:r w:rsidR="00297673" w:rsidRPr="0028637C">
        <w:rPr>
          <w:rFonts w:cs="Times New Roman"/>
          <w:szCs w:val="26"/>
        </w:rPr>
        <w:t xml:space="preserve"> </w:t>
      </w:r>
      <w:r w:rsidR="00111B43" w:rsidRPr="0028637C">
        <w:rPr>
          <w:rFonts w:cs="Times New Roman"/>
          <w:szCs w:val="26"/>
        </w:rPr>
        <w:t>7,18</w:t>
      </w:r>
      <w:r w:rsidR="00297673" w:rsidRPr="0028637C">
        <w:rPr>
          <w:rFonts w:cs="Times New Roman"/>
          <w:szCs w:val="26"/>
        </w:rPr>
        <w:t xml:space="preserve"> Гкал/ч, протяженность магистральных и разводящих тепловых сетей </w:t>
      </w:r>
      <w:r w:rsidR="00111B43" w:rsidRPr="0028637C">
        <w:rPr>
          <w:rFonts w:cs="Times New Roman"/>
          <w:szCs w:val="26"/>
        </w:rPr>
        <w:t>2</w:t>
      </w:r>
      <w:r w:rsidR="00297673" w:rsidRPr="0028637C">
        <w:rPr>
          <w:rFonts w:cs="Times New Roman"/>
          <w:szCs w:val="26"/>
        </w:rPr>
        <w:t>,</w:t>
      </w:r>
      <w:r w:rsidR="00127233" w:rsidRPr="0028637C">
        <w:rPr>
          <w:rFonts w:cs="Times New Roman"/>
          <w:szCs w:val="26"/>
        </w:rPr>
        <w:t>356</w:t>
      </w:r>
      <w:r w:rsidR="00297673" w:rsidRPr="0028637C">
        <w:rPr>
          <w:rFonts w:cs="Times New Roman"/>
          <w:szCs w:val="26"/>
        </w:rPr>
        <w:t xml:space="preserve"> км</w:t>
      </w:r>
      <w:r w:rsidR="00297673" w:rsidRPr="00866183">
        <w:rPr>
          <w:rFonts w:cs="Times New Roman"/>
          <w:szCs w:val="26"/>
        </w:rPr>
        <w:t xml:space="preserve"> в двухтрубном исчислении.</w:t>
      </w:r>
    </w:p>
    <w:p w:rsidR="00297673" w:rsidRPr="0028637C" w:rsidRDefault="00297673" w:rsidP="00B82A6D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28637C">
        <w:rPr>
          <w:rFonts w:cs="Times New Roman"/>
          <w:szCs w:val="26"/>
        </w:rPr>
        <w:t xml:space="preserve">Основной вид деятельности организации – </w:t>
      </w:r>
      <w:r w:rsidR="00C86747" w:rsidRPr="0028637C">
        <w:rPr>
          <w:rFonts w:cs="Times New Roman"/>
          <w:szCs w:val="26"/>
        </w:rPr>
        <w:t xml:space="preserve">производство тепловой энергии </w:t>
      </w:r>
      <w:r w:rsidRPr="0028637C">
        <w:rPr>
          <w:rFonts w:cs="Times New Roman"/>
          <w:szCs w:val="26"/>
        </w:rPr>
        <w:t>котел</w:t>
      </w:r>
      <w:r w:rsidRPr="0028637C">
        <w:rPr>
          <w:rFonts w:cs="Times New Roman"/>
          <w:szCs w:val="26"/>
        </w:rPr>
        <w:t>ь</w:t>
      </w:r>
      <w:r w:rsidRPr="0028637C">
        <w:rPr>
          <w:rFonts w:cs="Times New Roman"/>
          <w:szCs w:val="26"/>
        </w:rPr>
        <w:t>ными.</w:t>
      </w:r>
    </w:p>
    <w:p w:rsidR="00930ED2" w:rsidRPr="00866183" w:rsidRDefault="00066B2B" w:rsidP="00930ED2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28637C">
        <w:rPr>
          <w:rFonts w:cs="Times New Roman"/>
          <w:szCs w:val="26"/>
        </w:rPr>
        <w:t>ОО</w:t>
      </w:r>
      <w:r w:rsidR="00D906E0" w:rsidRPr="0028637C">
        <w:rPr>
          <w:rFonts w:cs="Times New Roman"/>
          <w:szCs w:val="26"/>
        </w:rPr>
        <w:t xml:space="preserve">О «Тепло-Сервис» </w:t>
      </w:r>
      <w:r w:rsidR="00930ED2" w:rsidRPr="0028637C">
        <w:rPr>
          <w:rFonts w:cs="Times New Roman"/>
          <w:szCs w:val="26"/>
        </w:rPr>
        <w:t>занимается производств</w:t>
      </w:r>
      <w:r w:rsidR="00C86747" w:rsidRPr="0028637C">
        <w:rPr>
          <w:rFonts w:cs="Times New Roman"/>
          <w:szCs w:val="26"/>
        </w:rPr>
        <w:t>ом и передачей тепловой энергии</w:t>
      </w:r>
      <w:r w:rsidR="00930ED2" w:rsidRPr="0028637C">
        <w:rPr>
          <w:rFonts w:cs="Times New Roman"/>
          <w:szCs w:val="26"/>
        </w:rPr>
        <w:t>. На балансе организации находятся источники те</w:t>
      </w:r>
      <w:r w:rsidR="00F05918" w:rsidRPr="0028637C">
        <w:rPr>
          <w:rFonts w:cs="Times New Roman"/>
          <w:szCs w:val="26"/>
        </w:rPr>
        <w:t>пловой энергии</w:t>
      </w:r>
      <w:r w:rsidR="00930ED2" w:rsidRPr="0028637C">
        <w:rPr>
          <w:rFonts w:cs="Times New Roman"/>
          <w:szCs w:val="26"/>
        </w:rPr>
        <w:t xml:space="preserve">. По данным </w:t>
      </w:r>
      <w:r w:rsidR="00C86747" w:rsidRPr="0028637C">
        <w:rPr>
          <w:rFonts w:cs="Times New Roman"/>
          <w:szCs w:val="26"/>
        </w:rPr>
        <w:t>ОО</w:t>
      </w:r>
      <w:r w:rsidR="00495F51" w:rsidRPr="0028637C">
        <w:rPr>
          <w:rFonts w:cs="Times New Roman"/>
          <w:szCs w:val="26"/>
        </w:rPr>
        <w:t>О</w:t>
      </w:r>
      <w:r w:rsidR="00495F51" w:rsidRPr="00495F51">
        <w:rPr>
          <w:rFonts w:cs="Times New Roman"/>
          <w:szCs w:val="26"/>
        </w:rPr>
        <w:t xml:space="preserve"> «Тепло-Сервис»</w:t>
      </w:r>
      <w:r w:rsidR="00495F51">
        <w:rPr>
          <w:rFonts w:cs="Times New Roman"/>
          <w:szCs w:val="26"/>
        </w:rPr>
        <w:t xml:space="preserve">, </w:t>
      </w:r>
      <w:r w:rsidR="00930ED2" w:rsidRPr="00866183">
        <w:rPr>
          <w:rFonts w:cs="Times New Roman"/>
          <w:szCs w:val="26"/>
        </w:rPr>
        <w:t>установленная мощность городских ко</w:t>
      </w:r>
      <w:r w:rsidR="00930ED2">
        <w:rPr>
          <w:rFonts w:cs="Times New Roman"/>
          <w:szCs w:val="26"/>
        </w:rPr>
        <w:t xml:space="preserve">тельных на конец 2014 </w:t>
      </w:r>
      <w:r w:rsidR="00930ED2" w:rsidRPr="00866183">
        <w:rPr>
          <w:rFonts w:cs="Times New Roman"/>
          <w:szCs w:val="26"/>
        </w:rPr>
        <w:t>г. состав</w:t>
      </w:r>
      <w:r w:rsidR="00930ED2">
        <w:rPr>
          <w:rFonts w:cs="Times New Roman"/>
          <w:szCs w:val="26"/>
        </w:rPr>
        <w:t>и</w:t>
      </w:r>
      <w:r w:rsidR="00930ED2" w:rsidRPr="00866183">
        <w:rPr>
          <w:rFonts w:cs="Times New Roman"/>
          <w:szCs w:val="26"/>
        </w:rPr>
        <w:t>л</w:t>
      </w:r>
      <w:r w:rsidR="00930ED2">
        <w:rPr>
          <w:rFonts w:cs="Times New Roman"/>
          <w:szCs w:val="26"/>
        </w:rPr>
        <w:t xml:space="preserve">а </w:t>
      </w:r>
      <w:r w:rsidR="00930ED2" w:rsidRPr="00866183">
        <w:rPr>
          <w:rFonts w:cs="Times New Roman"/>
          <w:szCs w:val="26"/>
        </w:rPr>
        <w:t xml:space="preserve"> </w:t>
      </w:r>
      <w:r w:rsidR="00495F51" w:rsidRPr="00495F51">
        <w:rPr>
          <w:rFonts w:cs="Times New Roman"/>
          <w:szCs w:val="26"/>
        </w:rPr>
        <w:t>17,35</w:t>
      </w:r>
      <w:r w:rsidR="00930ED2" w:rsidRPr="00495F51">
        <w:rPr>
          <w:rFonts w:cs="Times New Roman"/>
          <w:szCs w:val="26"/>
        </w:rPr>
        <w:t xml:space="preserve"> </w:t>
      </w:r>
      <w:r w:rsidR="00930ED2" w:rsidRPr="00866183">
        <w:rPr>
          <w:rFonts w:cs="Times New Roman"/>
          <w:szCs w:val="26"/>
        </w:rPr>
        <w:t xml:space="preserve">Гкал/ч, </w:t>
      </w:r>
      <w:r w:rsidR="00495F51">
        <w:rPr>
          <w:rFonts w:cs="Times New Roman"/>
          <w:szCs w:val="26"/>
        </w:rPr>
        <w:t>радиус действия тепловых сетей составляет около 2 км</w:t>
      </w:r>
      <w:r w:rsidR="00930ED2" w:rsidRPr="00866183">
        <w:rPr>
          <w:rFonts w:cs="Times New Roman"/>
          <w:szCs w:val="26"/>
        </w:rPr>
        <w:t>.</w:t>
      </w:r>
    </w:p>
    <w:p w:rsidR="00930ED2" w:rsidRPr="0028637C" w:rsidRDefault="00930ED2" w:rsidP="00930ED2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28637C">
        <w:rPr>
          <w:rFonts w:cs="Times New Roman"/>
          <w:szCs w:val="26"/>
        </w:rPr>
        <w:t xml:space="preserve">Основной вид деятельности организации – </w:t>
      </w:r>
      <w:r w:rsidR="00127233" w:rsidRPr="0028637C">
        <w:rPr>
          <w:rFonts w:cs="Times New Roman"/>
          <w:szCs w:val="26"/>
        </w:rPr>
        <w:t xml:space="preserve">производство </w:t>
      </w:r>
      <w:r w:rsidRPr="0028637C">
        <w:rPr>
          <w:rFonts w:cs="Times New Roman"/>
          <w:szCs w:val="26"/>
        </w:rPr>
        <w:t>теп</w:t>
      </w:r>
      <w:r w:rsidR="00127233" w:rsidRPr="0028637C">
        <w:rPr>
          <w:rFonts w:cs="Times New Roman"/>
          <w:szCs w:val="26"/>
        </w:rPr>
        <w:t xml:space="preserve">ловой энергии </w:t>
      </w:r>
      <w:r w:rsidRPr="0028637C">
        <w:rPr>
          <w:rFonts w:cs="Times New Roman"/>
          <w:szCs w:val="26"/>
        </w:rPr>
        <w:t>котел</w:t>
      </w:r>
      <w:r w:rsidRPr="0028637C">
        <w:rPr>
          <w:rFonts w:cs="Times New Roman"/>
          <w:szCs w:val="26"/>
        </w:rPr>
        <w:t>ь</w:t>
      </w:r>
      <w:r w:rsidRPr="0028637C">
        <w:rPr>
          <w:rFonts w:cs="Times New Roman"/>
          <w:szCs w:val="26"/>
        </w:rPr>
        <w:t>ными.</w:t>
      </w:r>
    </w:p>
    <w:p w:rsidR="00930ED2" w:rsidRPr="0028637C" w:rsidRDefault="00D906E0" w:rsidP="00930ED2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28637C">
        <w:rPr>
          <w:rFonts w:cs="Times New Roman"/>
          <w:szCs w:val="26"/>
        </w:rPr>
        <w:t xml:space="preserve">ООО «Энерго-Ресурс» </w:t>
      </w:r>
      <w:r w:rsidR="00930ED2" w:rsidRPr="0028637C">
        <w:rPr>
          <w:rFonts w:cs="Times New Roman"/>
          <w:szCs w:val="26"/>
        </w:rPr>
        <w:t xml:space="preserve">занимается производством и передачей </w:t>
      </w:r>
      <w:r w:rsidR="002025E4" w:rsidRPr="0028637C">
        <w:rPr>
          <w:rFonts w:cs="Times New Roman"/>
          <w:szCs w:val="26"/>
        </w:rPr>
        <w:t xml:space="preserve">тепловой энергии и </w:t>
      </w:r>
      <w:r w:rsidR="00930ED2" w:rsidRPr="0028637C">
        <w:rPr>
          <w:rFonts w:cs="Times New Roman"/>
          <w:szCs w:val="26"/>
        </w:rPr>
        <w:t>пара</w:t>
      </w:r>
      <w:r w:rsidR="002025E4" w:rsidRPr="0028637C">
        <w:rPr>
          <w:rFonts w:cs="Times New Roman"/>
          <w:szCs w:val="26"/>
        </w:rPr>
        <w:t xml:space="preserve">. ООО «Энерго-Ресурс» </w:t>
      </w:r>
      <w:r w:rsidR="00930ED2" w:rsidRPr="0028637C">
        <w:rPr>
          <w:rFonts w:cs="Times New Roman"/>
          <w:szCs w:val="26"/>
        </w:rPr>
        <w:t>- крупнейший поставщик тепловой энергии на территории г</w:t>
      </w:r>
      <w:r w:rsidR="00930ED2" w:rsidRPr="0028637C">
        <w:rPr>
          <w:rFonts w:cs="Times New Roman"/>
          <w:szCs w:val="26"/>
        </w:rPr>
        <w:t>о</w:t>
      </w:r>
      <w:r w:rsidR="00930ED2" w:rsidRPr="0028637C">
        <w:rPr>
          <w:rFonts w:cs="Times New Roman"/>
          <w:szCs w:val="26"/>
        </w:rPr>
        <w:t>рода. На балансе</w:t>
      </w:r>
      <w:r w:rsidR="002025E4" w:rsidRPr="0028637C">
        <w:rPr>
          <w:rFonts w:cs="Times New Roman"/>
          <w:szCs w:val="26"/>
        </w:rPr>
        <w:t xml:space="preserve"> организации находятся источник</w:t>
      </w:r>
      <w:r w:rsidR="00930ED2" w:rsidRPr="0028637C">
        <w:rPr>
          <w:rFonts w:cs="Times New Roman"/>
          <w:szCs w:val="26"/>
        </w:rPr>
        <w:t xml:space="preserve"> тепло</w:t>
      </w:r>
      <w:r w:rsidR="002025E4" w:rsidRPr="0028637C">
        <w:rPr>
          <w:rFonts w:cs="Times New Roman"/>
          <w:szCs w:val="26"/>
        </w:rPr>
        <w:t>вой энергии.</w:t>
      </w:r>
      <w:r w:rsidR="00930ED2" w:rsidRPr="0028637C">
        <w:rPr>
          <w:rFonts w:cs="Times New Roman"/>
          <w:szCs w:val="26"/>
        </w:rPr>
        <w:t xml:space="preserve"> По данным </w:t>
      </w:r>
      <w:r w:rsidR="002025E4" w:rsidRPr="0028637C">
        <w:rPr>
          <w:rFonts w:cs="Times New Roman"/>
          <w:szCs w:val="26"/>
        </w:rPr>
        <w:t xml:space="preserve">ООО «Энерго-Ресурс», </w:t>
      </w:r>
      <w:r w:rsidR="00930ED2" w:rsidRPr="0028637C">
        <w:rPr>
          <w:rFonts w:cs="Times New Roman"/>
          <w:szCs w:val="26"/>
        </w:rPr>
        <w:t>установленная мощность го</w:t>
      </w:r>
      <w:r w:rsidR="002025E4" w:rsidRPr="0028637C">
        <w:rPr>
          <w:rFonts w:cs="Times New Roman"/>
          <w:szCs w:val="26"/>
        </w:rPr>
        <w:t>родской котельной</w:t>
      </w:r>
      <w:r w:rsidR="00930ED2" w:rsidRPr="0028637C">
        <w:rPr>
          <w:rFonts w:cs="Times New Roman"/>
          <w:szCs w:val="26"/>
        </w:rPr>
        <w:t xml:space="preserve"> на конец 2014 г. состав</w:t>
      </w:r>
      <w:r w:rsidR="00930ED2" w:rsidRPr="0028637C">
        <w:rPr>
          <w:rFonts w:cs="Times New Roman"/>
          <w:szCs w:val="26"/>
        </w:rPr>
        <w:t>и</w:t>
      </w:r>
      <w:r w:rsidR="00930ED2" w:rsidRPr="0028637C">
        <w:rPr>
          <w:rFonts w:cs="Times New Roman"/>
          <w:szCs w:val="26"/>
        </w:rPr>
        <w:t xml:space="preserve">ла  </w:t>
      </w:r>
      <w:r w:rsidR="00066B2B" w:rsidRPr="0028637C">
        <w:rPr>
          <w:rFonts w:cs="Times New Roman"/>
          <w:szCs w:val="26"/>
        </w:rPr>
        <w:t>46</w:t>
      </w:r>
      <w:r w:rsidR="00930ED2" w:rsidRPr="0028637C">
        <w:rPr>
          <w:rFonts w:cs="Times New Roman"/>
          <w:szCs w:val="26"/>
        </w:rPr>
        <w:t xml:space="preserve"> Гкал/ч, </w:t>
      </w:r>
      <w:r w:rsidR="002025E4" w:rsidRPr="0028637C">
        <w:rPr>
          <w:rFonts w:cs="Times New Roman"/>
          <w:szCs w:val="26"/>
        </w:rPr>
        <w:t>радиус действия тепловых сетей составляет около 3 км.</w:t>
      </w:r>
    </w:p>
    <w:p w:rsidR="00930ED2" w:rsidRPr="002025E4" w:rsidRDefault="00930ED2" w:rsidP="00930ED2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28637C">
        <w:rPr>
          <w:rFonts w:cs="Times New Roman"/>
          <w:szCs w:val="26"/>
        </w:rPr>
        <w:t xml:space="preserve">Основной вид деятельности организации – </w:t>
      </w:r>
      <w:r w:rsidR="00127233" w:rsidRPr="0028637C">
        <w:rPr>
          <w:rFonts w:cs="Times New Roman"/>
          <w:szCs w:val="26"/>
        </w:rPr>
        <w:t>производство тепловой энергии котел</w:t>
      </w:r>
      <w:r w:rsidR="00127233" w:rsidRPr="0028637C">
        <w:rPr>
          <w:rFonts w:cs="Times New Roman"/>
          <w:szCs w:val="26"/>
        </w:rPr>
        <w:t>ь</w:t>
      </w:r>
      <w:r w:rsidR="00127233" w:rsidRPr="0028637C">
        <w:rPr>
          <w:rFonts w:cs="Times New Roman"/>
          <w:szCs w:val="26"/>
        </w:rPr>
        <w:t>ными.</w:t>
      </w:r>
    </w:p>
    <w:p w:rsidR="00BD774B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Отпуск тепловой энергии</w:t>
      </w:r>
      <w:r w:rsidR="00BD0B82">
        <w:rPr>
          <w:rFonts w:cs="Times New Roman"/>
          <w:szCs w:val="26"/>
        </w:rPr>
        <w:t xml:space="preserve"> потребителям</w:t>
      </w:r>
      <w:r w:rsidRPr="00866183">
        <w:rPr>
          <w:rFonts w:cs="Times New Roman"/>
          <w:szCs w:val="26"/>
        </w:rPr>
        <w:t xml:space="preserve"> производится от </w:t>
      </w:r>
      <w:r w:rsidR="002025E4">
        <w:rPr>
          <w:rFonts w:cs="Times New Roman"/>
          <w:szCs w:val="26"/>
        </w:rPr>
        <w:t>8</w:t>
      </w:r>
      <w:r w:rsidR="00AA3B66">
        <w:rPr>
          <w:rFonts w:cs="Times New Roman"/>
          <w:szCs w:val="26"/>
        </w:rPr>
        <w:t xml:space="preserve"> </w:t>
      </w:r>
      <w:r w:rsidRPr="00866183">
        <w:rPr>
          <w:rFonts w:cs="Times New Roman"/>
          <w:szCs w:val="26"/>
        </w:rPr>
        <w:t>источников теплоты</w:t>
      </w:r>
      <w:r w:rsidR="00133856">
        <w:rPr>
          <w:rFonts w:cs="Times New Roman"/>
          <w:szCs w:val="26"/>
        </w:rPr>
        <w:t>:</w:t>
      </w:r>
    </w:p>
    <w:p w:rsidR="00133856" w:rsidRDefault="00133856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1. Котельная МКР-1;</w:t>
      </w:r>
    </w:p>
    <w:p w:rsidR="00133856" w:rsidRDefault="00133856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2. Котельная МКР-3;</w:t>
      </w:r>
    </w:p>
    <w:p w:rsidR="00133856" w:rsidRDefault="00133856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3. Котельная МКР-4;</w:t>
      </w:r>
    </w:p>
    <w:p w:rsidR="00133856" w:rsidRDefault="00133856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4. Котельная Бани;</w:t>
      </w:r>
    </w:p>
    <w:p w:rsidR="00133856" w:rsidRDefault="00133856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5. Котельная ДРСУ;</w:t>
      </w:r>
    </w:p>
    <w:p w:rsidR="00133856" w:rsidRDefault="00133856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6. Котельная на ул. Заозерная;</w:t>
      </w:r>
    </w:p>
    <w:p w:rsidR="00133856" w:rsidRDefault="00133856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7. Котельная на ул. Цветкова;</w:t>
      </w:r>
    </w:p>
    <w:p w:rsidR="00BD774B" w:rsidRPr="00866183" w:rsidRDefault="00133856" w:rsidP="00133856">
      <w:pPr>
        <w:rPr>
          <w:rFonts w:cs="Times New Roman"/>
          <w:szCs w:val="26"/>
        </w:rPr>
      </w:pPr>
      <w:r>
        <w:rPr>
          <w:rFonts w:cs="Times New Roman"/>
          <w:szCs w:val="26"/>
        </w:rPr>
        <w:t>8. Котельная ДДИ.</w:t>
      </w:r>
    </w:p>
    <w:p w:rsidR="00BD774B" w:rsidRPr="00866183" w:rsidRDefault="00BD774B" w:rsidP="006605D0">
      <w:pPr>
        <w:pStyle w:val="2"/>
      </w:pPr>
      <w:bookmarkStart w:id="10" w:name="_Toc428891690"/>
      <w:r w:rsidRPr="00866183">
        <w:lastRenderedPageBreak/>
        <w:t>1.2. Зоны действия производственных котельных</w:t>
      </w:r>
      <w:bookmarkEnd w:id="10"/>
    </w:p>
    <w:p w:rsidR="00AA3B66" w:rsidRDefault="00AA3B66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На территории</w:t>
      </w:r>
      <w:r w:rsidR="00F0443A">
        <w:rPr>
          <w:rFonts w:eastAsia="Times New Roman" w:cs="Times New Roman"/>
          <w:kern w:val="28"/>
          <w:szCs w:val="26"/>
          <w:lang w:eastAsia="ru-RU"/>
        </w:rPr>
        <w:t xml:space="preserve"> г. Приозерска</w:t>
      </w:r>
      <w:r w:rsidR="00F91109">
        <w:rPr>
          <w:rFonts w:eastAsia="Times New Roman" w:cs="Times New Roman"/>
          <w:kern w:val="28"/>
          <w:szCs w:val="26"/>
          <w:lang w:eastAsia="ru-RU"/>
        </w:rPr>
        <w:t xml:space="preserve"> </w:t>
      </w:r>
      <w:r w:rsidR="00B74E80">
        <w:rPr>
          <w:rFonts w:eastAsia="Times New Roman" w:cs="Times New Roman"/>
          <w:kern w:val="28"/>
          <w:szCs w:val="26"/>
          <w:lang w:eastAsia="ru-RU"/>
        </w:rPr>
        <w:t xml:space="preserve">осуществляют свою деятельность 3 </w:t>
      </w:r>
      <w:r w:rsidRPr="00866183">
        <w:rPr>
          <w:rFonts w:eastAsia="Times New Roman" w:cs="Times New Roman"/>
          <w:kern w:val="28"/>
          <w:szCs w:val="26"/>
          <w:lang w:eastAsia="ru-RU"/>
        </w:rPr>
        <w:t>промышленные и ведомственные котельные</w:t>
      </w:r>
      <w:r w:rsidR="00B74E80">
        <w:rPr>
          <w:rFonts w:eastAsia="Times New Roman" w:cs="Times New Roman"/>
          <w:kern w:val="28"/>
          <w:szCs w:val="26"/>
          <w:lang w:eastAsia="ru-RU"/>
        </w:rPr>
        <w:t xml:space="preserve"> (ДОЗ, Санаторий, Мебельно-деревообрабатывающий комб</w:t>
      </w:r>
      <w:r w:rsidR="00B74E80">
        <w:rPr>
          <w:rFonts w:eastAsia="Times New Roman" w:cs="Times New Roman"/>
          <w:kern w:val="28"/>
          <w:szCs w:val="26"/>
          <w:lang w:eastAsia="ru-RU"/>
        </w:rPr>
        <w:t>и</w:t>
      </w:r>
      <w:r w:rsidR="00B74E80">
        <w:rPr>
          <w:rFonts w:eastAsia="Times New Roman" w:cs="Times New Roman"/>
          <w:kern w:val="28"/>
          <w:szCs w:val="26"/>
          <w:lang w:eastAsia="ru-RU"/>
        </w:rPr>
        <w:t>нат).</w:t>
      </w:r>
    </w:p>
    <w:p w:rsidR="00B74E80" w:rsidRPr="00464FDF" w:rsidRDefault="00B74E80" w:rsidP="00B74E80">
      <w:pPr>
        <w:keepNext/>
      </w:pPr>
      <w:r>
        <w:rPr>
          <w:rFonts w:eastAsia="Times New Roman" w:cs="Times New Roman"/>
          <w:kern w:val="28"/>
          <w:szCs w:val="26"/>
          <w:lang w:eastAsia="ru-RU"/>
        </w:rPr>
        <w:t xml:space="preserve">Зоны действия производственных котельных представлены на </w:t>
      </w:r>
      <w:r w:rsidRPr="00464FDF">
        <w:rPr>
          <w:szCs w:val="26"/>
        </w:rPr>
        <w:t xml:space="preserve">рисунке </w:t>
      </w:r>
      <w:r w:rsidR="00FB316F" w:rsidRPr="00464FDF">
        <w:rPr>
          <w:szCs w:val="26"/>
        </w:rPr>
        <w:fldChar w:fldCharType="begin"/>
      </w:r>
      <w:r w:rsidRPr="00464FDF">
        <w:rPr>
          <w:szCs w:val="26"/>
        </w:rPr>
        <w:instrText xml:space="preserve"> SEQ рисунке \* ARABIC </w:instrText>
      </w:r>
      <w:r w:rsidR="00FB316F" w:rsidRPr="00464FDF">
        <w:rPr>
          <w:szCs w:val="26"/>
        </w:rPr>
        <w:fldChar w:fldCharType="separate"/>
      </w:r>
      <w:r w:rsidR="00A23B16">
        <w:rPr>
          <w:noProof/>
          <w:szCs w:val="26"/>
        </w:rPr>
        <w:t>1</w:t>
      </w:r>
      <w:r w:rsidR="00FB316F" w:rsidRPr="00464FDF">
        <w:rPr>
          <w:szCs w:val="26"/>
        </w:rPr>
        <w:fldChar w:fldCharType="end"/>
      </w:r>
      <w:r w:rsidRPr="00464FDF">
        <w:rPr>
          <w:szCs w:val="26"/>
        </w:rPr>
        <w:t>.</w:t>
      </w:r>
    </w:p>
    <w:p w:rsidR="00B74E80" w:rsidRDefault="00B74E80" w:rsidP="00B74E80">
      <w:pPr>
        <w:jc w:val="right"/>
        <w:rPr>
          <w:szCs w:val="26"/>
        </w:rPr>
        <w:sectPr w:rsidR="00B74E80" w:rsidSect="00292AD0">
          <w:footerReference w:type="default" r:id="rId9"/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</w:p>
    <w:p w:rsidR="00B74E80" w:rsidRPr="00EF3767" w:rsidRDefault="00B74E80" w:rsidP="00B74E80">
      <w:pPr>
        <w:jc w:val="right"/>
        <w:rPr>
          <w:b/>
          <w:kern w:val="28"/>
          <w:szCs w:val="26"/>
        </w:rPr>
      </w:pPr>
      <w:r w:rsidRPr="00447FCA">
        <w:rPr>
          <w:szCs w:val="26"/>
        </w:rPr>
        <w:lastRenderedPageBreak/>
        <w:t xml:space="preserve">Рисунок </w:t>
      </w:r>
      <w:r w:rsidR="00FB316F" w:rsidRPr="00447FCA">
        <w:rPr>
          <w:szCs w:val="26"/>
        </w:rPr>
        <w:fldChar w:fldCharType="begin"/>
      </w:r>
      <w:r w:rsidRPr="00447FCA">
        <w:rPr>
          <w:szCs w:val="26"/>
        </w:rPr>
        <w:instrText xml:space="preserve"> SEQ Рисунок \* ARABIC </w:instrText>
      </w:r>
      <w:r w:rsidR="00FB316F" w:rsidRPr="00447FCA">
        <w:rPr>
          <w:szCs w:val="26"/>
        </w:rPr>
        <w:fldChar w:fldCharType="separate"/>
      </w:r>
      <w:r w:rsidR="00A23B16">
        <w:rPr>
          <w:noProof/>
          <w:szCs w:val="26"/>
        </w:rPr>
        <w:t>1</w:t>
      </w:r>
      <w:r w:rsidR="00FB316F" w:rsidRPr="00447FCA">
        <w:rPr>
          <w:szCs w:val="26"/>
        </w:rPr>
        <w:fldChar w:fldCharType="end"/>
      </w:r>
    </w:p>
    <w:p w:rsidR="00B74E80" w:rsidRDefault="00B74E80" w:rsidP="00B74E80">
      <w:pPr>
        <w:jc w:val="center"/>
        <w:rPr>
          <w:rFonts w:eastAsia="Times New Roman" w:cs="Times New Roman"/>
          <w:kern w:val="28"/>
          <w:szCs w:val="26"/>
          <w:lang w:eastAsia="ru-RU"/>
        </w:rPr>
      </w:pPr>
      <w:r>
        <w:rPr>
          <w:rFonts w:eastAsia="Times New Roman" w:cs="Times New Roman"/>
          <w:kern w:val="28"/>
          <w:szCs w:val="26"/>
          <w:lang w:eastAsia="ru-RU"/>
        </w:rPr>
        <w:t>Зоны действия производственных котельных</w:t>
      </w:r>
    </w:p>
    <w:p w:rsidR="00B74E80" w:rsidRDefault="00B74E80" w:rsidP="00B74E80">
      <w:pPr>
        <w:ind w:firstLine="0"/>
        <w:jc w:val="center"/>
        <w:rPr>
          <w:rFonts w:eastAsia="Times New Roman" w:cs="Times New Roman"/>
          <w:kern w:val="28"/>
          <w:szCs w:val="26"/>
          <w:lang w:eastAsia="ru-RU"/>
        </w:rPr>
        <w:sectPr w:rsidR="00B74E80" w:rsidSect="00B74E80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  <w:r>
        <w:rPr>
          <w:rFonts w:eastAsia="Times New Roman" w:cs="Times New Roman"/>
          <w:noProof/>
          <w:kern w:val="28"/>
          <w:szCs w:val="26"/>
          <w:lang w:eastAsia="ru-RU"/>
        </w:rPr>
        <w:drawing>
          <wp:inline distT="0" distB="0" distL="0" distR="0">
            <wp:extent cx="8051470" cy="5688933"/>
            <wp:effectExtent l="19050" t="0" r="6680" b="0"/>
            <wp:docPr id="27" name="Рисунок 26" descr="доз, санатор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оз, санатор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50464" cy="5688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74B" w:rsidRPr="00866183" w:rsidRDefault="00BD774B" w:rsidP="006605D0">
      <w:pPr>
        <w:pStyle w:val="2"/>
      </w:pPr>
      <w:bookmarkStart w:id="11" w:name="_Toc428891691"/>
      <w:r w:rsidRPr="00866183">
        <w:lastRenderedPageBreak/>
        <w:t>1.3. Зоны действия индивидуального теплоснабжения</w:t>
      </w:r>
      <w:bookmarkEnd w:id="11"/>
    </w:p>
    <w:p w:rsidR="00BD774B" w:rsidRPr="00AA3B66" w:rsidRDefault="00BD774B" w:rsidP="00B82A6D">
      <w:pPr>
        <w:rPr>
          <w:rFonts w:eastAsia="Times New Roman" w:cs="Times New Roman"/>
          <w:color w:val="FF0000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 xml:space="preserve">Зоны действия индивидуального теплоснабжения  в </w:t>
      </w:r>
      <w:r w:rsidR="00F0443A">
        <w:rPr>
          <w:rFonts w:eastAsia="Times New Roman" w:cs="Times New Roman"/>
          <w:kern w:val="28"/>
          <w:szCs w:val="26"/>
          <w:lang w:eastAsia="ru-RU"/>
        </w:rPr>
        <w:t xml:space="preserve">г. Приозерске </w:t>
      </w:r>
      <w:r w:rsidRPr="00866183">
        <w:rPr>
          <w:rFonts w:eastAsia="Times New Roman" w:cs="Times New Roman"/>
          <w:kern w:val="28"/>
          <w:szCs w:val="26"/>
          <w:lang w:eastAsia="ru-RU"/>
        </w:rPr>
        <w:t>сформированы в микрорайонах с коттеджной и усадебной застройкой. Данные здания, как правило, не пр</w:t>
      </w:r>
      <w:r w:rsidRPr="00866183">
        <w:rPr>
          <w:rFonts w:eastAsia="Times New Roman" w:cs="Times New Roman"/>
          <w:kern w:val="28"/>
          <w:szCs w:val="26"/>
          <w:lang w:eastAsia="ru-RU"/>
        </w:rPr>
        <w:t>и</w:t>
      </w:r>
      <w:r w:rsidRPr="00866183">
        <w:rPr>
          <w:rFonts w:eastAsia="Times New Roman" w:cs="Times New Roman"/>
          <w:kern w:val="28"/>
          <w:szCs w:val="26"/>
          <w:lang w:eastAsia="ru-RU"/>
        </w:rPr>
        <w:t xml:space="preserve">соединены к системам централизованного теплоснабжения, и </w:t>
      </w:r>
      <w:r w:rsidR="00133856">
        <w:rPr>
          <w:rFonts w:eastAsia="Times New Roman" w:cs="Times New Roman"/>
          <w:kern w:val="28"/>
          <w:szCs w:val="26"/>
          <w:lang w:eastAsia="ru-RU"/>
        </w:rPr>
        <w:t xml:space="preserve">для </w:t>
      </w:r>
      <w:r w:rsidRPr="00866183">
        <w:rPr>
          <w:rFonts w:eastAsia="Times New Roman" w:cs="Times New Roman"/>
          <w:kern w:val="28"/>
          <w:szCs w:val="26"/>
          <w:lang w:eastAsia="ru-RU"/>
        </w:rPr>
        <w:t>их теплоснабжени</w:t>
      </w:r>
      <w:r w:rsidR="00133856">
        <w:rPr>
          <w:rFonts w:eastAsia="Times New Roman" w:cs="Times New Roman"/>
          <w:kern w:val="28"/>
          <w:szCs w:val="26"/>
          <w:lang w:eastAsia="ru-RU"/>
        </w:rPr>
        <w:t>я</w:t>
      </w:r>
      <w:r w:rsidRPr="00866183">
        <w:rPr>
          <w:rFonts w:eastAsia="Times New Roman" w:cs="Times New Roman"/>
          <w:kern w:val="28"/>
          <w:szCs w:val="26"/>
          <w:lang w:eastAsia="ru-RU"/>
        </w:rPr>
        <w:t xml:space="preserve"> </w:t>
      </w:r>
      <w:r w:rsidRPr="003F1116">
        <w:rPr>
          <w:rFonts w:eastAsia="Times New Roman" w:cs="Times New Roman"/>
          <w:kern w:val="28"/>
          <w:szCs w:val="26"/>
          <w:lang w:eastAsia="ru-RU"/>
        </w:rPr>
        <w:t>и</w:t>
      </w:r>
      <w:r w:rsidRPr="003F1116">
        <w:rPr>
          <w:rFonts w:eastAsia="Times New Roman" w:cs="Times New Roman"/>
          <w:kern w:val="28"/>
          <w:szCs w:val="26"/>
          <w:lang w:eastAsia="ru-RU"/>
        </w:rPr>
        <w:t>с</w:t>
      </w:r>
      <w:r w:rsidRPr="003F1116">
        <w:rPr>
          <w:rFonts w:eastAsia="Times New Roman" w:cs="Times New Roman"/>
          <w:kern w:val="28"/>
          <w:szCs w:val="26"/>
          <w:lang w:eastAsia="ru-RU"/>
        </w:rPr>
        <w:t>пользуется печное отопление.</w:t>
      </w:r>
    </w:p>
    <w:p w:rsidR="0023272A" w:rsidRDefault="0023272A" w:rsidP="00B82A6D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Индивидуальное тепл</w:t>
      </w:r>
      <w:r w:rsidR="004828C5">
        <w:rPr>
          <w:rFonts w:cs="Times New Roman"/>
          <w:szCs w:val="26"/>
        </w:rPr>
        <w:t xml:space="preserve">оснабжение охватывает меньшую часть </w:t>
      </w:r>
      <w:r w:rsidRPr="00866183">
        <w:rPr>
          <w:rFonts w:cs="Times New Roman"/>
          <w:szCs w:val="26"/>
        </w:rPr>
        <w:t xml:space="preserve">жилой застройки на территории города. Основным топливом индивидуальной и малоэтажной жилой застройки является </w:t>
      </w:r>
      <w:r w:rsidR="004828C5" w:rsidRPr="004828C5">
        <w:rPr>
          <w:rFonts w:cs="Times New Roman"/>
          <w:szCs w:val="26"/>
        </w:rPr>
        <w:t>дрова</w:t>
      </w:r>
      <w:r w:rsidRPr="004828C5">
        <w:rPr>
          <w:rFonts w:cs="Times New Roman"/>
          <w:szCs w:val="26"/>
        </w:rPr>
        <w:t>.</w:t>
      </w:r>
      <w:r w:rsidRPr="00866183">
        <w:rPr>
          <w:rFonts w:cs="Times New Roman"/>
          <w:szCs w:val="26"/>
        </w:rPr>
        <w:t xml:space="preserve"> Подключение существующей индивидуальной застройки к сетям центр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лизованного теплоснабжения не планируется.</w:t>
      </w:r>
    </w:p>
    <w:p w:rsidR="00464FDF" w:rsidRPr="00464FDF" w:rsidRDefault="00EF3767" w:rsidP="00464FDF">
      <w:pPr>
        <w:keepNext/>
      </w:pPr>
      <w:r w:rsidRPr="006C1F19">
        <w:rPr>
          <w:rFonts w:eastAsia="Times New Roman" w:cs="Times New Roman"/>
          <w:kern w:val="28"/>
          <w:szCs w:val="26"/>
          <w:lang w:eastAsia="ru-RU"/>
        </w:rPr>
        <w:t>Зоны</w:t>
      </w:r>
      <w:r>
        <w:rPr>
          <w:rFonts w:eastAsia="Times New Roman" w:cs="Times New Roman"/>
          <w:kern w:val="28"/>
          <w:szCs w:val="26"/>
          <w:lang w:eastAsia="ru-RU"/>
        </w:rPr>
        <w:t xml:space="preserve"> действия индивидуального теплоснабжения представлены на </w:t>
      </w:r>
      <w:r w:rsidR="00464FDF" w:rsidRPr="00464FDF">
        <w:rPr>
          <w:szCs w:val="26"/>
        </w:rPr>
        <w:t xml:space="preserve">рисунке </w:t>
      </w:r>
      <w:r w:rsidR="00FB316F" w:rsidRPr="00464FDF">
        <w:rPr>
          <w:szCs w:val="26"/>
        </w:rPr>
        <w:fldChar w:fldCharType="begin"/>
      </w:r>
      <w:r w:rsidR="00464FDF" w:rsidRPr="00464FDF">
        <w:rPr>
          <w:szCs w:val="26"/>
        </w:rPr>
        <w:instrText xml:space="preserve"> SEQ рисунке \* ARABIC </w:instrText>
      </w:r>
      <w:r w:rsidR="00FB316F" w:rsidRPr="00464FDF">
        <w:rPr>
          <w:szCs w:val="26"/>
        </w:rPr>
        <w:fldChar w:fldCharType="separate"/>
      </w:r>
      <w:r w:rsidR="00A23B16">
        <w:rPr>
          <w:noProof/>
          <w:szCs w:val="26"/>
        </w:rPr>
        <w:t>2</w:t>
      </w:r>
      <w:r w:rsidR="00FB316F" w:rsidRPr="00464FDF">
        <w:rPr>
          <w:szCs w:val="26"/>
        </w:rPr>
        <w:fldChar w:fldCharType="end"/>
      </w:r>
      <w:r w:rsidR="00464FDF" w:rsidRPr="00464FDF">
        <w:rPr>
          <w:szCs w:val="26"/>
        </w:rPr>
        <w:t>.</w:t>
      </w:r>
    </w:p>
    <w:p w:rsidR="003E6FB8" w:rsidRDefault="003E6FB8" w:rsidP="00447FCA">
      <w:pPr>
        <w:jc w:val="right"/>
        <w:rPr>
          <w:szCs w:val="26"/>
        </w:rPr>
        <w:sectPr w:rsidR="003E6FB8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</w:p>
    <w:p w:rsidR="00EF3767" w:rsidRPr="00EF3767" w:rsidRDefault="00EF3767" w:rsidP="00447FCA">
      <w:pPr>
        <w:jc w:val="right"/>
        <w:rPr>
          <w:b/>
          <w:kern w:val="28"/>
          <w:szCs w:val="26"/>
        </w:rPr>
      </w:pPr>
      <w:r w:rsidRPr="00447FCA">
        <w:rPr>
          <w:szCs w:val="26"/>
        </w:rPr>
        <w:lastRenderedPageBreak/>
        <w:t xml:space="preserve">Рисунок </w:t>
      </w:r>
      <w:r w:rsidR="00FB316F" w:rsidRPr="00447FCA">
        <w:rPr>
          <w:szCs w:val="26"/>
        </w:rPr>
        <w:fldChar w:fldCharType="begin"/>
      </w:r>
      <w:r w:rsidRPr="00447FCA">
        <w:rPr>
          <w:szCs w:val="26"/>
        </w:rPr>
        <w:instrText xml:space="preserve"> SEQ Рисунок \* ARABIC </w:instrText>
      </w:r>
      <w:r w:rsidR="00FB316F" w:rsidRPr="00447FCA">
        <w:rPr>
          <w:szCs w:val="26"/>
        </w:rPr>
        <w:fldChar w:fldCharType="separate"/>
      </w:r>
      <w:r w:rsidR="00A23B16">
        <w:rPr>
          <w:noProof/>
          <w:szCs w:val="26"/>
        </w:rPr>
        <w:t>2</w:t>
      </w:r>
      <w:r w:rsidR="00FB316F" w:rsidRPr="00447FCA">
        <w:rPr>
          <w:szCs w:val="26"/>
        </w:rPr>
        <w:fldChar w:fldCharType="end"/>
      </w:r>
    </w:p>
    <w:p w:rsidR="003E6FB8" w:rsidRDefault="00EF3767" w:rsidP="00EF3767">
      <w:pPr>
        <w:jc w:val="center"/>
        <w:rPr>
          <w:rFonts w:eastAsia="Times New Roman" w:cs="Times New Roman"/>
          <w:kern w:val="28"/>
          <w:szCs w:val="26"/>
          <w:lang w:eastAsia="ru-RU"/>
        </w:rPr>
      </w:pPr>
      <w:r>
        <w:rPr>
          <w:rFonts w:eastAsia="Times New Roman" w:cs="Times New Roman"/>
          <w:kern w:val="28"/>
          <w:szCs w:val="26"/>
          <w:lang w:eastAsia="ru-RU"/>
        </w:rPr>
        <w:t>Зоны действия индивидуального теплоснабжения</w:t>
      </w:r>
    </w:p>
    <w:p w:rsidR="003E6FB8" w:rsidRDefault="0082034A" w:rsidP="00EF3767">
      <w:pPr>
        <w:jc w:val="center"/>
        <w:rPr>
          <w:rFonts w:eastAsia="Times New Roman" w:cs="Times New Roman"/>
          <w:kern w:val="28"/>
          <w:szCs w:val="26"/>
          <w:lang w:eastAsia="ru-RU"/>
        </w:rPr>
        <w:sectPr w:rsidR="003E6FB8" w:rsidSect="002E564D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  <w:r>
        <w:rPr>
          <w:rFonts w:eastAsia="Times New Roman" w:cs="Times New Roman"/>
          <w:noProof/>
          <w:kern w:val="28"/>
          <w:szCs w:val="26"/>
          <w:lang w:eastAsia="ru-RU"/>
        </w:rPr>
        <w:drawing>
          <wp:inline distT="0" distB="0" distL="0" distR="0">
            <wp:extent cx="7932901" cy="5605154"/>
            <wp:effectExtent l="19050" t="0" r="0" b="0"/>
            <wp:docPr id="20" name="Рисунок 19" descr="Зоны индивид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оны индивид1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32901" cy="5605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74B" w:rsidRPr="00866183" w:rsidRDefault="00BD774B" w:rsidP="00EF2D76">
      <w:pPr>
        <w:pStyle w:val="1"/>
      </w:pPr>
      <w:bookmarkStart w:id="12" w:name="_Toc428891692"/>
      <w:r w:rsidRPr="00866183">
        <w:lastRenderedPageBreak/>
        <w:t>Часть</w:t>
      </w:r>
      <w:r w:rsidR="00E07BE7">
        <w:t xml:space="preserve"> 2</w:t>
      </w:r>
      <w:r w:rsidR="00866183">
        <w:t>.</w:t>
      </w:r>
      <w:r w:rsidRPr="00866183">
        <w:t xml:space="preserve"> Источники тепловой энергии</w:t>
      </w:r>
      <w:bookmarkEnd w:id="12"/>
    </w:p>
    <w:p w:rsidR="007778F7" w:rsidRDefault="00D220ED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В </w:t>
      </w:r>
      <w:r w:rsidR="00C77BC0">
        <w:rPr>
          <w:rFonts w:cs="Times New Roman"/>
          <w:szCs w:val="26"/>
        </w:rPr>
        <w:t>г. Приозерске</w:t>
      </w:r>
      <w:r w:rsidRPr="00866183">
        <w:rPr>
          <w:rFonts w:cs="Times New Roman"/>
          <w:szCs w:val="26"/>
        </w:rPr>
        <w:t xml:space="preserve"> источник</w:t>
      </w:r>
      <w:r w:rsidR="00F70804"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м</w:t>
      </w:r>
      <w:r w:rsidR="00F70804" w:rsidRPr="00866183">
        <w:rPr>
          <w:rFonts w:cs="Times New Roman"/>
          <w:szCs w:val="26"/>
        </w:rPr>
        <w:t>и</w:t>
      </w:r>
      <w:r w:rsidRPr="00866183">
        <w:rPr>
          <w:rFonts w:cs="Times New Roman"/>
          <w:szCs w:val="26"/>
        </w:rPr>
        <w:t xml:space="preserve"> теплоснабжения являются водогрейные</w:t>
      </w:r>
      <w:r w:rsidR="00F70804" w:rsidRPr="00866183">
        <w:rPr>
          <w:rFonts w:cs="Times New Roman"/>
          <w:szCs w:val="26"/>
        </w:rPr>
        <w:t xml:space="preserve"> </w:t>
      </w:r>
      <w:r w:rsidRPr="00866183">
        <w:rPr>
          <w:rFonts w:cs="Times New Roman"/>
          <w:szCs w:val="26"/>
        </w:rPr>
        <w:t>котельные. На текущий момент на территории поселения осуществляют</w:t>
      </w:r>
      <w:r w:rsidR="00F70804" w:rsidRPr="00866183">
        <w:rPr>
          <w:rFonts w:cs="Times New Roman"/>
          <w:szCs w:val="26"/>
        </w:rPr>
        <w:t xml:space="preserve"> </w:t>
      </w:r>
      <w:r w:rsidRPr="00866183">
        <w:rPr>
          <w:rFonts w:cs="Times New Roman"/>
          <w:szCs w:val="26"/>
        </w:rPr>
        <w:t xml:space="preserve">теплоснабжение </w:t>
      </w:r>
      <w:r w:rsidR="00C77BC0">
        <w:rPr>
          <w:rFonts w:cs="Times New Roman"/>
          <w:szCs w:val="26"/>
        </w:rPr>
        <w:t>5</w:t>
      </w:r>
      <w:r w:rsidRPr="00866183">
        <w:rPr>
          <w:rFonts w:cs="Times New Roman"/>
          <w:szCs w:val="26"/>
        </w:rPr>
        <w:t xml:space="preserve"> котельных, принадлежащих теплоснабжающей организации</w:t>
      </w:r>
      <w:r w:rsidR="00F70804" w:rsidRPr="00866183">
        <w:rPr>
          <w:rFonts w:cs="Times New Roman"/>
          <w:szCs w:val="26"/>
        </w:rPr>
        <w:t xml:space="preserve"> </w:t>
      </w:r>
      <w:r w:rsidR="00C77BC0" w:rsidRPr="004F0D74">
        <w:rPr>
          <w:rFonts w:cs="Times New Roman"/>
          <w:szCs w:val="26"/>
        </w:rPr>
        <w:t>ОАО «Тепловые сети»</w:t>
      </w:r>
      <w:r w:rsidR="00C77BC0">
        <w:rPr>
          <w:rFonts w:cs="Times New Roman"/>
          <w:szCs w:val="26"/>
        </w:rPr>
        <w:t xml:space="preserve">, </w:t>
      </w:r>
      <w:r w:rsidR="00C77BC0" w:rsidRPr="00C77BC0">
        <w:rPr>
          <w:rFonts w:cs="Times New Roman"/>
          <w:szCs w:val="26"/>
        </w:rPr>
        <w:t>2</w:t>
      </w:r>
      <w:r w:rsidRPr="00866183">
        <w:rPr>
          <w:rFonts w:cs="Times New Roman"/>
          <w:szCs w:val="26"/>
        </w:rPr>
        <w:t xml:space="preserve"> котель</w:t>
      </w:r>
      <w:r w:rsidR="00C77BC0">
        <w:rPr>
          <w:rFonts w:cs="Times New Roman"/>
          <w:szCs w:val="26"/>
        </w:rPr>
        <w:t>ные</w:t>
      </w:r>
      <w:r w:rsidRPr="00866183">
        <w:rPr>
          <w:rFonts w:cs="Times New Roman"/>
          <w:szCs w:val="26"/>
        </w:rPr>
        <w:t xml:space="preserve">, </w:t>
      </w:r>
      <w:r w:rsidRPr="002E564D">
        <w:rPr>
          <w:rFonts w:cs="Times New Roman"/>
          <w:szCs w:val="26"/>
        </w:rPr>
        <w:t>пр</w:t>
      </w:r>
      <w:r w:rsidRPr="002E564D">
        <w:rPr>
          <w:rFonts w:cs="Times New Roman"/>
          <w:szCs w:val="26"/>
        </w:rPr>
        <w:t>и</w:t>
      </w:r>
      <w:r w:rsidRPr="002E564D">
        <w:rPr>
          <w:rFonts w:cs="Times New Roman"/>
          <w:szCs w:val="26"/>
        </w:rPr>
        <w:t xml:space="preserve">надлежащие </w:t>
      </w:r>
      <w:r w:rsidR="00066B2B" w:rsidRPr="002E564D">
        <w:rPr>
          <w:rFonts w:cs="Times New Roman"/>
          <w:szCs w:val="26"/>
        </w:rPr>
        <w:t>ОО</w:t>
      </w:r>
      <w:r w:rsidR="00C77BC0" w:rsidRPr="002E564D">
        <w:rPr>
          <w:rFonts w:cs="Times New Roman"/>
          <w:szCs w:val="26"/>
        </w:rPr>
        <w:t>О «Тепло</w:t>
      </w:r>
      <w:r w:rsidR="00C77BC0" w:rsidRPr="00495F51">
        <w:rPr>
          <w:rFonts w:cs="Times New Roman"/>
          <w:szCs w:val="26"/>
        </w:rPr>
        <w:t xml:space="preserve">-Сервис» </w:t>
      </w:r>
      <w:r w:rsidR="00C77BC0">
        <w:rPr>
          <w:rFonts w:cs="Times New Roman"/>
          <w:szCs w:val="26"/>
        </w:rPr>
        <w:t>и 1 котельная, принадлежащая теплоснабжающей орг</w:t>
      </w:r>
      <w:r w:rsidR="00C77BC0">
        <w:rPr>
          <w:rFonts w:cs="Times New Roman"/>
          <w:szCs w:val="26"/>
        </w:rPr>
        <w:t>а</w:t>
      </w:r>
      <w:r w:rsidR="00C77BC0">
        <w:rPr>
          <w:rFonts w:cs="Times New Roman"/>
          <w:szCs w:val="26"/>
        </w:rPr>
        <w:t xml:space="preserve">низации </w:t>
      </w:r>
      <w:r w:rsidR="00C77BC0" w:rsidRPr="002025E4">
        <w:rPr>
          <w:rFonts w:cs="Times New Roman"/>
          <w:szCs w:val="26"/>
        </w:rPr>
        <w:t>ООО «Энерго-Ресурс»</w:t>
      </w:r>
      <w:r w:rsidR="00C77BC0">
        <w:rPr>
          <w:rFonts w:cs="Times New Roman"/>
          <w:szCs w:val="26"/>
        </w:rPr>
        <w:t>.</w:t>
      </w:r>
      <w:r w:rsidR="00C77BC0" w:rsidRPr="002025E4">
        <w:rPr>
          <w:rFonts w:cs="Times New Roman"/>
          <w:szCs w:val="26"/>
        </w:rPr>
        <w:t xml:space="preserve"> </w:t>
      </w:r>
    </w:p>
    <w:p w:rsidR="007778F7" w:rsidRPr="00866183" w:rsidRDefault="007778F7" w:rsidP="007778F7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Наиболее крупным источником теплоснабжения в муниципальном образовании я</w:t>
      </w:r>
      <w:r w:rsidRPr="00866183">
        <w:rPr>
          <w:rFonts w:cs="Times New Roman"/>
          <w:szCs w:val="26"/>
        </w:rPr>
        <w:t>в</w:t>
      </w:r>
      <w:r w:rsidRPr="00866183">
        <w:rPr>
          <w:rFonts w:cs="Times New Roman"/>
          <w:szCs w:val="26"/>
        </w:rPr>
        <w:t xml:space="preserve">ляется </w:t>
      </w:r>
      <w:r w:rsidRPr="000D362B">
        <w:rPr>
          <w:rFonts w:cs="Times New Roman"/>
          <w:szCs w:val="26"/>
        </w:rPr>
        <w:t>котельная МКР-1</w:t>
      </w:r>
      <w:r>
        <w:rPr>
          <w:rFonts w:cs="Times New Roman"/>
          <w:szCs w:val="26"/>
        </w:rPr>
        <w:t xml:space="preserve"> (установленная мощность котельного оборудования 4</w:t>
      </w:r>
      <w:r w:rsidR="004348E7">
        <w:rPr>
          <w:rFonts w:cs="Times New Roman"/>
          <w:szCs w:val="26"/>
        </w:rPr>
        <w:t>6</w:t>
      </w:r>
      <w:r>
        <w:rPr>
          <w:rFonts w:cs="Times New Roman"/>
          <w:szCs w:val="26"/>
        </w:rPr>
        <w:t xml:space="preserve"> Гкал/ч)</w:t>
      </w:r>
      <w:r w:rsidRPr="000D362B">
        <w:rPr>
          <w:rFonts w:cs="Times New Roman"/>
          <w:szCs w:val="26"/>
        </w:rPr>
        <w:t>.</w:t>
      </w:r>
      <w:r w:rsidRPr="00866183"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>Радиус действия тепловых сетей от данной котельной около 3 км.</w:t>
      </w:r>
      <w:r w:rsidRPr="00866183">
        <w:rPr>
          <w:rFonts w:cs="Times New Roman"/>
          <w:szCs w:val="26"/>
        </w:rPr>
        <w:t xml:space="preserve"> </w:t>
      </w:r>
    </w:p>
    <w:p w:rsidR="007778F7" w:rsidRPr="00866183" w:rsidRDefault="007778F7" w:rsidP="007778F7">
      <w:pPr>
        <w:rPr>
          <w:rFonts w:cs="Times New Roman"/>
          <w:szCs w:val="26"/>
        </w:rPr>
      </w:pPr>
      <w:r>
        <w:rPr>
          <w:rFonts w:cs="Times New Roman"/>
          <w:szCs w:val="26"/>
        </w:rPr>
        <w:t>Отпуск тепловой энергии с МКР-1, МКР-3, МКР-4</w:t>
      </w:r>
      <w:r w:rsidRPr="00866183">
        <w:rPr>
          <w:rFonts w:cs="Times New Roman"/>
          <w:szCs w:val="26"/>
        </w:rPr>
        <w:t xml:space="preserve"> осуществляется по температу</w:t>
      </w:r>
      <w:r w:rsidRPr="00866183">
        <w:rPr>
          <w:rFonts w:cs="Times New Roman"/>
          <w:szCs w:val="26"/>
        </w:rPr>
        <w:t>р</w:t>
      </w:r>
      <w:r w:rsidRPr="00866183">
        <w:rPr>
          <w:rFonts w:cs="Times New Roman"/>
          <w:szCs w:val="26"/>
        </w:rPr>
        <w:t xml:space="preserve">ному графику </w:t>
      </w:r>
      <w:r w:rsidRPr="00B36362">
        <w:rPr>
          <w:rFonts w:cs="Times New Roman"/>
          <w:szCs w:val="26"/>
        </w:rPr>
        <w:t>105-70</w:t>
      </w:r>
      <w:r w:rsidRPr="00B36362">
        <w:rPr>
          <w:rFonts w:cs="Times New Roman"/>
          <w:szCs w:val="26"/>
          <w:vertAlign w:val="superscript"/>
        </w:rPr>
        <w:t>0</w:t>
      </w:r>
      <w:r w:rsidRPr="00B36362">
        <w:rPr>
          <w:rFonts w:cs="Times New Roman"/>
          <w:szCs w:val="26"/>
        </w:rPr>
        <w:t>С</w:t>
      </w:r>
      <w:r w:rsidR="004348E7">
        <w:rPr>
          <w:rFonts w:cs="Times New Roman"/>
          <w:szCs w:val="26"/>
        </w:rPr>
        <w:t xml:space="preserve"> (со срезками на 65</w:t>
      </w:r>
      <w:r w:rsidR="004348E7" w:rsidRPr="004348E7">
        <w:rPr>
          <w:rFonts w:cs="Times New Roman"/>
          <w:szCs w:val="26"/>
          <w:vertAlign w:val="superscript"/>
        </w:rPr>
        <w:t>0</w:t>
      </w:r>
      <w:r w:rsidR="004348E7">
        <w:rPr>
          <w:rFonts w:cs="Times New Roman"/>
          <w:szCs w:val="26"/>
        </w:rPr>
        <w:t>С и 95</w:t>
      </w:r>
      <w:r w:rsidR="004348E7" w:rsidRPr="004348E7">
        <w:rPr>
          <w:rFonts w:cs="Times New Roman"/>
          <w:szCs w:val="26"/>
          <w:vertAlign w:val="superscript"/>
        </w:rPr>
        <w:t>0</w:t>
      </w:r>
      <w:r w:rsidR="004348E7">
        <w:rPr>
          <w:rFonts w:cs="Times New Roman"/>
          <w:szCs w:val="26"/>
        </w:rPr>
        <w:t>С).</w:t>
      </w:r>
    </w:p>
    <w:p w:rsidR="007778F7" w:rsidRDefault="007778F7" w:rsidP="007778F7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У остальных источников тепловой энергии, расположенных на территории муниц</w:t>
      </w:r>
      <w:r w:rsidRPr="00866183">
        <w:rPr>
          <w:rFonts w:cs="Times New Roman"/>
          <w:szCs w:val="26"/>
        </w:rPr>
        <w:t>и</w:t>
      </w:r>
      <w:r w:rsidRPr="00866183">
        <w:rPr>
          <w:rFonts w:cs="Times New Roman"/>
          <w:szCs w:val="26"/>
        </w:rPr>
        <w:t>пального образования, отпуск тепловой энергии осуществляется по температурному гр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 xml:space="preserve">фику </w:t>
      </w:r>
      <w:r w:rsidRPr="00B36362">
        <w:rPr>
          <w:rFonts w:cs="Times New Roman"/>
          <w:szCs w:val="26"/>
        </w:rPr>
        <w:t>95-70</w:t>
      </w:r>
      <w:r w:rsidRPr="00B36362">
        <w:rPr>
          <w:rFonts w:cs="Times New Roman"/>
          <w:szCs w:val="26"/>
          <w:vertAlign w:val="superscript"/>
        </w:rPr>
        <w:t>0</w:t>
      </w:r>
      <w:r w:rsidRPr="00B36362">
        <w:rPr>
          <w:rFonts w:cs="Times New Roman"/>
          <w:szCs w:val="26"/>
        </w:rPr>
        <w:t>С.</w:t>
      </w:r>
    </w:p>
    <w:p w:rsidR="00D220ED" w:rsidRDefault="00D220ED" w:rsidP="007778F7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Расположение источников приведено на </w:t>
      </w:r>
      <w:r w:rsidR="006270B4" w:rsidRPr="00464FDF">
        <w:rPr>
          <w:szCs w:val="26"/>
        </w:rPr>
        <w:t xml:space="preserve">рисунке </w:t>
      </w:r>
      <w:r w:rsidR="00FB316F" w:rsidRPr="00464FDF">
        <w:rPr>
          <w:szCs w:val="26"/>
        </w:rPr>
        <w:fldChar w:fldCharType="begin"/>
      </w:r>
      <w:r w:rsidR="006270B4" w:rsidRPr="00464FDF">
        <w:rPr>
          <w:szCs w:val="26"/>
        </w:rPr>
        <w:instrText xml:space="preserve"> SEQ рисунке \* ARABIC </w:instrText>
      </w:r>
      <w:r w:rsidR="00FB316F" w:rsidRPr="00464FDF">
        <w:rPr>
          <w:szCs w:val="26"/>
        </w:rPr>
        <w:fldChar w:fldCharType="separate"/>
      </w:r>
      <w:r w:rsidR="00A23B16">
        <w:rPr>
          <w:noProof/>
          <w:szCs w:val="26"/>
        </w:rPr>
        <w:t>3</w:t>
      </w:r>
      <w:r w:rsidR="00FB316F" w:rsidRPr="00464FDF">
        <w:rPr>
          <w:szCs w:val="26"/>
        </w:rPr>
        <w:fldChar w:fldCharType="end"/>
      </w:r>
      <w:r w:rsidR="006270B4">
        <w:rPr>
          <w:szCs w:val="26"/>
        </w:rPr>
        <w:t>.</w:t>
      </w:r>
    </w:p>
    <w:p w:rsidR="007778F7" w:rsidRDefault="007778F7" w:rsidP="00EF3767">
      <w:pPr>
        <w:jc w:val="right"/>
        <w:rPr>
          <w:szCs w:val="26"/>
        </w:rPr>
        <w:sectPr w:rsidR="007778F7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</w:p>
    <w:p w:rsidR="00EF3767" w:rsidRPr="00EF3767" w:rsidRDefault="00EF3767" w:rsidP="00EF3767">
      <w:pPr>
        <w:jc w:val="right"/>
        <w:rPr>
          <w:rFonts w:cs="Times New Roman"/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3</w:t>
      </w:r>
      <w:r w:rsidR="00FB316F" w:rsidRPr="00EF3767">
        <w:rPr>
          <w:szCs w:val="26"/>
        </w:rPr>
        <w:fldChar w:fldCharType="end"/>
      </w:r>
    </w:p>
    <w:p w:rsidR="007778F7" w:rsidRDefault="00EF3767" w:rsidP="00EF3767">
      <w:pPr>
        <w:jc w:val="center"/>
        <w:rPr>
          <w:rFonts w:cs="Times New Roman"/>
          <w:szCs w:val="26"/>
        </w:rPr>
      </w:pPr>
      <w:r w:rsidRPr="00C96891">
        <w:rPr>
          <w:rFonts w:cs="Times New Roman"/>
          <w:szCs w:val="26"/>
        </w:rPr>
        <w:t>Расположение источников тепловой энергии</w:t>
      </w:r>
    </w:p>
    <w:p w:rsidR="007778F7" w:rsidRDefault="00EE5C99" w:rsidP="00EF3767">
      <w:pPr>
        <w:jc w:val="center"/>
        <w:rPr>
          <w:rFonts w:cs="Times New Roman"/>
          <w:szCs w:val="26"/>
        </w:rPr>
        <w:sectPr w:rsidR="007778F7" w:rsidSect="00292AD0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  <w:r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7842415" cy="5541221"/>
            <wp:effectExtent l="19050" t="0" r="6185" b="0"/>
            <wp:docPr id="9" name="Рисунок 8" descr="Расположени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асположение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41435" cy="5540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74B" w:rsidRPr="00866183" w:rsidRDefault="00BD774B" w:rsidP="006605D0">
      <w:pPr>
        <w:pStyle w:val="2"/>
      </w:pPr>
      <w:bookmarkStart w:id="13" w:name="_Toc428891693"/>
      <w:r w:rsidRPr="00866183">
        <w:lastRenderedPageBreak/>
        <w:t>2.1. Структура основного оборудования</w:t>
      </w:r>
      <w:bookmarkEnd w:id="13"/>
    </w:p>
    <w:p w:rsidR="00514CF9" w:rsidRPr="00DA1279" w:rsidRDefault="00514CF9" w:rsidP="009B7AA0">
      <w:pPr>
        <w:rPr>
          <w:b/>
          <w:szCs w:val="26"/>
        </w:rPr>
      </w:pPr>
      <w:r w:rsidRPr="00DA1279">
        <w:rPr>
          <w:b/>
          <w:szCs w:val="26"/>
        </w:rPr>
        <w:t xml:space="preserve">Котельная </w:t>
      </w:r>
      <w:r w:rsidR="00F77575">
        <w:rPr>
          <w:b/>
          <w:szCs w:val="26"/>
        </w:rPr>
        <w:t>МКР-1</w:t>
      </w:r>
    </w:p>
    <w:p w:rsidR="00514CF9" w:rsidRPr="00866183" w:rsidRDefault="00514CF9" w:rsidP="00B82A6D">
      <w:pPr>
        <w:rPr>
          <w:szCs w:val="26"/>
        </w:rPr>
      </w:pPr>
      <w:r w:rsidRPr="00866183">
        <w:rPr>
          <w:szCs w:val="26"/>
        </w:rPr>
        <w:t>Установленная тепловая мощность котельной составляет</w:t>
      </w:r>
      <w:r w:rsidRPr="001A164C">
        <w:rPr>
          <w:szCs w:val="26"/>
        </w:rPr>
        <w:t xml:space="preserve"> </w:t>
      </w:r>
      <w:r w:rsidR="001A164C" w:rsidRPr="001A164C">
        <w:rPr>
          <w:szCs w:val="26"/>
        </w:rPr>
        <w:t>4</w:t>
      </w:r>
      <w:r w:rsidR="00324861">
        <w:rPr>
          <w:szCs w:val="26"/>
        </w:rPr>
        <w:t>6</w:t>
      </w:r>
      <w:r w:rsidRPr="00866183">
        <w:rPr>
          <w:szCs w:val="26"/>
        </w:rPr>
        <w:t xml:space="preserve"> Гкал/ч. Располагаемая мощность оборудования соответствует установленной мощности. Ограничения по тепл</w:t>
      </w:r>
      <w:r w:rsidRPr="00866183">
        <w:rPr>
          <w:szCs w:val="26"/>
        </w:rPr>
        <w:t>о</w:t>
      </w:r>
      <w:r w:rsidRPr="00866183">
        <w:rPr>
          <w:szCs w:val="26"/>
        </w:rPr>
        <w:t xml:space="preserve">вой мощности отсутствуют. В качестве основного теплогенерирующего оборудования на котельной установлены водогрейные котлы </w:t>
      </w:r>
      <w:r w:rsidR="00664AA1" w:rsidRPr="00664AA1">
        <w:rPr>
          <w:szCs w:val="26"/>
          <w:lang w:val="en-US"/>
        </w:rPr>
        <w:t>ASGX</w:t>
      </w:r>
      <w:r w:rsidR="00664AA1" w:rsidRPr="00664AA1">
        <w:rPr>
          <w:szCs w:val="26"/>
        </w:rPr>
        <w:t xml:space="preserve"> 8000 (Италия)</w:t>
      </w:r>
      <w:r w:rsidR="00664AA1">
        <w:rPr>
          <w:szCs w:val="26"/>
        </w:rPr>
        <w:t xml:space="preserve"> (5 шт.) и паровые котлы </w:t>
      </w:r>
      <w:r w:rsidR="00664AA1">
        <w:rPr>
          <w:szCs w:val="26"/>
          <w:lang w:val="en-US"/>
        </w:rPr>
        <w:t>VAPOR</w:t>
      </w:r>
      <w:r w:rsidR="00664AA1" w:rsidRPr="00664AA1">
        <w:rPr>
          <w:szCs w:val="26"/>
        </w:rPr>
        <w:t xml:space="preserve"> </w:t>
      </w:r>
      <w:r w:rsidR="00664AA1">
        <w:rPr>
          <w:szCs w:val="26"/>
          <w:lang w:val="en-US"/>
        </w:rPr>
        <w:t>TTK</w:t>
      </w:r>
      <w:r w:rsidR="00664AA1" w:rsidRPr="00664AA1">
        <w:rPr>
          <w:szCs w:val="26"/>
        </w:rPr>
        <w:t>-125 (</w:t>
      </w:r>
      <w:r w:rsidR="00664AA1">
        <w:rPr>
          <w:szCs w:val="26"/>
        </w:rPr>
        <w:t>Финляндия) (2 шт).</w:t>
      </w:r>
      <w:r w:rsidRPr="00866183">
        <w:rPr>
          <w:szCs w:val="26"/>
        </w:rPr>
        <w:t xml:space="preserve"> </w:t>
      </w:r>
    </w:p>
    <w:p w:rsidR="0038027B" w:rsidRDefault="00514CF9" w:rsidP="00B82A6D">
      <w:pPr>
        <w:rPr>
          <w:rFonts w:ascii="Arial" w:hAnsi="Arial" w:cs="Arial"/>
          <w:color w:val="000000"/>
          <w:sz w:val="21"/>
          <w:szCs w:val="21"/>
        </w:rPr>
      </w:pPr>
      <w:r w:rsidRPr="000A7471">
        <w:rPr>
          <w:bCs/>
          <w:szCs w:val="26"/>
        </w:rPr>
        <w:t>Водогрейный отопительный котел</w:t>
      </w:r>
      <w:r w:rsidRPr="00866183">
        <w:rPr>
          <w:b/>
          <w:bCs/>
          <w:szCs w:val="26"/>
        </w:rPr>
        <w:t xml:space="preserve"> </w:t>
      </w:r>
      <w:r w:rsidR="0038027B" w:rsidRPr="00664AA1">
        <w:rPr>
          <w:szCs w:val="26"/>
          <w:lang w:val="en-US"/>
        </w:rPr>
        <w:t>ASGX</w:t>
      </w:r>
      <w:r w:rsidR="0038027B">
        <w:rPr>
          <w:szCs w:val="26"/>
        </w:rPr>
        <w:t xml:space="preserve"> </w:t>
      </w:r>
      <w:r w:rsidR="0038027B" w:rsidRPr="0038027B">
        <w:rPr>
          <w:bCs/>
          <w:szCs w:val="26"/>
        </w:rPr>
        <w:t xml:space="preserve">- </w:t>
      </w:r>
      <w:r w:rsidRPr="0038027B">
        <w:rPr>
          <w:bCs/>
          <w:szCs w:val="26"/>
        </w:rPr>
        <w:t xml:space="preserve"> </w:t>
      </w:r>
      <w:r w:rsidR="0038027B" w:rsidRPr="0038027B">
        <w:rPr>
          <w:szCs w:val="26"/>
        </w:rPr>
        <w:t>моноблочный стальной жаротрубный водогрейный котел </w:t>
      </w:r>
      <w:r w:rsidR="0038027B" w:rsidRPr="0038027B">
        <w:rPr>
          <w:bCs/>
          <w:szCs w:val="26"/>
        </w:rPr>
        <w:t>с трехходовым движением продуктов сгорания,  температурой тепл</w:t>
      </w:r>
      <w:r w:rsidR="0038027B" w:rsidRPr="0038027B">
        <w:rPr>
          <w:bCs/>
          <w:szCs w:val="26"/>
        </w:rPr>
        <w:t>о</w:t>
      </w:r>
      <w:r w:rsidR="0038027B" w:rsidRPr="0038027B">
        <w:rPr>
          <w:bCs/>
          <w:szCs w:val="26"/>
        </w:rPr>
        <w:t>носителя свыше 1</w:t>
      </w:r>
      <w:r w:rsidR="00985D64">
        <w:rPr>
          <w:bCs/>
          <w:szCs w:val="26"/>
        </w:rPr>
        <w:t>15º С, номинальной мощностью  1,400 до 10,</w:t>
      </w:r>
      <w:r w:rsidR="0038027B" w:rsidRPr="0038027B">
        <w:rPr>
          <w:bCs/>
          <w:szCs w:val="26"/>
        </w:rPr>
        <w:t>500 кВт.</w:t>
      </w:r>
    </w:p>
    <w:p w:rsidR="0038027B" w:rsidRDefault="0038027B" w:rsidP="00B82A6D">
      <w:pPr>
        <w:rPr>
          <w:szCs w:val="26"/>
        </w:rPr>
      </w:pPr>
      <w:r>
        <w:rPr>
          <w:szCs w:val="26"/>
        </w:rPr>
        <w:t xml:space="preserve">Паровой котел </w:t>
      </w:r>
      <w:r>
        <w:rPr>
          <w:szCs w:val="26"/>
          <w:lang w:val="en-US"/>
        </w:rPr>
        <w:t>VAPOR</w:t>
      </w:r>
      <w:r w:rsidRPr="00664AA1">
        <w:rPr>
          <w:szCs w:val="26"/>
        </w:rPr>
        <w:t xml:space="preserve"> </w:t>
      </w:r>
      <w:r>
        <w:rPr>
          <w:szCs w:val="26"/>
          <w:lang w:val="en-US"/>
        </w:rPr>
        <w:t>TTK</w:t>
      </w:r>
      <w:r>
        <w:rPr>
          <w:szCs w:val="26"/>
        </w:rPr>
        <w:t xml:space="preserve"> - </w:t>
      </w:r>
      <w:r w:rsidRPr="0038027B">
        <w:rPr>
          <w:szCs w:val="26"/>
        </w:rPr>
        <w:t>п</w:t>
      </w:r>
      <w:r w:rsidR="00562DEE">
        <w:rPr>
          <w:szCs w:val="26"/>
        </w:rPr>
        <w:t>рименяе</w:t>
      </w:r>
      <w:r w:rsidRPr="0038027B">
        <w:rPr>
          <w:szCs w:val="26"/>
        </w:rPr>
        <w:t>тся для получения пара, применяемого, как правило, либо для технологических целей (производственные процессы), либо для совм</w:t>
      </w:r>
      <w:r w:rsidRPr="0038027B">
        <w:rPr>
          <w:szCs w:val="26"/>
        </w:rPr>
        <w:t>е</w:t>
      </w:r>
      <w:r w:rsidRPr="0038027B">
        <w:rPr>
          <w:szCs w:val="26"/>
        </w:rPr>
        <w:t>стной генерации электрической и тепловой энергии (когенерация).</w:t>
      </w:r>
    </w:p>
    <w:p w:rsidR="00514CF9" w:rsidRPr="00866183" w:rsidRDefault="00DA1279" w:rsidP="00B82A6D">
      <w:pPr>
        <w:rPr>
          <w:szCs w:val="26"/>
        </w:rPr>
      </w:pPr>
      <w:r>
        <w:rPr>
          <w:szCs w:val="26"/>
        </w:rPr>
        <w:t>На котельной установлено 4</w:t>
      </w:r>
      <w:r w:rsidR="00514CF9" w:rsidRPr="00866183">
        <w:rPr>
          <w:szCs w:val="26"/>
        </w:rPr>
        <w:t xml:space="preserve"> сетевых насоса </w:t>
      </w:r>
      <w:r>
        <w:rPr>
          <w:szCs w:val="26"/>
        </w:rPr>
        <w:t xml:space="preserve">марок </w:t>
      </w:r>
      <w:r>
        <w:rPr>
          <w:szCs w:val="26"/>
          <w:lang w:val="en-US"/>
        </w:rPr>
        <w:t>Grupa</w:t>
      </w:r>
      <w:r w:rsidRPr="00DA1279">
        <w:rPr>
          <w:szCs w:val="26"/>
        </w:rPr>
        <w:t xml:space="preserve"> </w:t>
      </w:r>
      <w:r>
        <w:rPr>
          <w:szCs w:val="26"/>
          <w:lang w:val="en-US"/>
        </w:rPr>
        <w:t>Pjwen</w:t>
      </w:r>
      <w:r w:rsidRPr="00DA1279">
        <w:rPr>
          <w:szCs w:val="26"/>
        </w:rPr>
        <w:t>-</w:t>
      </w:r>
      <w:r>
        <w:rPr>
          <w:szCs w:val="26"/>
          <w:lang w:val="en-US"/>
        </w:rPr>
        <w:t>Wafapomp</w:t>
      </w:r>
      <w:r w:rsidRPr="00DA1279">
        <w:rPr>
          <w:szCs w:val="26"/>
        </w:rPr>
        <w:t xml:space="preserve"> </w:t>
      </w:r>
      <w:r>
        <w:rPr>
          <w:szCs w:val="26"/>
          <w:lang w:val="en-US"/>
        </w:rPr>
        <w:t>SA</w:t>
      </w:r>
      <w:r w:rsidRPr="00DA1279">
        <w:rPr>
          <w:szCs w:val="26"/>
        </w:rPr>
        <w:t xml:space="preserve"> 10</w:t>
      </w:r>
      <w:r>
        <w:rPr>
          <w:szCs w:val="26"/>
          <w:lang w:val="en-US"/>
        </w:rPr>
        <w:t>A</w:t>
      </w:r>
      <w:r w:rsidRPr="00DA1279">
        <w:rPr>
          <w:szCs w:val="26"/>
        </w:rPr>
        <w:t>2</w:t>
      </w:r>
      <w:r>
        <w:rPr>
          <w:szCs w:val="26"/>
          <w:lang w:val="en-US"/>
        </w:rPr>
        <w:t>SA</w:t>
      </w:r>
      <w:r w:rsidRPr="00DA1279">
        <w:rPr>
          <w:szCs w:val="26"/>
        </w:rPr>
        <w:t>-</w:t>
      </w:r>
      <w:r>
        <w:rPr>
          <w:szCs w:val="26"/>
          <w:lang w:val="en-US"/>
        </w:rPr>
        <w:t>C</w:t>
      </w:r>
      <w:r w:rsidRPr="00DA1279">
        <w:rPr>
          <w:szCs w:val="26"/>
        </w:rPr>
        <w:t xml:space="preserve"> (2 </w:t>
      </w:r>
      <w:r>
        <w:rPr>
          <w:szCs w:val="26"/>
        </w:rPr>
        <w:t xml:space="preserve">шт.), </w:t>
      </w:r>
      <w:r>
        <w:rPr>
          <w:szCs w:val="26"/>
          <w:lang w:val="en-US"/>
        </w:rPr>
        <w:t>Grundfos</w:t>
      </w:r>
      <w:r w:rsidRPr="00DA1279">
        <w:rPr>
          <w:szCs w:val="26"/>
        </w:rPr>
        <w:t xml:space="preserve"> </w:t>
      </w:r>
      <w:r>
        <w:rPr>
          <w:szCs w:val="26"/>
          <w:lang w:val="en-US"/>
        </w:rPr>
        <w:t>NK</w:t>
      </w:r>
      <w:r w:rsidRPr="00DA1279">
        <w:rPr>
          <w:szCs w:val="26"/>
        </w:rPr>
        <w:t xml:space="preserve"> 125-250/236 (</w:t>
      </w:r>
      <w:r>
        <w:rPr>
          <w:szCs w:val="26"/>
        </w:rPr>
        <w:t>2 шт.)</w:t>
      </w:r>
      <w:r w:rsidR="00672FA9" w:rsidRPr="00866183">
        <w:rPr>
          <w:szCs w:val="26"/>
        </w:rPr>
        <w:t xml:space="preserve"> </w:t>
      </w:r>
      <w:r w:rsidR="00514CF9" w:rsidRPr="00866183">
        <w:rPr>
          <w:szCs w:val="26"/>
        </w:rPr>
        <w:t xml:space="preserve">и </w:t>
      </w:r>
      <w:r w:rsidRPr="00DA1279">
        <w:rPr>
          <w:szCs w:val="26"/>
        </w:rPr>
        <w:t>2</w:t>
      </w:r>
      <w:r w:rsidR="00514CF9" w:rsidRPr="00866183">
        <w:rPr>
          <w:szCs w:val="26"/>
        </w:rPr>
        <w:t xml:space="preserve"> подпиточных насоса</w:t>
      </w:r>
      <w:r w:rsidR="00672FA9" w:rsidRPr="00866183">
        <w:rPr>
          <w:szCs w:val="26"/>
        </w:rPr>
        <w:t xml:space="preserve"> мар</w:t>
      </w:r>
      <w:r>
        <w:rPr>
          <w:szCs w:val="26"/>
        </w:rPr>
        <w:t xml:space="preserve">ки </w:t>
      </w:r>
      <w:r>
        <w:rPr>
          <w:szCs w:val="26"/>
          <w:lang w:val="en-US"/>
        </w:rPr>
        <w:t>Grun</w:t>
      </w:r>
      <w:r>
        <w:rPr>
          <w:szCs w:val="26"/>
          <w:lang w:val="en-US"/>
        </w:rPr>
        <w:t>d</w:t>
      </w:r>
      <w:r>
        <w:rPr>
          <w:szCs w:val="26"/>
          <w:lang w:val="en-US"/>
        </w:rPr>
        <w:t>fos</w:t>
      </w:r>
      <w:r>
        <w:rPr>
          <w:szCs w:val="26"/>
        </w:rPr>
        <w:t xml:space="preserve"> ТР 200-400/4</w:t>
      </w:r>
      <w:r w:rsidR="00514CF9" w:rsidRPr="00866183">
        <w:rPr>
          <w:szCs w:val="26"/>
        </w:rPr>
        <w:t>.</w:t>
      </w:r>
    </w:p>
    <w:p w:rsidR="00672FA9" w:rsidRDefault="00672FA9" w:rsidP="00B82A6D">
      <w:pPr>
        <w:rPr>
          <w:color w:val="FF0000"/>
          <w:szCs w:val="26"/>
        </w:rPr>
      </w:pPr>
      <w:r w:rsidRPr="000A7471">
        <w:rPr>
          <w:szCs w:val="26"/>
        </w:rPr>
        <w:t>Насос</w:t>
      </w:r>
      <w:r w:rsidRPr="00866183">
        <w:rPr>
          <w:szCs w:val="26"/>
        </w:rPr>
        <w:t xml:space="preserve"> </w:t>
      </w:r>
      <w:r w:rsidR="00DA1279">
        <w:rPr>
          <w:szCs w:val="26"/>
          <w:lang w:val="en-US"/>
        </w:rPr>
        <w:t>Grup</w:t>
      </w:r>
      <w:r w:rsidR="00DA1279" w:rsidRPr="005E3EDC">
        <w:rPr>
          <w:szCs w:val="26"/>
          <w:lang w:val="en-US"/>
        </w:rPr>
        <w:t>a</w:t>
      </w:r>
      <w:r w:rsidR="00DA1279" w:rsidRPr="005E3EDC">
        <w:rPr>
          <w:szCs w:val="26"/>
        </w:rPr>
        <w:t xml:space="preserve"> </w:t>
      </w:r>
      <w:r w:rsidR="00DA1279" w:rsidRPr="005E3EDC">
        <w:rPr>
          <w:szCs w:val="26"/>
          <w:lang w:val="en-US"/>
        </w:rPr>
        <w:t>Pjwen</w:t>
      </w:r>
      <w:r w:rsidR="00DA1279" w:rsidRPr="005E3EDC">
        <w:rPr>
          <w:szCs w:val="26"/>
        </w:rPr>
        <w:t>-</w:t>
      </w:r>
      <w:r w:rsidR="00DA1279" w:rsidRPr="005E3EDC">
        <w:rPr>
          <w:szCs w:val="26"/>
          <w:lang w:val="en-US"/>
        </w:rPr>
        <w:t>Wafapomp</w:t>
      </w:r>
      <w:r w:rsidR="00DA1279" w:rsidRPr="005E3EDC">
        <w:rPr>
          <w:szCs w:val="26"/>
        </w:rPr>
        <w:t xml:space="preserve"> </w:t>
      </w:r>
      <w:r w:rsidR="00DA1279" w:rsidRPr="005E3EDC">
        <w:rPr>
          <w:szCs w:val="26"/>
          <w:lang w:val="en-US"/>
        </w:rPr>
        <w:t>SA</w:t>
      </w:r>
      <w:r w:rsidR="00DA1279" w:rsidRPr="005E3EDC">
        <w:rPr>
          <w:szCs w:val="26"/>
        </w:rPr>
        <w:t xml:space="preserve"> 10</w:t>
      </w:r>
      <w:r w:rsidR="00DA1279" w:rsidRPr="005E3EDC">
        <w:rPr>
          <w:szCs w:val="26"/>
          <w:lang w:val="en-US"/>
        </w:rPr>
        <w:t>A</w:t>
      </w:r>
      <w:r w:rsidR="00DA1279" w:rsidRPr="005E3EDC">
        <w:rPr>
          <w:szCs w:val="26"/>
        </w:rPr>
        <w:t>2</w:t>
      </w:r>
      <w:r w:rsidR="00DA1279" w:rsidRPr="005E3EDC">
        <w:rPr>
          <w:szCs w:val="26"/>
          <w:lang w:val="en-US"/>
        </w:rPr>
        <w:t>SA</w:t>
      </w:r>
      <w:r w:rsidR="00DA1279" w:rsidRPr="005E3EDC">
        <w:rPr>
          <w:szCs w:val="26"/>
        </w:rPr>
        <w:t>-</w:t>
      </w:r>
      <w:r w:rsidR="00DA1279" w:rsidRPr="005E3EDC">
        <w:rPr>
          <w:szCs w:val="26"/>
          <w:lang w:val="en-US"/>
        </w:rPr>
        <w:t>C</w:t>
      </w:r>
      <w:r w:rsidR="00DA1279" w:rsidRPr="005E3EDC">
        <w:rPr>
          <w:szCs w:val="26"/>
        </w:rPr>
        <w:t xml:space="preserve"> </w:t>
      </w:r>
      <w:r w:rsidRPr="005E3EDC">
        <w:rPr>
          <w:szCs w:val="26"/>
        </w:rPr>
        <w:t xml:space="preserve">предназначен для </w:t>
      </w:r>
      <w:r w:rsidR="005E3EDC" w:rsidRPr="005E3EDC">
        <w:rPr>
          <w:szCs w:val="26"/>
        </w:rPr>
        <w:t>перекачивания воды в тепловых сетях.</w:t>
      </w:r>
      <w:r w:rsidRPr="00866183">
        <w:rPr>
          <w:color w:val="FF0000"/>
          <w:szCs w:val="26"/>
        </w:rPr>
        <w:t xml:space="preserve"> </w:t>
      </w:r>
    </w:p>
    <w:p w:rsidR="00DA1279" w:rsidRDefault="00DA1279" w:rsidP="00DA1279">
      <w:pPr>
        <w:rPr>
          <w:color w:val="FF0000"/>
          <w:szCs w:val="26"/>
        </w:rPr>
      </w:pPr>
      <w:r w:rsidRPr="000A7471">
        <w:rPr>
          <w:szCs w:val="26"/>
        </w:rPr>
        <w:t>Насос</w:t>
      </w:r>
      <w:r>
        <w:rPr>
          <w:szCs w:val="26"/>
        </w:rPr>
        <w:t xml:space="preserve"> </w:t>
      </w:r>
      <w:r>
        <w:rPr>
          <w:szCs w:val="26"/>
          <w:lang w:val="en-US"/>
        </w:rPr>
        <w:t>Grundfos</w:t>
      </w:r>
      <w:r w:rsidRPr="00DA1279">
        <w:rPr>
          <w:szCs w:val="26"/>
        </w:rPr>
        <w:t xml:space="preserve"> </w:t>
      </w:r>
      <w:r>
        <w:rPr>
          <w:szCs w:val="26"/>
          <w:lang w:val="en-US"/>
        </w:rPr>
        <w:t>NK</w:t>
      </w:r>
      <w:r w:rsidRPr="00DA1279">
        <w:rPr>
          <w:szCs w:val="26"/>
        </w:rPr>
        <w:t xml:space="preserve"> 125-250/236 </w:t>
      </w:r>
      <w:r w:rsidRPr="00866183">
        <w:rPr>
          <w:color w:val="FF0000"/>
          <w:szCs w:val="26"/>
        </w:rPr>
        <w:t xml:space="preserve"> </w:t>
      </w:r>
      <w:r w:rsidRPr="001E77D3">
        <w:rPr>
          <w:szCs w:val="26"/>
        </w:rPr>
        <w:t xml:space="preserve">предназначен для </w:t>
      </w:r>
      <w:r w:rsidR="001E77D3" w:rsidRPr="001E77D3">
        <w:rPr>
          <w:szCs w:val="26"/>
        </w:rPr>
        <w:t>перекачивания маловязких, чи</w:t>
      </w:r>
      <w:r w:rsidR="001E77D3" w:rsidRPr="001E77D3">
        <w:rPr>
          <w:szCs w:val="26"/>
        </w:rPr>
        <w:t>с</w:t>
      </w:r>
      <w:r w:rsidR="001E77D3" w:rsidRPr="001E77D3">
        <w:rPr>
          <w:szCs w:val="26"/>
        </w:rPr>
        <w:t>тых и химически неагрессивных жидкостей, не содержащих твердых включений или вол</w:t>
      </w:r>
      <w:r w:rsidR="001E77D3" w:rsidRPr="001E77D3">
        <w:rPr>
          <w:szCs w:val="26"/>
        </w:rPr>
        <w:t>о</w:t>
      </w:r>
      <w:r w:rsidR="001E77D3" w:rsidRPr="001E77D3">
        <w:rPr>
          <w:szCs w:val="26"/>
        </w:rPr>
        <w:t>кон.</w:t>
      </w:r>
      <w:r w:rsidRPr="00866183">
        <w:rPr>
          <w:color w:val="FF0000"/>
          <w:szCs w:val="26"/>
        </w:rPr>
        <w:t xml:space="preserve"> </w:t>
      </w:r>
    </w:p>
    <w:p w:rsidR="00DA1279" w:rsidRPr="00866183" w:rsidRDefault="00DA1279" w:rsidP="00B82A6D">
      <w:pPr>
        <w:rPr>
          <w:color w:val="FF0000"/>
          <w:szCs w:val="26"/>
        </w:rPr>
      </w:pPr>
      <w:r w:rsidRPr="000A7471">
        <w:rPr>
          <w:szCs w:val="26"/>
        </w:rPr>
        <w:t>Насос</w:t>
      </w:r>
      <w:r w:rsidRPr="00866183">
        <w:rPr>
          <w:szCs w:val="26"/>
        </w:rPr>
        <w:t xml:space="preserve"> </w:t>
      </w:r>
      <w:r>
        <w:rPr>
          <w:szCs w:val="26"/>
          <w:lang w:val="en-US"/>
        </w:rPr>
        <w:t>Grundfos</w:t>
      </w:r>
      <w:r>
        <w:rPr>
          <w:szCs w:val="26"/>
        </w:rPr>
        <w:t xml:space="preserve"> ТР 200-400/4 </w:t>
      </w:r>
      <w:r w:rsidRPr="001E77D3">
        <w:rPr>
          <w:szCs w:val="26"/>
        </w:rPr>
        <w:t xml:space="preserve">предназначен для </w:t>
      </w:r>
      <w:r w:rsidR="001E77D3" w:rsidRPr="001E77D3">
        <w:rPr>
          <w:szCs w:val="26"/>
        </w:rPr>
        <w:t>перекачивания гликольсодержащих растворов и питьевой воды.</w:t>
      </w:r>
    </w:p>
    <w:p w:rsidR="005F69B9" w:rsidRDefault="005F69B9" w:rsidP="00B82A6D">
      <w:pPr>
        <w:rPr>
          <w:szCs w:val="26"/>
        </w:rPr>
      </w:pPr>
      <w:r w:rsidRPr="005F69B9">
        <w:rPr>
          <w:szCs w:val="26"/>
        </w:rPr>
        <w:t>Для удаления коррозионно-агрессивных газов (кислорода и свободной углекислоты) из питательной воды паровых котлов и подпиточной воды систем теплоснабжения</w:t>
      </w:r>
      <w:r>
        <w:rPr>
          <w:szCs w:val="26"/>
        </w:rPr>
        <w:t xml:space="preserve"> в к</w:t>
      </w:r>
      <w:r>
        <w:rPr>
          <w:szCs w:val="26"/>
        </w:rPr>
        <w:t>о</w:t>
      </w:r>
      <w:r>
        <w:rPr>
          <w:szCs w:val="26"/>
        </w:rPr>
        <w:t>тельной установлены деаэратор атмосферный сетевой ДА 100/25 и деаэратор атмосферный питательный ДА 15/46.</w:t>
      </w:r>
    </w:p>
    <w:p w:rsidR="002E61CE" w:rsidRPr="00866183" w:rsidRDefault="002E61CE" w:rsidP="00B82A6D">
      <w:pPr>
        <w:rPr>
          <w:szCs w:val="26"/>
        </w:rPr>
      </w:pPr>
      <w:r>
        <w:rPr>
          <w:szCs w:val="26"/>
        </w:rPr>
        <w:t xml:space="preserve">Структура основного оборудования котельной предоставлена в </w:t>
      </w:r>
      <w:r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1</w:t>
      </w:r>
      <w:r w:rsidR="00FB316F" w:rsidRPr="00CB2898">
        <w:rPr>
          <w:szCs w:val="26"/>
        </w:rPr>
        <w:fldChar w:fldCharType="end"/>
      </w:r>
      <w:r w:rsidRPr="00447FCA">
        <w:rPr>
          <w:szCs w:val="26"/>
        </w:rPr>
        <w:t>.</w:t>
      </w:r>
    </w:p>
    <w:p w:rsidR="00EF3767" w:rsidRPr="00EF3767" w:rsidRDefault="00EF3767" w:rsidP="00EF3767">
      <w:pPr>
        <w:pStyle w:val="afa"/>
        <w:keepNext/>
        <w:spacing w:before="0" w:after="0" w:line="276" w:lineRule="auto"/>
        <w:ind w:firstLine="0"/>
        <w:jc w:val="right"/>
        <w:rPr>
          <w:b w:val="0"/>
          <w:sz w:val="26"/>
          <w:szCs w:val="26"/>
        </w:rPr>
      </w:pPr>
      <w:r w:rsidRPr="00EF3767">
        <w:rPr>
          <w:b w:val="0"/>
          <w:sz w:val="26"/>
          <w:szCs w:val="26"/>
        </w:rPr>
        <w:t xml:space="preserve">Таблица </w:t>
      </w:r>
      <w:r w:rsidR="00FB316F" w:rsidRPr="00EF3767">
        <w:rPr>
          <w:b w:val="0"/>
          <w:sz w:val="26"/>
          <w:szCs w:val="26"/>
        </w:rPr>
        <w:fldChar w:fldCharType="begin"/>
      </w:r>
      <w:r w:rsidRPr="00EF3767">
        <w:rPr>
          <w:b w:val="0"/>
          <w:sz w:val="26"/>
          <w:szCs w:val="26"/>
        </w:rPr>
        <w:instrText xml:space="preserve"> SEQ Таблица \* ARABIC </w:instrText>
      </w:r>
      <w:r w:rsidR="00FB316F" w:rsidRPr="00EF3767">
        <w:rPr>
          <w:b w:val="0"/>
          <w:sz w:val="26"/>
          <w:szCs w:val="26"/>
        </w:rPr>
        <w:fldChar w:fldCharType="separate"/>
      </w:r>
      <w:r w:rsidR="00A23B16">
        <w:rPr>
          <w:b w:val="0"/>
          <w:noProof/>
          <w:sz w:val="26"/>
          <w:szCs w:val="26"/>
        </w:rPr>
        <w:t>1</w:t>
      </w:r>
      <w:r w:rsidR="00FB316F" w:rsidRPr="00EF3767">
        <w:rPr>
          <w:b w:val="0"/>
          <w:sz w:val="26"/>
          <w:szCs w:val="26"/>
        </w:rPr>
        <w:fldChar w:fldCharType="end"/>
      </w:r>
    </w:p>
    <w:p w:rsidR="00FB7443" w:rsidRDefault="00FB7443" w:rsidP="00EF3767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Сводная таблица структуры основного </w:t>
      </w:r>
      <w:r w:rsidR="001137A3">
        <w:rPr>
          <w:rFonts w:cs="Times New Roman"/>
          <w:szCs w:val="26"/>
        </w:rPr>
        <w:t>оборудования котельной МКР-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6"/>
        <w:gridCol w:w="5213"/>
        <w:gridCol w:w="2862"/>
      </w:tblGrid>
      <w:tr w:rsidR="00890916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24"/>
              </w:rPr>
            </w:pPr>
            <w:r w:rsidRPr="00985D64">
              <w:rPr>
                <w:rFonts w:eastAsia="Calibri" w:cs="Times New Roman"/>
                <w:b/>
                <w:sz w:val="24"/>
              </w:rPr>
              <w:t>Котлы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VAPOR</w:t>
            </w:r>
            <w:r w:rsidRPr="00985D64">
              <w:rPr>
                <w:rFonts w:cs="Times New Roman"/>
                <w:sz w:val="24"/>
                <w:szCs w:val="24"/>
              </w:rPr>
              <w:t xml:space="preserve"> </w:t>
            </w:r>
            <w:r w:rsidRPr="00985D64">
              <w:rPr>
                <w:rFonts w:cs="Times New Roman"/>
                <w:sz w:val="24"/>
                <w:szCs w:val="24"/>
                <w:lang w:val="en-US"/>
              </w:rPr>
              <w:t>TTK</w:t>
            </w:r>
            <w:r w:rsidRPr="00985D64">
              <w:rPr>
                <w:rFonts w:cs="Times New Roman"/>
                <w:sz w:val="24"/>
                <w:szCs w:val="24"/>
              </w:rPr>
              <w:t>-125</w:t>
            </w:r>
          </w:p>
        </w:tc>
      </w:tr>
      <w:tr w:rsidR="00324861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24861" w:rsidRPr="00985D64" w:rsidRDefault="0032486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24861" w:rsidRPr="00985D64" w:rsidRDefault="00324861" w:rsidP="0032486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24861" w:rsidRPr="00985D64" w:rsidRDefault="0032486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3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2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VAPOR</w:t>
            </w:r>
            <w:r w:rsidRPr="00985D64">
              <w:rPr>
                <w:rFonts w:cs="Times New Roman"/>
                <w:sz w:val="24"/>
                <w:szCs w:val="24"/>
              </w:rPr>
              <w:t xml:space="preserve"> </w:t>
            </w:r>
            <w:r w:rsidRPr="00985D64">
              <w:rPr>
                <w:rFonts w:cs="Times New Roman"/>
                <w:sz w:val="24"/>
                <w:szCs w:val="24"/>
                <w:lang w:val="en-US"/>
              </w:rPr>
              <w:t>TTK</w:t>
            </w:r>
            <w:r w:rsidRPr="00985D64">
              <w:rPr>
                <w:rFonts w:cs="Times New Roman"/>
                <w:sz w:val="24"/>
                <w:szCs w:val="24"/>
              </w:rPr>
              <w:t>-125</w:t>
            </w:r>
          </w:p>
        </w:tc>
      </w:tr>
      <w:tr w:rsidR="00324861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24861" w:rsidRPr="00985D64" w:rsidRDefault="0032486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24861" w:rsidRPr="00985D64" w:rsidRDefault="00324861" w:rsidP="0032486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24861" w:rsidRPr="00985D64" w:rsidRDefault="0032486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3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3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ASGX</w:t>
            </w:r>
            <w:r w:rsidRPr="00985D64">
              <w:rPr>
                <w:rFonts w:cs="Times New Roman"/>
                <w:sz w:val="24"/>
                <w:szCs w:val="24"/>
              </w:rPr>
              <w:t xml:space="preserve"> 8000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8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4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ASGX</w:t>
            </w:r>
            <w:r w:rsidRPr="00985D64">
              <w:rPr>
                <w:rFonts w:cs="Times New Roman"/>
                <w:sz w:val="24"/>
                <w:szCs w:val="24"/>
              </w:rPr>
              <w:t xml:space="preserve"> 8000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8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5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ASGX</w:t>
            </w:r>
            <w:r w:rsidRPr="00985D64">
              <w:rPr>
                <w:rFonts w:cs="Times New Roman"/>
                <w:sz w:val="24"/>
                <w:szCs w:val="24"/>
              </w:rPr>
              <w:t xml:space="preserve"> 8000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8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6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ASGX</w:t>
            </w:r>
            <w:r w:rsidRPr="00985D64">
              <w:rPr>
                <w:rFonts w:cs="Times New Roman"/>
                <w:sz w:val="24"/>
                <w:szCs w:val="24"/>
              </w:rPr>
              <w:t xml:space="preserve"> 8000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8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7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ASGX</w:t>
            </w:r>
            <w:r w:rsidRPr="00985D64">
              <w:rPr>
                <w:rFonts w:cs="Times New Roman"/>
                <w:sz w:val="24"/>
                <w:szCs w:val="24"/>
              </w:rPr>
              <w:t xml:space="preserve"> 8000</w:t>
            </w:r>
          </w:p>
        </w:tc>
      </w:tr>
      <w:tr w:rsidR="004828C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4828C5" w:rsidRPr="00985D64" w:rsidRDefault="004828C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8</w:t>
            </w:r>
          </w:p>
        </w:tc>
      </w:tr>
      <w:tr w:rsidR="00890916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lastRenderedPageBreak/>
              <w:t>Вспомогательное оборудование</w:t>
            </w:r>
          </w:p>
        </w:tc>
      </w:tr>
      <w:tr w:rsidR="00890916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сосы</w:t>
            </w:r>
          </w:p>
        </w:tc>
      </w:tr>
      <w:tr w:rsidR="00890916" w:rsidRPr="00A23B16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 w:rsidRPr="00985D64">
              <w:rPr>
                <w:rFonts w:cs="Times New Roman"/>
                <w:sz w:val="24"/>
                <w:szCs w:val="26"/>
                <w:lang w:val="en-US"/>
              </w:rPr>
              <w:t>Grupa Pjwen-Wafapomp SA 10A2SA-C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30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64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cs="Times New Roman"/>
                <w:sz w:val="24"/>
                <w:szCs w:val="26"/>
                <w:lang w:val="en-US"/>
              </w:rPr>
              <w:t>Grundfos</w:t>
            </w:r>
            <w:r w:rsidRPr="00985D64">
              <w:rPr>
                <w:rFonts w:cs="Times New Roman"/>
                <w:sz w:val="24"/>
                <w:szCs w:val="26"/>
              </w:rPr>
              <w:t xml:space="preserve"> </w:t>
            </w:r>
            <w:r w:rsidRPr="00985D64">
              <w:rPr>
                <w:rFonts w:cs="Times New Roman"/>
                <w:sz w:val="24"/>
                <w:szCs w:val="26"/>
                <w:lang w:val="en-US"/>
              </w:rPr>
              <w:t>NK</w:t>
            </w:r>
            <w:r w:rsidRPr="00985D64">
              <w:rPr>
                <w:rFonts w:cs="Times New Roman"/>
                <w:sz w:val="24"/>
                <w:szCs w:val="26"/>
              </w:rPr>
              <w:t xml:space="preserve"> 125-250/236  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515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.вод.ст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60,2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90916" w:rsidRPr="00985D64" w:rsidRDefault="00415AB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питочн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3C2EB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cs="Times New Roman"/>
                <w:sz w:val="24"/>
                <w:szCs w:val="26"/>
                <w:lang w:val="en-US"/>
              </w:rPr>
              <w:t>Grundfos</w:t>
            </w:r>
            <w:r w:rsidRPr="00985D64">
              <w:rPr>
                <w:rFonts w:cs="Times New Roman"/>
                <w:sz w:val="24"/>
                <w:szCs w:val="26"/>
              </w:rPr>
              <w:t xml:space="preserve"> ТР 200-400/4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3C2EB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3C2EB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433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.вод.ст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3C2EB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35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Д</w:t>
            </w:r>
            <w:r w:rsidR="005E2481" w:rsidRPr="00985D64">
              <w:rPr>
                <w:rFonts w:eastAsia="Calibri" w:cs="Times New Roman"/>
                <w:sz w:val="24"/>
              </w:rPr>
              <w:t>еаэратор сетевой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5E248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A42B3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ДА 100/25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5E248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Cs/>
                <w:sz w:val="24"/>
              </w:rPr>
            </w:pPr>
            <w:r w:rsidRPr="00985D64">
              <w:rPr>
                <w:rFonts w:eastAsia="Calibri" w:cs="Times New Roman"/>
                <w:bCs/>
                <w:sz w:val="24"/>
              </w:rPr>
              <w:t>Производительность, т/час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A42B3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100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90916" w:rsidRPr="00985D64" w:rsidRDefault="005E248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Деаэратор пит</w:t>
            </w:r>
            <w:r w:rsidRPr="00985D64">
              <w:rPr>
                <w:rFonts w:eastAsia="Calibri" w:cs="Times New Roman"/>
                <w:sz w:val="24"/>
              </w:rPr>
              <w:t>а</w:t>
            </w:r>
            <w:r w:rsidRPr="00985D64">
              <w:rPr>
                <w:rFonts w:eastAsia="Calibri" w:cs="Times New Roman"/>
                <w:sz w:val="24"/>
              </w:rPr>
              <w:t>тельный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5E248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A42B3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ДА 15/46</w:t>
            </w:r>
          </w:p>
        </w:tc>
      </w:tr>
      <w:tr w:rsidR="00890916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90916" w:rsidRPr="00985D64" w:rsidRDefault="008909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90916" w:rsidRPr="00985D64" w:rsidRDefault="005E248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Cs/>
                <w:sz w:val="24"/>
              </w:rPr>
            </w:pPr>
            <w:r w:rsidRPr="00985D64">
              <w:rPr>
                <w:rFonts w:eastAsia="Calibri" w:cs="Times New Roman"/>
                <w:bCs/>
                <w:sz w:val="24"/>
              </w:rPr>
              <w:t>Производительность, т/час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90916" w:rsidRPr="00985D64" w:rsidRDefault="00A42B3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15</w:t>
            </w:r>
          </w:p>
        </w:tc>
      </w:tr>
      <w:tr w:rsidR="00395956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95956" w:rsidRPr="00985D64" w:rsidRDefault="0039595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еплообменники</w:t>
            </w:r>
          </w:p>
        </w:tc>
      </w:tr>
      <w:tr w:rsidR="002D50BB" w:rsidRPr="00985D64" w:rsidTr="00985D64">
        <w:trPr>
          <w:trHeight w:val="283"/>
        </w:trPr>
        <w:tc>
          <w:tcPr>
            <w:tcW w:w="3627" w:type="pct"/>
            <w:gridSpan w:val="2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lang w:val="en-US"/>
              </w:rPr>
              <w:t>Alfa Laval M100 BFG</w:t>
            </w:r>
          </w:p>
        </w:tc>
      </w:tr>
      <w:tr w:rsidR="002D50BB" w:rsidRPr="00985D64" w:rsidTr="00985D64">
        <w:trPr>
          <w:trHeight w:val="283"/>
        </w:trPr>
        <w:tc>
          <w:tcPr>
            <w:tcW w:w="3627" w:type="pct"/>
            <w:gridSpan w:val="2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</w:t>
            </w:r>
          </w:p>
        </w:tc>
      </w:tr>
      <w:tr w:rsidR="002D50BB" w:rsidRPr="00985D64" w:rsidTr="00985D64">
        <w:trPr>
          <w:trHeight w:val="283"/>
        </w:trPr>
        <w:tc>
          <w:tcPr>
            <w:tcW w:w="3627" w:type="pct"/>
            <w:gridSpan w:val="2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  <w:lang w:val="en-US"/>
              </w:rPr>
              <w:t>Alfa Laval M6 MFG</w:t>
            </w:r>
          </w:p>
        </w:tc>
      </w:tr>
      <w:tr w:rsidR="002D50BB" w:rsidRPr="00985D64" w:rsidTr="00985D64">
        <w:trPr>
          <w:trHeight w:val="283"/>
        </w:trPr>
        <w:tc>
          <w:tcPr>
            <w:tcW w:w="3627" w:type="pct"/>
            <w:gridSpan w:val="2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2D50BB" w:rsidRPr="00985D64" w:rsidRDefault="002D50BB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</w:t>
            </w:r>
          </w:p>
        </w:tc>
      </w:tr>
    </w:tbl>
    <w:p w:rsidR="00FB7443" w:rsidRDefault="00890916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A42B32">
        <w:rPr>
          <w:rFonts w:cs="Times New Roman"/>
          <w:szCs w:val="26"/>
        </w:rPr>
        <w:t>Анализ таблицы показывает, что на коте</w:t>
      </w:r>
      <w:r w:rsidR="00157105">
        <w:rPr>
          <w:rFonts w:cs="Times New Roman"/>
          <w:szCs w:val="26"/>
        </w:rPr>
        <w:t>льной МКР-1</w:t>
      </w:r>
      <w:r w:rsidRPr="00A42B32">
        <w:rPr>
          <w:rFonts w:cs="Times New Roman"/>
          <w:szCs w:val="26"/>
        </w:rPr>
        <w:t xml:space="preserve"> в основном применяется об</w:t>
      </w:r>
      <w:r w:rsidRPr="00A42B32">
        <w:rPr>
          <w:rFonts w:cs="Times New Roman"/>
          <w:szCs w:val="26"/>
        </w:rPr>
        <w:t>о</w:t>
      </w:r>
      <w:r w:rsidRPr="00A42B32">
        <w:rPr>
          <w:rFonts w:cs="Times New Roman"/>
          <w:szCs w:val="26"/>
        </w:rPr>
        <w:t xml:space="preserve">рудование </w:t>
      </w:r>
      <w:r w:rsidR="00A42B32" w:rsidRPr="00A42B32">
        <w:rPr>
          <w:rFonts w:cs="Times New Roman"/>
          <w:szCs w:val="26"/>
        </w:rPr>
        <w:t>зарубежных</w:t>
      </w:r>
      <w:r w:rsidRPr="00A42B32">
        <w:rPr>
          <w:rFonts w:cs="Times New Roman"/>
          <w:szCs w:val="26"/>
        </w:rPr>
        <w:t xml:space="preserve"> производителей. </w:t>
      </w:r>
    </w:p>
    <w:p w:rsidR="00B17316" w:rsidRDefault="00B17316" w:rsidP="003371FC">
      <w:pPr>
        <w:rPr>
          <w:b/>
          <w:szCs w:val="26"/>
        </w:rPr>
      </w:pPr>
    </w:p>
    <w:p w:rsidR="003371FC" w:rsidRPr="002B63DD" w:rsidRDefault="003371FC" w:rsidP="003371FC">
      <w:pPr>
        <w:rPr>
          <w:b/>
          <w:szCs w:val="26"/>
        </w:rPr>
      </w:pPr>
      <w:r w:rsidRPr="002B63DD">
        <w:rPr>
          <w:b/>
          <w:szCs w:val="26"/>
        </w:rPr>
        <w:t xml:space="preserve">Котельная </w:t>
      </w:r>
      <w:r w:rsidR="002B63DD" w:rsidRPr="002B63DD">
        <w:rPr>
          <w:b/>
          <w:szCs w:val="26"/>
        </w:rPr>
        <w:t>МКР-3</w:t>
      </w:r>
    </w:p>
    <w:p w:rsidR="003371FC" w:rsidRPr="003371FC" w:rsidRDefault="003371FC" w:rsidP="003371FC">
      <w:pPr>
        <w:rPr>
          <w:color w:val="FF0000"/>
          <w:szCs w:val="26"/>
        </w:rPr>
      </w:pPr>
      <w:r w:rsidRPr="002B63DD">
        <w:rPr>
          <w:szCs w:val="26"/>
        </w:rPr>
        <w:t xml:space="preserve">Установленная тепловая мощность котельной составляет </w:t>
      </w:r>
      <w:r w:rsidR="002B63DD" w:rsidRPr="002B63DD">
        <w:rPr>
          <w:szCs w:val="26"/>
        </w:rPr>
        <w:t>6,</w:t>
      </w:r>
      <w:r w:rsidR="00825425">
        <w:rPr>
          <w:szCs w:val="26"/>
        </w:rPr>
        <w:t>88</w:t>
      </w:r>
      <w:r w:rsidRPr="002B63DD">
        <w:rPr>
          <w:szCs w:val="26"/>
        </w:rPr>
        <w:t xml:space="preserve"> Гкал/ч. Располагаемая мощность оборудования соответствует установленной мощности. Ограничения по тепл</w:t>
      </w:r>
      <w:r w:rsidRPr="002B63DD">
        <w:rPr>
          <w:szCs w:val="26"/>
        </w:rPr>
        <w:t>о</w:t>
      </w:r>
      <w:r w:rsidRPr="002B63DD">
        <w:rPr>
          <w:szCs w:val="26"/>
        </w:rPr>
        <w:t>вой мощности отсутствуют. В качестве основного теплогенерирующего оборудования на котельной установлены водогрейные котлы</w:t>
      </w:r>
      <w:r w:rsidRPr="003371FC">
        <w:rPr>
          <w:color w:val="FF0000"/>
          <w:szCs w:val="26"/>
        </w:rPr>
        <w:t xml:space="preserve"> </w:t>
      </w:r>
      <w:r w:rsidR="002B63DD" w:rsidRPr="002B63DD">
        <w:rPr>
          <w:szCs w:val="26"/>
          <w:lang w:val="en-US"/>
        </w:rPr>
        <w:t>KWZ</w:t>
      </w:r>
      <w:r w:rsidR="002B63DD" w:rsidRPr="002B63DD">
        <w:rPr>
          <w:szCs w:val="26"/>
        </w:rPr>
        <w:t>-2000</w:t>
      </w:r>
      <w:r w:rsidR="002B63DD">
        <w:rPr>
          <w:color w:val="FF0000"/>
          <w:szCs w:val="26"/>
        </w:rPr>
        <w:t xml:space="preserve"> </w:t>
      </w:r>
      <w:r w:rsidR="005A160E" w:rsidRPr="005A160E">
        <w:rPr>
          <w:szCs w:val="26"/>
        </w:rPr>
        <w:t>(Польша)</w:t>
      </w:r>
      <w:r w:rsidR="005A160E">
        <w:rPr>
          <w:color w:val="FF0000"/>
          <w:szCs w:val="26"/>
        </w:rPr>
        <w:t xml:space="preserve"> </w:t>
      </w:r>
      <w:r w:rsidR="002B63DD" w:rsidRPr="002B63DD">
        <w:rPr>
          <w:szCs w:val="26"/>
        </w:rPr>
        <w:t>(4 шт.)</w:t>
      </w:r>
      <w:r w:rsidRPr="002B63DD">
        <w:rPr>
          <w:szCs w:val="26"/>
        </w:rPr>
        <w:t>.</w:t>
      </w:r>
      <w:r w:rsidRPr="003371FC">
        <w:rPr>
          <w:color w:val="FF0000"/>
          <w:szCs w:val="26"/>
        </w:rPr>
        <w:t xml:space="preserve"> </w:t>
      </w:r>
    </w:p>
    <w:p w:rsidR="003371FC" w:rsidRPr="003371FC" w:rsidRDefault="003371FC" w:rsidP="003371FC">
      <w:pPr>
        <w:rPr>
          <w:color w:val="FF0000"/>
          <w:szCs w:val="26"/>
        </w:rPr>
      </w:pPr>
      <w:r w:rsidRPr="007553A9">
        <w:rPr>
          <w:bCs/>
          <w:szCs w:val="26"/>
        </w:rPr>
        <w:t>Водогрейный отопительный котел</w:t>
      </w:r>
      <w:r w:rsidRPr="003371FC">
        <w:rPr>
          <w:b/>
          <w:bCs/>
          <w:color w:val="FF0000"/>
          <w:szCs w:val="26"/>
        </w:rPr>
        <w:t xml:space="preserve"> </w:t>
      </w:r>
      <w:r w:rsidR="007553A9" w:rsidRPr="002B63DD">
        <w:rPr>
          <w:szCs w:val="26"/>
          <w:lang w:val="en-US"/>
        </w:rPr>
        <w:t>KWZ</w:t>
      </w:r>
      <w:r w:rsidR="007553A9" w:rsidRPr="002B63DD">
        <w:rPr>
          <w:szCs w:val="26"/>
        </w:rPr>
        <w:t>-</w:t>
      </w:r>
      <w:r w:rsidR="007553A9" w:rsidRPr="00DB21B4">
        <w:rPr>
          <w:bCs/>
          <w:szCs w:val="26"/>
        </w:rPr>
        <w:t xml:space="preserve">2000 </w:t>
      </w:r>
      <w:r w:rsidRPr="00DB21B4">
        <w:rPr>
          <w:bCs/>
          <w:szCs w:val="26"/>
        </w:rPr>
        <w:t xml:space="preserve"> -  </w:t>
      </w:r>
      <w:r w:rsidR="00DB21B4">
        <w:rPr>
          <w:bCs/>
          <w:szCs w:val="26"/>
        </w:rPr>
        <w:t>предназначен</w:t>
      </w:r>
      <w:r w:rsidR="00DB21B4" w:rsidRPr="00DB21B4">
        <w:rPr>
          <w:bCs/>
          <w:szCs w:val="26"/>
        </w:rPr>
        <w:t xml:space="preserve"> для получения гор</w:t>
      </w:r>
      <w:r w:rsidR="00DB21B4" w:rsidRPr="00DB21B4">
        <w:rPr>
          <w:bCs/>
          <w:szCs w:val="26"/>
        </w:rPr>
        <w:t>я</w:t>
      </w:r>
      <w:r w:rsidR="00DB21B4" w:rsidRPr="00DB21B4">
        <w:rPr>
          <w:bCs/>
          <w:szCs w:val="26"/>
        </w:rPr>
        <w:t>чей воды для производственных нужд, отопления и горячего водоснабжения.</w:t>
      </w:r>
    </w:p>
    <w:p w:rsidR="003371FC" w:rsidRPr="00CF6E20" w:rsidRDefault="009C41AD" w:rsidP="003371FC">
      <w:pPr>
        <w:rPr>
          <w:szCs w:val="26"/>
        </w:rPr>
      </w:pPr>
      <w:r w:rsidRPr="00CF6E20">
        <w:rPr>
          <w:szCs w:val="26"/>
        </w:rPr>
        <w:t>На котельной установлено 2 сетевых насоса мар</w:t>
      </w:r>
      <w:r w:rsidR="003371FC" w:rsidRPr="00CF6E20">
        <w:rPr>
          <w:szCs w:val="26"/>
        </w:rPr>
        <w:t>к</w:t>
      </w:r>
      <w:r w:rsidRPr="00CF6E20">
        <w:rPr>
          <w:szCs w:val="26"/>
        </w:rPr>
        <w:t xml:space="preserve">и </w:t>
      </w:r>
      <w:r w:rsidRPr="00CF6E20">
        <w:rPr>
          <w:szCs w:val="26"/>
          <w:lang w:val="en-US"/>
        </w:rPr>
        <w:t>IL</w:t>
      </w:r>
      <w:r w:rsidRPr="00CF6E20">
        <w:rPr>
          <w:szCs w:val="26"/>
        </w:rPr>
        <w:t>-</w:t>
      </w:r>
      <w:r w:rsidRPr="00CF6E20">
        <w:rPr>
          <w:szCs w:val="26"/>
          <w:lang w:val="en-US"/>
        </w:rPr>
        <w:t>E</w:t>
      </w:r>
      <w:r w:rsidRPr="00CF6E20">
        <w:rPr>
          <w:szCs w:val="26"/>
        </w:rPr>
        <w:t xml:space="preserve"> 100/8-33 </w:t>
      </w:r>
      <w:r w:rsidRPr="00CF6E20">
        <w:rPr>
          <w:szCs w:val="26"/>
          <w:lang w:val="en-US"/>
        </w:rPr>
        <w:t>BF</w:t>
      </w:r>
      <w:r w:rsidRPr="00CF6E20">
        <w:rPr>
          <w:szCs w:val="26"/>
        </w:rPr>
        <w:t xml:space="preserve"> </w:t>
      </w:r>
      <w:r w:rsidRPr="00CF6E20">
        <w:rPr>
          <w:szCs w:val="26"/>
          <w:lang w:val="en-US"/>
        </w:rPr>
        <w:t>Wilo</w:t>
      </w:r>
      <w:r w:rsidRPr="00CF6E20">
        <w:rPr>
          <w:szCs w:val="26"/>
        </w:rPr>
        <w:t>, 2 загр</w:t>
      </w:r>
      <w:r w:rsidRPr="00CF6E20">
        <w:rPr>
          <w:szCs w:val="26"/>
        </w:rPr>
        <w:t>у</w:t>
      </w:r>
      <w:r w:rsidRPr="00CF6E20">
        <w:rPr>
          <w:szCs w:val="26"/>
        </w:rPr>
        <w:t xml:space="preserve">зочных насоса ГВС </w:t>
      </w:r>
      <w:r w:rsidRPr="00CF6E20">
        <w:rPr>
          <w:szCs w:val="26"/>
          <w:lang w:val="en-US"/>
        </w:rPr>
        <w:t>IL</w:t>
      </w:r>
      <w:r w:rsidRPr="00CF6E20">
        <w:rPr>
          <w:szCs w:val="26"/>
        </w:rPr>
        <w:t xml:space="preserve"> 50/180-7,5/2 </w:t>
      </w:r>
      <w:r w:rsidRPr="00CF6E20">
        <w:rPr>
          <w:szCs w:val="26"/>
          <w:lang w:val="en-US"/>
        </w:rPr>
        <w:t>Wilo</w:t>
      </w:r>
      <w:r w:rsidR="00CF6E20" w:rsidRPr="00CF6E20">
        <w:rPr>
          <w:szCs w:val="26"/>
        </w:rPr>
        <w:t xml:space="preserve"> и</w:t>
      </w:r>
      <w:r w:rsidR="003371FC" w:rsidRPr="00CF6E20">
        <w:rPr>
          <w:szCs w:val="26"/>
        </w:rPr>
        <w:t xml:space="preserve"> </w:t>
      </w:r>
      <w:r w:rsidR="00CF6E20" w:rsidRPr="00CF6E20">
        <w:rPr>
          <w:szCs w:val="26"/>
        </w:rPr>
        <w:t>4 рециркуляционных насоса ГВС</w:t>
      </w:r>
      <w:r w:rsidR="003371FC" w:rsidRPr="00CF6E20">
        <w:rPr>
          <w:szCs w:val="26"/>
        </w:rPr>
        <w:t xml:space="preserve"> марки </w:t>
      </w:r>
      <w:r w:rsidR="00CF6E20" w:rsidRPr="00CF6E20">
        <w:rPr>
          <w:szCs w:val="26"/>
          <w:lang w:val="en-US"/>
        </w:rPr>
        <w:t>TOP</w:t>
      </w:r>
      <w:r w:rsidR="00CF6E20" w:rsidRPr="00CF6E20">
        <w:rPr>
          <w:szCs w:val="26"/>
        </w:rPr>
        <w:t>-</w:t>
      </w:r>
      <w:r w:rsidR="00CF6E20" w:rsidRPr="00CF6E20">
        <w:rPr>
          <w:szCs w:val="26"/>
          <w:lang w:val="en-US"/>
        </w:rPr>
        <w:t>S</w:t>
      </w:r>
      <w:r w:rsidR="00CF6E20" w:rsidRPr="00CF6E20">
        <w:rPr>
          <w:szCs w:val="26"/>
        </w:rPr>
        <w:t xml:space="preserve">65/103 </w:t>
      </w:r>
      <w:r w:rsidR="00CF6E20" w:rsidRPr="00CF6E20">
        <w:rPr>
          <w:szCs w:val="26"/>
          <w:lang w:val="en-US"/>
        </w:rPr>
        <w:t>Wilo</w:t>
      </w:r>
      <w:r w:rsidR="00CF6E20" w:rsidRPr="00CF6E20">
        <w:rPr>
          <w:szCs w:val="26"/>
        </w:rPr>
        <w:t>.</w:t>
      </w:r>
    </w:p>
    <w:p w:rsidR="003371FC" w:rsidRPr="00193E73" w:rsidRDefault="003371FC" w:rsidP="003371FC">
      <w:pPr>
        <w:rPr>
          <w:szCs w:val="26"/>
        </w:rPr>
      </w:pPr>
      <w:r w:rsidRPr="00193E73">
        <w:rPr>
          <w:szCs w:val="26"/>
        </w:rPr>
        <w:t>Насос</w:t>
      </w:r>
      <w:r w:rsidR="0074113F">
        <w:rPr>
          <w:szCs w:val="26"/>
        </w:rPr>
        <w:t>ы</w:t>
      </w:r>
      <w:r w:rsidRPr="00193E73">
        <w:rPr>
          <w:szCs w:val="26"/>
        </w:rPr>
        <w:t xml:space="preserve"> </w:t>
      </w:r>
      <w:r w:rsidR="00CF6E20" w:rsidRPr="00193E73">
        <w:rPr>
          <w:szCs w:val="26"/>
        </w:rPr>
        <w:t>IL</w:t>
      </w:r>
      <w:r w:rsidR="00CF6E20" w:rsidRPr="00CF6E20">
        <w:rPr>
          <w:szCs w:val="26"/>
        </w:rPr>
        <w:t>-</w:t>
      </w:r>
      <w:r w:rsidR="00CF6E20" w:rsidRPr="00193E73">
        <w:rPr>
          <w:szCs w:val="26"/>
        </w:rPr>
        <w:t>E</w:t>
      </w:r>
      <w:r w:rsidR="00CF6E20" w:rsidRPr="00CF6E20">
        <w:rPr>
          <w:szCs w:val="26"/>
        </w:rPr>
        <w:t xml:space="preserve"> 100/8-33 </w:t>
      </w:r>
      <w:r w:rsidR="00CF6E20" w:rsidRPr="00193E73">
        <w:rPr>
          <w:szCs w:val="26"/>
        </w:rPr>
        <w:t>BF</w:t>
      </w:r>
      <w:r w:rsidR="00CF6E20" w:rsidRPr="00CF6E20">
        <w:rPr>
          <w:szCs w:val="26"/>
        </w:rPr>
        <w:t xml:space="preserve"> </w:t>
      </w:r>
      <w:r w:rsidR="00CF6E20" w:rsidRPr="00193E73">
        <w:rPr>
          <w:szCs w:val="26"/>
        </w:rPr>
        <w:t xml:space="preserve">Wilo </w:t>
      </w:r>
      <w:r w:rsidR="0074113F">
        <w:rPr>
          <w:szCs w:val="26"/>
        </w:rPr>
        <w:t xml:space="preserve">и </w:t>
      </w:r>
      <w:r w:rsidR="0074113F" w:rsidRPr="00CF6E20">
        <w:rPr>
          <w:szCs w:val="26"/>
          <w:lang w:val="en-US"/>
        </w:rPr>
        <w:t>IL</w:t>
      </w:r>
      <w:r w:rsidR="0074113F" w:rsidRPr="00CF6E20">
        <w:rPr>
          <w:szCs w:val="26"/>
        </w:rPr>
        <w:t xml:space="preserve"> 50/180-7,5/2 </w:t>
      </w:r>
      <w:r w:rsidR="0074113F" w:rsidRPr="00CF6E20">
        <w:rPr>
          <w:szCs w:val="26"/>
          <w:lang w:val="en-US"/>
        </w:rPr>
        <w:t>Wilo</w:t>
      </w:r>
      <w:r w:rsidR="0074113F" w:rsidRPr="00CF6E20">
        <w:rPr>
          <w:szCs w:val="26"/>
        </w:rPr>
        <w:t xml:space="preserve"> </w:t>
      </w:r>
      <w:r w:rsidR="0074113F">
        <w:rPr>
          <w:szCs w:val="26"/>
        </w:rPr>
        <w:t xml:space="preserve">предназначены </w:t>
      </w:r>
      <w:r w:rsidR="00193E73" w:rsidRPr="00193E73">
        <w:rPr>
          <w:szCs w:val="26"/>
        </w:rPr>
        <w:t>д</w:t>
      </w:r>
      <w:r w:rsidR="00CF6E20" w:rsidRPr="00193E73">
        <w:rPr>
          <w:szCs w:val="26"/>
        </w:rPr>
        <w:t>ля перекач</w:t>
      </w:r>
      <w:r w:rsidR="00CF6E20" w:rsidRPr="00193E73">
        <w:rPr>
          <w:szCs w:val="26"/>
        </w:rPr>
        <w:t>и</w:t>
      </w:r>
      <w:r w:rsidR="00CF6E20" w:rsidRPr="00193E73">
        <w:rPr>
          <w:szCs w:val="26"/>
        </w:rPr>
        <w:t>вания холодн</w:t>
      </w:r>
      <w:r w:rsidR="00193E73" w:rsidRPr="00193E73">
        <w:rPr>
          <w:szCs w:val="26"/>
        </w:rPr>
        <w:t xml:space="preserve">ой и горячей воды </w:t>
      </w:r>
      <w:r w:rsidR="00CF6E20" w:rsidRPr="00193E73">
        <w:rPr>
          <w:szCs w:val="26"/>
        </w:rPr>
        <w:t>без абразивных включений в системах отопления, охла</w:t>
      </w:r>
      <w:r w:rsidR="00CF6E20" w:rsidRPr="00193E73">
        <w:rPr>
          <w:szCs w:val="26"/>
        </w:rPr>
        <w:t>ж</w:t>
      </w:r>
      <w:r w:rsidR="00CF6E20" w:rsidRPr="00193E73">
        <w:rPr>
          <w:szCs w:val="26"/>
        </w:rPr>
        <w:t>дения и водоснабжения.</w:t>
      </w:r>
    </w:p>
    <w:p w:rsidR="003371FC" w:rsidRPr="00495A87" w:rsidRDefault="003371FC" w:rsidP="003371FC">
      <w:pPr>
        <w:rPr>
          <w:szCs w:val="26"/>
        </w:rPr>
      </w:pPr>
      <w:r w:rsidRPr="00495A87">
        <w:rPr>
          <w:szCs w:val="26"/>
        </w:rPr>
        <w:t xml:space="preserve">Насос </w:t>
      </w:r>
      <w:r w:rsidR="00CF6E20" w:rsidRPr="00495A87">
        <w:rPr>
          <w:szCs w:val="26"/>
          <w:lang w:val="en-US"/>
        </w:rPr>
        <w:t>TOP</w:t>
      </w:r>
      <w:r w:rsidR="00CF6E20" w:rsidRPr="00495A87">
        <w:rPr>
          <w:szCs w:val="26"/>
        </w:rPr>
        <w:t>-</w:t>
      </w:r>
      <w:r w:rsidR="00CF6E20" w:rsidRPr="00495A87">
        <w:rPr>
          <w:szCs w:val="26"/>
          <w:lang w:val="en-US"/>
        </w:rPr>
        <w:t>S</w:t>
      </w:r>
      <w:r w:rsidR="00CF6E20" w:rsidRPr="00495A87">
        <w:rPr>
          <w:szCs w:val="26"/>
        </w:rPr>
        <w:t xml:space="preserve">65/103 </w:t>
      </w:r>
      <w:r w:rsidR="00CF6E20" w:rsidRPr="00495A87">
        <w:rPr>
          <w:szCs w:val="26"/>
          <w:lang w:val="en-US"/>
        </w:rPr>
        <w:t>Wilo</w:t>
      </w:r>
      <w:r w:rsidRPr="00495A87">
        <w:rPr>
          <w:szCs w:val="26"/>
        </w:rPr>
        <w:t xml:space="preserve"> предназначен для </w:t>
      </w:r>
      <w:r w:rsidR="00495A87" w:rsidRPr="00495A87">
        <w:rPr>
          <w:szCs w:val="26"/>
        </w:rPr>
        <w:t>перекачки жидкости в замкнутой сист</w:t>
      </w:r>
      <w:r w:rsidR="00495A87" w:rsidRPr="00495A87">
        <w:rPr>
          <w:szCs w:val="26"/>
        </w:rPr>
        <w:t>е</w:t>
      </w:r>
      <w:r w:rsidR="00495A87" w:rsidRPr="00495A87">
        <w:rPr>
          <w:szCs w:val="26"/>
        </w:rPr>
        <w:t>ме.</w:t>
      </w:r>
    </w:p>
    <w:p w:rsidR="003371FC" w:rsidRPr="00B17316" w:rsidRDefault="003371FC" w:rsidP="003371FC">
      <w:pPr>
        <w:rPr>
          <w:szCs w:val="26"/>
        </w:rPr>
      </w:pPr>
      <w:r w:rsidRPr="00B17316">
        <w:rPr>
          <w:szCs w:val="26"/>
        </w:rPr>
        <w:t xml:space="preserve">Структура основного оборудования котельной предоставлена в таблице </w:t>
      </w:r>
      <w:r w:rsidR="00FB316F" w:rsidRPr="00B17316">
        <w:rPr>
          <w:szCs w:val="26"/>
        </w:rPr>
        <w:fldChar w:fldCharType="begin"/>
      </w:r>
      <w:r w:rsidRPr="00B17316">
        <w:rPr>
          <w:szCs w:val="26"/>
        </w:rPr>
        <w:instrText xml:space="preserve"> SEQ таблице \* ARABIC </w:instrText>
      </w:r>
      <w:r w:rsidR="00FB316F" w:rsidRPr="00B17316">
        <w:rPr>
          <w:szCs w:val="26"/>
        </w:rPr>
        <w:fldChar w:fldCharType="separate"/>
      </w:r>
      <w:r w:rsidR="00A23B16">
        <w:rPr>
          <w:noProof/>
          <w:szCs w:val="26"/>
        </w:rPr>
        <w:t>2</w:t>
      </w:r>
      <w:r w:rsidR="00FB316F" w:rsidRPr="00B17316">
        <w:rPr>
          <w:szCs w:val="26"/>
        </w:rPr>
        <w:fldChar w:fldCharType="end"/>
      </w:r>
      <w:r w:rsidRPr="00B17316">
        <w:rPr>
          <w:szCs w:val="26"/>
        </w:rPr>
        <w:t>.</w:t>
      </w:r>
    </w:p>
    <w:p w:rsidR="00A95096" w:rsidRDefault="00A95096">
      <w:pPr>
        <w:ind w:firstLine="0"/>
        <w:rPr>
          <w:rFonts w:eastAsia="Times New Roman" w:cs="Times New Roman"/>
          <w:bCs/>
          <w:szCs w:val="26"/>
          <w:lang w:eastAsia="ru-RU"/>
        </w:rPr>
      </w:pPr>
      <w:r>
        <w:rPr>
          <w:b/>
          <w:szCs w:val="26"/>
        </w:rPr>
        <w:br w:type="page"/>
      </w:r>
    </w:p>
    <w:p w:rsidR="003371FC" w:rsidRPr="00B17316" w:rsidRDefault="003371FC" w:rsidP="003371FC">
      <w:pPr>
        <w:pStyle w:val="afa"/>
        <w:keepNext/>
        <w:spacing w:before="0" w:after="0" w:line="276" w:lineRule="auto"/>
        <w:ind w:firstLine="0"/>
        <w:jc w:val="right"/>
        <w:rPr>
          <w:b w:val="0"/>
          <w:sz w:val="26"/>
          <w:szCs w:val="26"/>
        </w:rPr>
      </w:pPr>
      <w:r w:rsidRPr="00B17316">
        <w:rPr>
          <w:b w:val="0"/>
          <w:sz w:val="26"/>
          <w:szCs w:val="26"/>
        </w:rPr>
        <w:lastRenderedPageBreak/>
        <w:t xml:space="preserve">Таблица </w:t>
      </w:r>
      <w:r w:rsidR="00FB316F" w:rsidRPr="00B17316">
        <w:rPr>
          <w:b w:val="0"/>
          <w:sz w:val="26"/>
          <w:szCs w:val="26"/>
        </w:rPr>
        <w:fldChar w:fldCharType="begin"/>
      </w:r>
      <w:r w:rsidRPr="00B17316">
        <w:rPr>
          <w:b w:val="0"/>
          <w:sz w:val="26"/>
          <w:szCs w:val="26"/>
        </w:rPr>
        <w:instrText xml:space="preserve"> SEQ Таблица \* ARABIC </w:instrText>
      </w:r>
      <w:r w:rsidR="00FB316F" w:rsidRPr="00B17316">
        <w:rPr>
          <w:b w:val="0"/>
          <w:sz w:val="26"/>
          <w:szCs w:val="26"/>
        </w:rPr>
        <w:fldChar w:fldCharType="separate"/>
      </w:r>
      <w:r w:rsidR="00A23B16">
        <w:rPr>
          <w:b w:val="0"/>
          <w:noProof/>
          <w:sz w:val="26"/>
          <w:szCs w:val="26"/>
        </w:rPr>
        <w:t>2</w:t>
      </w:r>
      <w:r w:rsidR="00FB316F" w:rsidRPr="00B17316">
        <w:rPr>
          <w:b w:val="0"/>
          <w:sz w:val="26"/>
          <w:szCs w:val="26"/>
        </w:rPr>
        <w:fldChar w:fldCharType="end"/>
      </w:r>
    </w:p>
    <w:p w:rsidR="003371FC" w:rsidRPr="00B17316" w:rsidRDefault="003371FC" w:rsidP="003371FC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B17316">
        <w:rPr>
          <w:rFonts w:cs="Times New Roman"/>
          <w:szCs w:val="26"/>
        </w:rPr>
        <w:t>Сводная таблица структуры основн</w:t>
      </w:r>
      <w:r w:rsidR="008F11CC" w:rsidRPr="00B17316">
        <w:rPr>
          <w:rFonts w:cs="Times New Roman"/>
          <w:szCs w:val="26"/>
        </w:rPr>
        <w:t>ого оборудования котельной МКР-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6"/>
        <w:gridCol w:w="5213"/>
        <w:gridCol w:w="2862"/>
      </w:tblGrid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24"/>
              </w:rPr>
            </w:pPr>
            <w:r w:rsidRPr="00985D64">
              <w:rPr>
                <w:rFonts w:eastAsia="Calibri" w:cs="Times New Roman"/>
                <w:b/>
                <w:sz w:val="24"/>
              </w:rPr>
              <w:t>Котлы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KWZ</w:t>
            </w:r>
            <w:r w:rsidRPr="00985D64">
              <w:rPr>
                <w:rFonts w:cs="Times New Roman"/>
                <w:sz w:val="24"/>
                <w:szCs w:val="24"/>
              </w:rPr>
              <w:t>-200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1,72</w:t>
            </w:r>
          </w:p>
        </w:tc>
      </w:tr>
      <w:tr w:rsidR="00A14BB4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2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KWZ</w:t>
            </w:r>
            <w:r w:rsidRPr="00985D64">
              <w:rPr>
                <w:rFonts w:cs="Times New Roman"/>
                <w:sz w:val="24"/>
                <w:szCs w:val="24"/>
              </w:rPr>
              <w:t>-2000</w:t>
            </w:r>
          </w:p>
        </w:tc>
      </w:tr>
      <w:tr w:rsidR="00A14BB4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1,72</w:t>
            </w:r>
          </w:p>
        </w:tc>
      </w:tr>
      <w:tr w:rsidR="00A14BB4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3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KWZ</w:t>
            </w:r>
            <w:r w:rsidRPr="00985D64">
              <w:rPr>
                <w:rFonts w:cs="Times New Roman"/>
                <w:sz w:val="24"/>
                <w:szCs w:val="24"/>
              </w:rPr>
              <w:t>-2000</w:t>
            </w:r>
          </w:p>
        </w:tc>
      </w:tr>
      <w:tr w:rsidR="00A14BB4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1,72</w:t>
            </w:r>
          </w:p>
        </w:tc>
      </w:tr>
      <w:tr w:rsidR="00A14BB4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4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KWZ</w:t>
            </w:r>
            <w:r w:rsidRPr="00985D64">
              <w:rPr>
                <w:rFonts w:cs="Times New Roman"/>
                <w:sz w:val="24"/>
                <w:szCs w:val="24"/>
              </w:rPr>
              <w:t>-2000</w:t>
            </w:r>
          </w:p>
        </w:tc>
      </w:tr>
      <w:tr w:rsidR="00A14BB4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A14BB4" w:rsidRPr="00985D64" w:rsidRDefault="00A14BB4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1,72</w:t>
            </w:r>
          </w:p>
        </w:tc>
      </w:tr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Вспомогательное оборудование</w:t>
            </w:r>
          </w:p>
        </w:tc>
      </w:tr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сосы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8F11C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 w:rsidRPr="00985D64">
              <w:rPr>
                <w:rFonts w:cs="Times New Roman"/>
                <w:sz w:val="24"/>
                <w:szCs w:val="26"/>
                <w:lang w:val="en-US"/>
              </w:rPr>
              <w:t>IL</w:t>
            </w:r>
            <w:r w:rsidRPr="00985D64">
              <w:rPr>
                <w:rFonts w:cs="Times New Roman"/>
                <w:sz w:val="24"/>
                <w:szCs w:val="26"/>
              </w:rPr>
              <w:t>-</w:t>
            </w:r>
            <w:r w:rsidRPr="00985D64">
              <w:rPr>
                <w:rFonts w:cs="Times New Roman"/>
                <w:sz w:val="24"/>
                <w:szCs w:val="26"/>
                <w:lang w:val="en-US"/>
              </w:rPr>
              <w:t>E</w:t>
            </w:r>
            <w:r w:rsidRPr="00985D64">
              <w:rPr>
                <w:rFonts w:cs="Times New Roman"/>
                <w:sz w:val="24"/>
                <w:szCs w:val="26"/>
              </w:rPr>
              <w:t xml:space="preserve"> 100/8-33 </w:t>
            </w:r>
            <w:r w:rsidRPr="00985D64">
              <w:rPr>
                <w:rFonts w:cs="Times New Roman"/>
                <w:sz w:val="24"/>
                <w:szCs w:val="26"/>
                <w:lang w:val="en-US"/>
              </w:rPr>
              <w:t>BF</w:t>
            </w:r>
            <w:r w:rsidRPr="00985D64">
              <w:rPr>
                <w:rFonts w:cs="Times New Roman"/>
                <w:sz w:val="24"/>
                <w:szCs w:val="26"/>
              </w:rPr>
              <w:t xml:space="preserve"> </w:t>
            </w:r>
            <w:r w:rsidRPr="00985D64">
              <w:rPr>
                <w:rFonts w:cs="Times New Roman"/>
                <w:sz w:val="24"/>
                <w:szCs w:val="26"/>
                <w:lang w:val="en-US"/>
              </w:rPr>
              <w:t>Wilo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8F11C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0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8F11C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3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7C4D5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Загрузочные ГВС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IL</w:t>
            </w:r>
            <w:r w:rsidRPr="00985D64">
              <w:rPr>
                <w:rFonts w:cs="Times New Roman"/>
                <w:sz w:val="24"/>
                <w:szCs w:val="24"/>
              </w:rPr>
              <w:t xml:space="preserve"> 50/180-7,5/2 </w:t>
            </w:r>
            <w:r w:rsidRPr="00985D64">
              <w:rPr>
                <w:rFonts w:cs="Times New Roman"/>
                <w:sz w:val="24"/>
                <w:szCs w:val="24"/>
                <w:lang w:val="en-US"/>
              </w:rPr>
              <w:t>Wilo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2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4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.вод.ст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42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7C4D51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Рециркуляционные ГВС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TOP</w:t>
            </w:r>
            <w:r w:rsidRPr="00985D64">
              <w:rPr>
                <w:rFonts w:cs="Times New Roman"/>
                <w:sz w:val="24"/>
                <w:szCs w:val="24"/>
              </w:rPr>
              <w:t>-</w:t>
            </w:r>
            <w:r w:rsidRPr="00985D64">
              <w:rPr>
                <w:rFonts w:cs="Times New Roman"/>
                <w:sz w:val="24"/>
                <w:szCs w:val="24"/>
                <w:lang w:val="en-US"/>
              </w:rPr>
              <w:t>S</w:t>
            </w:r>
            <w:r w:rsidRPr="00985D64">
              <w:rPr>
                <w:rFonts w:cs="Times New Roman"/>
                <w:sz w:val="24"/>
                <w:szCs w:val="24"/>
              </w:rPr>
              <w:t xml:space="preserve">65/103 </w:t>
            </w:r>
            <w:r w:rsidRPr="00985D64">
              <w:rPr>
                <w:rFonts w:cs="Times New Roman"/>
                <w:sz w:val="24"/>
                <w:szCs w:val="24"/>
                <w:lang w:val="en-US"/>
              </w:rPr>
              <w:t>Wilo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4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3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.вод.ст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B17316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4-8,5</w:t>
            </w:r>
          </w:p>
        </w:tc>
      </w:tr>
      <w:tr w:rsidR="00760F3E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760F3E" w:rsidRPr="00985D64" w:rsidRDefault="00760F3E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еплообменники</w:t>
            </w:r>
          </w:p>
        </w:tc>
      </w:tr>
      <w:tr w:rsidR="0082542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ТАИ 200/2950*</w:t>
            </w:r>
          </w:p>
        </w:tc>
      </w:tr>
      <w:tr w:rsidR="0082542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4</w:t>
            </w:r>
          </w:p>
        </w:tc>
      </w:tr>
      <w:tr w:rsidR="0082542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Cs/>
                <w:sz w:val="24"/>
                <w:szCs w:val="24"/>
              </w:rPr>
            </w:pPr>
            <w:r w:rsidRPr="00985D64">
              <w:rPr>
                <w:rFonts w:eastAsia="Calibri" w:cs="Times New Roman"/>
                <w:bCs/>
                <w:sz w:val="24"/>
                <w:szCs w:val="24"/>
              </w:rPr>
              <w:t xml:space="preserve">Производительность, </w:t>
            </w:r>
            <w:r w:rsidRPr="00985D64">
              <w:rPr>
                <w:rFonts w:eastAsia="Calibri" w:cs="Times New Roman"/>
                <w:sz w:val="24"/>
                <w:szCs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0,414</w:t>
            </w:r>
          </w:p>
        </w:tc>
      </w:tr>
      <w:tr w:rsidR="00825425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2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ЭТ-021с-10-109</w:t>
            </w:r>
          </w:p>
        </w:tc>
      </w:tr>
      <w:tr w:rsidR="0082542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1</w:t>
            </w:r>
          </w:p>
        </w:tc>
      </w:tr>
      <w:tr w:rsidR="00825425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Cs/>
                <w:sz w:val="24"/>
                <w:szCs w:val="24"/>
              </w:rPr>
            </w:pPr>
            <w:r w:rsidRPr="00985D64">
              <w:rPr>
                <w:rFonts w:eastAsia="Calibri" w:cs="Times New Roman"/>
                <w:bCs/>
                <w:sz w:val="24"/>
                <w:szCs w:val="24"/>
              </w:rPr>
              <w:t xml:space="preserve">Производительность, </w:t>
            </w:r>
            <w:r w:rsidRPr="00985D64">
              <w:rPr>
                <w:rFonts w:eastAsia="Calibri" w:cs="Times New Roman"/>
                <w:sz w:val="24"/>
                <w:szCs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825425" w:rsidRPr="00985D64" w:rsidRDefault="00825425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1,72</w:t>
            </w:r>
          </w:p>
        </w:tc>
      </w:tr>
    </w:tbl>
    <w:p w:rsidR="00395956" w:rsidRPr="004D0AA6" w:rsidRDefault="003371FC" w:rsidP="004D0AA6">
      <w:pPr>
        <w:autoSpaceDE w:val="0"/>
        <w:autoSpaceDN w:val="0"/>
        <w:adjustRightInd w:val="0"/>
        <w:rPr>
          <w:rFonts w:cs="Times New Roman"/>
          <w:szCs w:val="26"/>
        </w:rPr>
      </w:pPr>
      <w:r w:rsidRPr="00B17316">
        <w:rPr>
          <w:rFonts w:cs="Times New Roman"/>
          <w:szCs w:val="26"/>
        </w:rPr>
        <w:t>Анализ таблицы показывает, что на коте</w:t>
      </w:r>
      <w:r w:rsidR="00157105">
        <w:rPr>
          <w:rFonts w:cs="Times New Roman"/>
          <w:szCs w:val="26"/>
        </w:rPr>
        <w:t>льной</w:t>
      </w:r>
      <w:r w:rsidR="00AA6874">
        <w:rPr>
          <w:rFonts w:cs="Times New Roman"/>
          <w:szCs w:val="26"/>
        </w:rPr>
        <w:t xml:space="preserve"> </w:t>
      </w:r>
      <w:r w:rsidR="00157105">
        <w:rPr>
          <w:rFonts w:cs="Times New Roman"/>
          <w:szCs w:val="26"/>
        </w:rPr>
        <w:t>МКР-3</w:t>
      </w:r>
      <w:r w:rsidRPr="00B17316">
        <w:rPr>
          <w:rFonts w:cs="Times New Roman"/>
          <w:szCs w:val="26"/>
        </w:rPr>
        <w:t xml:space="preserve"> в основном применяется об</w:t>
      </w:r>
      <w:r w:rsidRPr="00B17316">
        <w:rPr>
          <w:rFonts w:cs="Times New Roman"/>
          <w:szCs w:val="26"/>
        </w:rPr>
        <w:t>о</w:t>
      </w:r>
      <w:r w:rsidRPr="00B17316">
        <w:rPr>
          <w:rFonts w:cs="Times New Roman"/>
          <w:szCs w:val="26"/>
        </w:rPr>
        <w:t xml:space="preserve">рудование зарубежных производителей. </w:t>
      </w:r>
    </w:p>
    <w:p w:rsidR="00395956" w:rsidRDefault="00395956" w:rsidP="003371FC">
      <w:pPr>
        <w:rPr>
          <w:b/>
          <w:szCs w:val="26"/>
        </w:rPr>
      </w:pPr>
    </w:p>
    <w:p w:rsidR="003371FC" w:rsidRPr="00AA6874" w:rsidRDefault="00AA6874" w:rsidP="003371FC">
      <w:pPr>
        <w:rPr>
          <w:b/>
          <w:szCs w:val="26"/>
        </w:rPr>
      </w:pPr>
      <w:r w:rsidRPr="00AA6874">
        <w:rPr>
          <w:b/>
          <w:szCs w:val="26"/>
        </w:rPr>
        <w:t>Котельная МКР-4</w:t>
      </w:r>
    </w:p>
    <w:p w:rsidR="003371FC" w:rsidRPr="003371FC" w:rsidRDefault="003371FC" w:rsidP="003371FC">
      <w:pPr>
        <w:rPr>
          <w:color w:val="FF0000"/>
          <w:szCs w:val="26"/>
        </w:rPr>
      </w:pPr>
      <w:r w:rsidRPr="00AA6874">
        <w:rPr>
          <w:szCs w:val="26"/>
        </w:rPr>
        <w:t xml:space="preserve">Установленная тепловая мощность котельной </w:t>
      </w:r>
      <w:r w:rsidRPr="004E1D6A">
        <w:rPr>
          <w:szCs w:val="26"/>
        </w:rPr>
        <w:t xml:space="preserve">составляет </w:t>
      </w:r>
      <w:r w:rsidR="00D71812" w:rsidRPr="004E1D6A">
        <w:rPr>
          <w:szCs w:val="26"/>
        </w:rPr>
        <w:t>14,7</w:t>
      </w:r>
      <w:r w:rsidR="00AA6874" w:rsidRPr="004E1D6A">
        <w:rPr>
          <w:szCs w:val="26"/>
        </w:rPr>
        <w:t>5</w:t>
      </w:r>
      <w:r w:rsidRPr="004E1D6A">
        <w:rPr>
          <w:szCs w:val="26"/>
        </w:rPr>
        <w:t xml:space="preserve"> Гкал</w:t>
      </w:r>
      <w:r w:rsidRPr="00AA6874">
        <w:rPr>
          <w:szCs w:val="26"/>
        </w:rPr>
        <w:t xml:space="preserve">/ч. </w:t>
      </w:r>
      <w:r w:rsidRPr="00243373">
        <w:rPr>
          <w:szCs w:val="26"/>
        </w:rPr>
        <w:t>Располага</w:t>
      </w:r>
      <w:r w:rsidRPr="00243373">
        <w:rPr>
          <w:szCs w:val="26"/>
        </w:rPr>
        <w:t>е</w:t>
      </w:r>
      <w:r w:rsidRPr="00243373">
        <w:rPr>
          <w:szCs w:val="26"/>
        </w:rPr>
        <w:t>мая мощность оборудования соответствует установленной мощности. Ограничения по т</w:t>
      </w:r>
      <w:r w:rsidRPr="00243373">
        <w:rPr>
          <w:szCs w:val="26"/>
        </w:rPr>
        <w:t>е</w:t>
      </w:r>
      <w:r w:rsidRPr="00243373">
        <w:rPr>
          <w:szCs w:val="26"/>
        </w:rPr>
        <w:t xml:space="preserve">пловой мощности отсутствуют. В качестве основного теплогенерирующего оборудования на котельной установлены </w:t>
      </w:r>
      <w:r w:rsidR="00243373">
        <w:rPr>
          <w:szCs w:val="26"/>
        </w:rPr>
        <w:t xml:space="preserve">отечественные </w:t>
      </w:r>
      <w:r w:rsidRPr="00243373">
        <w:rPr>
          <w:szCs w:val="26"/>
        </w:rPr>
        <w:t xml:space="preserve">водогрейные котлы </w:t>
      </w:r>
      <w:r w:rsidR="00F1538A">
        <w:rPr>
          <w:szCs w:val="26"/>
        </w:rPr>
        <w:t>ДКВР 10-13, КВм-3,</w:t>
      </w:r>
      <w:r w:rsidR="00243373" w:rsidRPr="00243373">
        <w:rPr>
          <w:szCs w:val="26"/>
        </w:rPr>
        <w:t>15, КВм-4, КВм-5.</w:t>
      </w:r>
      <w:r w:rsidRPr="00243373">
        <w:rPr>
          <w:szCs w:val="26"/>
        </w:rPr>
        <w:t xml:space="preserve"> </w:t>
      </w:r>
    </w:p>
    <w:p w:rsidR="00243373" w:rsidRPr="00243373" w:rsidRDefault="00243373" w:rsidP="00243373">
      <w:r>
        <w:t>Котел ДКВР</w:t>
      </w:r>
      <w:r w:rsidRPr="00243373">
        <w:t xml:space="preserve"> с газомазутными топками предназначены для выработки насыщенного или перегретого пара, идущего на технологические нужды промышленных предприятий, в системы отопления, вентиляции и горячего водоснабжения</w:t>
      </w:r>
      <w:r>
        <w:t>.</w:t>
      </w:r>
      <w:r w:rsidRPr="00243373">
        <w:t xml:space="preserve">  </w:t>
      </w:r>
    </w:p>
    <w:p w:rsidR="00BA0FC8" w:rsidRPr="00BA0FC8" w:rsidRDefault="00BA0FC8" w:rsidP="00BA0FC8">
      <w:r w:rsidRPr="00BA0FC8">
        <w:t>Водогрейные котлы с механизированной подачей топлива КВм</w:t>
      </w:r>
      <w:r>
        <w:t xml:space="preserve"> </w:t>
      </w:r>
      <w:r w:rsidRPr="00BA0FC8">
        <w:t>используют для от</w:t>
      </w:r>
      <w:r w:rsidRPr="00BA0FC8">
        <w:t>о</w:t>
      </w:r>
      <w:r w:rsidRPr="00BA0FC8">
        <w:t xml:space="preserve">пления и горячего водоснабжения зданий и сооружений промышленного и жилищно-коммунального назначения.  </w:t>
      </w:r>
    </w:p>
    <w:p w:rsidR="003371FC" w:rsidRPr="003371FC" w:rsidRDefault="00BA0FC8" w:rsidP="003371FC">
      <w:pPr>
        <w:rPr>
          <w:color w:val="FF0000"/>
          <w:szCs w:val="26"/>
        </w:rPr>
      </w:pPr>
      <w:r w:rsidRPr="00BA0FC8">
        <w:rPr>
          <w:szCs w:val="26"/>
        </w:rPr>
        <w:lastRenderedPageBreak/>
        <w:t>На котельной установлено 2 сетевых насоса марок</w:t>
      </w:r>
      <w:r w:rsidR="003371FC" w:rsidRPr="00BA0FC8">
        <w:rPr>
          <w:szCs w:val="26"/>
        </w:rPr>
        <w:t xml:space="preserve"> </w:t>
      </w:r>
      <w:r w:rsidRPr="00BA0FC8">
        <w:rPr>
          <w:szCs w:val="26"/>
          <w:lang w:val="en-US"/>
        </w:rPr>
        <w:t>Wilo</w:t>
      </w:r>
      <w:r w:rsidRPr="00BA0FC8">
        <w:rPr>
          <w:szCs w:val="26"/>
        </w:rPr>
        <w:t xml:space="preserve"> 150-34/2 и </w:t>
      </w:r>
      <w:r w:rsidRPr="00BA0FC8">
        <w:rPr>
          <w:szCs w:val="26"/>
          <w:lang w:val="en-US"/>
        </w:rPr>
        <w:t>Wilo</w:t>
      </w:r>
      <w:r w:rsidRPr="00BA0FC8">
        <w:rPr>
          <w:szCs w:val="26"/>
        </w:rPr>
        <w:t xml:space="preserve"> 200-340-55</w:t>
      </w:r>
      <w:r w:rsidR="00C41E95">
        <w:rPr>
          <w:szCs w:val="26"/>
        </w:rPr>
        <w:t>, предназначенные для питания тепловых сетей водой.</w:t>
      </w:r>
    </w:p>
    <w:p w:rsidR="003371FC" w:rsidRPr="00C41E95" w:rsidRDefault="003371FC" w:rsidP="003371FC">
      <w:pPr>
        <w:rPr>
          <w:szCs w:val="26"/>
        </w:rPr>
      </w:pPr>
      <w:r w:rsidRPr="00C41E95">
        <w:rPr>
          <w:szCs w:val="26"/>
        </w:rPr>
        <w:t xml:space="preserve">Структура основного оборудования котельной предоставлена в таблице </w:t>
      </w:r>
      <w:r w:rsidR="00FB316F" w:rsidRPr="00C41E95">
        <w:rPr>
          <w:szCs w:val="26"/>
        </w:rPr>
        <w:fldChar w:fldCharType="begin"/>
      </w:r>
      <w:r w:rsidRPr="00C41E95">
        <w:rPr>
          <w:szCs w:val="26"/>
        </w:rPr>
        <w:instrText xml:space="preserve"> SEQ таблице \* ARABIC </w:instrText>
      </w:r>
      <w:r w:rsidR="00FB316F" w:rsidRPr="00C41E95">
        <w:rPr>
          <w:szCs w:val="26"/>
        </w:rPr>
        <w:fldChar w:fldCharType="separate"/>
      </w:r>
      <w:r w:rsidR="00A23B16">
        <w:rPr>
          <w:noProof/>
          <w:szCs w:val="26"/>
        </w:rPr>
        <w:t>3</w:t>
      </w:r>
      <w:r w:rsidR="00FB316F" w:rsidRPr="00C41E95">
        <w:rPr>
          <w:szCs w:val="26"/>
        </w:rPr>
        <w:fldChar w:fldCharType="end"/>
      </w:r>
      <w:r w:rsidRPr="00C41E95">
        <w:rPr>
          <w:szCs w:val="26"/>
        </w:rPr>
        <w:t>.</w:t>
      </w:r>
    </w:p>
    <w:p w:rsidR="003371FC" w:rsidRPr="00157105" w:rsidRDefault="003371FC" w:rsidP="003371FC">
      <w:pPr>
        <w:pStyle w:val="afa"/>
        <w:keepNext/>
        <w:spacing w:before="0" w:after="0" w:line="276" w:lineRule="auto"/>
        <w:ind w:firstLine="0"/>
        <w:jc w:val="right"/>
        <w:rPr>
          <w:b w:val="0"/>
          <w:sz w:val="26"/>
          <w:szCs w:val="26"/>
        </w:rPr>
      </w:pPr>
      <w:r w:rsidRPr="00157105">
        <w:rPr>
          <w:b w:val="0"/>
          <w:sz w:val="26"/>
          <w:szCs w:val="26"/>
        </w:rPr>
        <w:t xml:space="preserve">Таблица </w:t>
      </w:r>
      <w:r w:rsidR="00FB316F" w:rsidRPr="00157105">
        <w:rPr>
          <w:b w:val="0"/>
          <w:sz w:val="26"/>
          <w:szCs w:val="26"/>
        </w:rPr>
        <w:fldChar w:fldCharType="begin"/>
      </w:r>
      <w:r w:rsidRPr="00157105">
        <w:rPr>
          <w:b w:val="0"/>
          <w:sz w:val="26"/>
          <w:szCs w:val="26"/>
        </w:rPr>
        <w:instrText xml:space="preserve"> SEQ Таблица \* ARABIC </w:instrText>
      </w:r>
      <w:r w:rsidR="00FB316F" w:rsidRPr="00157105">
        <w:rPr>
          <w:b w:val="0"/>
          <w:sz w:val="26"/>
          <w:szCs w:val="26"/>
        </w:rPr>
        <w:fldChar w:fldCharType="separate"/>
      </w:r>
      <w:r w:rsidR="00A23B16">
        <w:rPr>
          <w:b w:val="0"/>
          <w:noProof/>
          <w:sz w:val="26"/>
          <w:szCs w:val="26"/>
        </w:rPr>
        <w:t>3</w:t>
      </w:r>
      <w:r w:rsidR="00FB316F" w:rsidRPr="00157105">
        <w:rPr>
          <w:b w:val="0"/>
          <w:sz w:val="26"/>
          <w:szCs w:val="26"/>
        </w:rPr>
        <w:fldChar w:fldCharType="end"/>
      </w:r>
    </w:p>
    <w:p w:rsidR="003371FC" w:rsidRPr="00157105" w:rsidRDefault="003371FC" w:rsidP="003371FC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157105">
        <w:rPr>
          <w:rFonts w:cs="Times New Roman"/>
          <w:szCs w:val="26"/>
        </w:rPr>
        <w:t>Сводная таблица структуры основного оборудования котельной МКР-</w:t>
      </w:r>
      <w:r w:rsidR="00C41E95" w:rsidRPr="00157105">
        <w:rPr>
          <w:rFonts w:cs="Times New Roman"/>
          <w:szCs w:val="26"/>
        </w:rPr>
        <w:t>4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6"/>
        <w:gridCol w:w="5213"/>
        <w:gridCol w:w="2862"/>
      </w:tblGrid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985D64">
              <w:rPr>
                <w:rFonts w:eastAsia="Calibri" w:cs="Times New Roman"/>
                <w:b/>
                <w:sz w:val="24"/>
                <w:szCs w:val="24"/>
              </w:rPr>
              <w:t>Котлы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тел №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</w:rPr>
              <w:t>ДКВР 10-13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 xml:space="preserve">производительность, </w:t>
            </w:r>
            <w:r w:rsidR="00C87255" w:rsidRPr="00985D64">
              <w:rPr>
                <w:rFonts w:eastAsia="Calibri" w:cs="Times New Roman"/>
                <w:sz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4,3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тел №2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F1538A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КВм-3,</w:t>
            </w:r>
            <w:r w:rsidR="009F2D87" w:rsidRPr="00985D64">
              <w:rPr>
                <w:rFonts w:cs="Times New Roman"/>
                <w:sz w:val="24"/>
                <w:szCs w:val="24"/>
              </w:rPr>
              <w:t>15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 xml:space="preserve">производительность, </w:t>
            </w:r>
            <w:r w:rsidR="00C87255" w:rsidRPr="00985D64">
              <w:rPr>
                <w:rFonts w:eastAsia="Calibri" w:cs="Times New Roman"/>
                <w:sz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2,71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тел №3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</w:rPr>
              <w:t>КВм-4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3,44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тел №4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</w:rPr>
              <w:t>КВм-5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4,3</w:t>
            </w:r>
          </w:p>
        </w:tc>
      </w:tr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Вспомогательное оборудование</w:t>
            </w:r>
          </w:p>
        </w:tc>
      </w:tr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Насосы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Wilo 150-34/2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1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szCs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  <w:szCs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30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Напор, м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42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Wilo 200/340-55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1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szCs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  <w:szCs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35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Напор, м.вод.ст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33,5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тлового контура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Wafa Q230 R100-80-16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eastAsia="Calibri" w:cs="Times New Roman"/>
                <w:sz w:val="24"/>
                <w:szCs w:val="24"/>
                <w:lang w:val="en-US"/>
              </w:rPr>
              <w:t>1</w:t>
            </w:r>
          </w:p>
        </w:tc>
      </w:tr>
      <w:tr w:rsidR="009F2D87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9F2D87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еплообменники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Сетевой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ЭТ-041с-12-0073</w:t>
            </w:r>
          </w:p>
        </w:tc>
      </w:tr>
      <w:tr w:rsidR="003879E3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1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Cs/>
                <w:sz w:val="24"/>
                <w:szCs w:val="24"/>
              </w:rPr>
            </w:pPr>
            <w:r w:rsidRPr="00985D64">
              <w:rPr>
                <w:rFonts w:eastAsia="Calibri" w:cs="Times New Roman"/>
                <w:bCs/>
                <w:sz w:val="24"/>
                <w:szCs w:val="24"/>
              </w:rPr>
              <w:t xml:space="preserve">Производительность, </w:t>
            </w:r>
            <w:r w:rsidR="003879E3" w:rsidRPr="00985D64">
              <w:rPr>
                <w:rFonts w:eastAsia="Calibri" w:cs="Times New Roman"/>
                <w:sz w:val="24"/>
                <w:szCs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2,58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9F2D87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Сетевой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ЭТ-0412-10-127</w:t>
            </w:r>
          </w:p>
        </w:tc>
      </w:tr>
      <w:tr w:rsidR="003879E3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2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Cs/>
                <w:sz w:val="24"/>
                <w:szCs w:val="24"/>
              </w:rPr>
            </w:pPr>
            <w:r w:rsidRPr="00985D64">
              <w:rPr>
                <w:rFonts w:eastAsia="Calibri" w:cs="Times New Roman"/>
                <w:bCs/>
                <w:sz w:val="24"/>
                <w:szCs w:val="24"/>
              </w:rPr>
              <w:t xml:space="preserve">Производительность, </w:t>
            </w:r>
            <w:r w:rsidR="003879E3" w:rsidRPr="00985D64">
              <w:rPr>
                <w:rFonts w:eastAsia="Calibri" w:cs="Times New Roman"/>
                <w:sz w:val="24"/>
                <w:szCs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3,44</w:t>
            </w:r>
          </w:p>
        </w:tc>
      </w:tr>
      <w:tr w:rsidR="003879E3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Подпиточный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ВВП 159*2700-1-РГ-100</w:t>
            </w:r>
          </w:p>
        </w:tc>
      </w:tr>
      <w:tr w:rsidR="003879E3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2</w:t>
            </w:r>
          </w:p>
        </w:tc>
      </w:tr>
      <w:tr w:rsidR="003879E3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Cs/>
                <w:sz w:val="24"/>
                <w:szCs w:val="24"/>
              </w:rPr>
            </w:pPr>
            <w:r w:rsidRPr="00985D64">
              <w:rPr>
                <w:rFonts w:eastAsia="Calibri" w:cs="Times New Roman"/>
                <w:bCs/>
                <w:sz w:val="24"/>
                <w:szCs w:val="24"/>
              </w:rPr>
              <w:t>Мощность, кВт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879E3" w:rsidRPr="00985D64" w:rsidRDefault="003879E3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100</w:t>
            </w:r>
          </w:p>
        </w:tc>
      </w:tr>
    </w:tbl>
    <w:p w:rsidR="003371FC" w:rsidRPr="00157105" w:rsidRDefault="003371FC" w:rsidP="003371FC">
      <w:pPr>
        <w:autoSpaceDE w:val="0"/>
        <w:autoSpaceDN w:val="0"/>
        <w:adjustRightInd w:val="0"/>
        <w:rPr>
          <w:rFonts w:cs="Times New Roman"/>
          <w:b/>
          <w:szCs w:val="26"/>
        </w:rPr>
      </w:pPr>
      <w:r w:rsidRPr="00157105">
        <w:rPr>
          <w:rFonts w:cs="Times New Roman"/>
          <w:szCs w:val="26"/>
        </w:rPr>
        <w:t>Анализ таблицы показывает,</w:t>
      </w:r>
      <w:r w:rsidR="00157105">
        <w:rPr>
          <w:rFonts w:cs="Times New Roman"/>
          <w:szCs w:val="26"/>
        </w:rPr>
        <w:t xml:space="preserve"> что на котельной МКР-4</w:t>
      </w:r>
      <w:r w:rsidRPr="00157105">
        <w:rPr>
          <w:rFonts w:cs="Times New Roman"/>
          <w:szCs w:val="26"/>
        </w:rPr>
        <w:t xml:space="preserve"> в основном применяется об</w:t>
      </w:r>
      <w:r w:rsidRPr="00157105">
        <w:rPr>
          <w:rFonts w:cs="Times New Roman"/>
          <w:szCs w:val="26"/>
        </w:rPr>
        <w:t>о</w:t>
      </w:r>
      <w:r w:rsidRPr="00157105">
        <w:rPr>
          <w:rFonts w:cs="Times New Roman"/>
          <w:szCs w:val="26"/>
        </w:rPr>
        <w:t xml:space="preserve">рудование </w:t>
      </w:r>
      <w:r w:rsidR="00395956">
        <w:rPr>
          <w:rFonts w:cs="Times New Roman"/>
          <w:szCs w:val="26"/>
        </w:rPr>
        <w:t>отечественных</w:t>
      </w:r>
      <w:r w:rsidRPr="00157105">
        <w:rPr>
          <w:rFonts w:cs="Times New Roman"/>
          <w:szCs w:val="26"/>
        </w:rPr>
        <w:t xml:space="preserve"> производителей. </w:t>
      </w:r>
    </w:p>
    <w:p w:rsidR="009F2D87" w:rsidRDefault="009F2D87" w:rsidP="003371FC">
      <w:pPr>
        <w:rPr>
          <w:b/>
          <w:color w:val="FF0000"/>
          <w:szCs w:val="26"/>
        </w:rPr>
      </w:pPr>
    </w:p>
    <w:p w:rsidR="003371FC" w:rsidRPr="008A54E8" w:rsidRDefault="003371FC" w:rsidP="003371FC">
      <w:pPr>
        <w:rPr>
          <w:b/>
          <w:szCs w:val="26"/>
        </w:rPr>
      </w:pPr>
      <w:r w:rsidRPr="008A54E8">
        <w:rPr>
          <w:b/>
          <w:szCs w:val="26"/>
        </w:rPr>
        <w:t xml:space="preserve">Котельная </w:t>
      </w:r>
      <w:r w:rsidR="00985D64">
        <w:rPr>
          <w:b/>
          <w:szCs w:val="26"/>
        </w:rPr>
        <w:t>Бани</w:t>
      </w:r>
    </w:p>
    <w:p w:rsidR="003F59E6" w:rsidRDefault="003371FC" w:rsidP="003F59E6">
      <w:pPr>
        <w:rPr>
          <w:b/>
          <w:color w:val="FF0000"/>
          <w:szCs w:val="26"/>
        </w:rPr>
      </w:pPr>
      <w:r w:rsidRPr="008A54E8">
        <w:rPr>
          <w:szCs w:val="26"/>
        </w:rPr>
        <w:t xml:space="preserve">Установленная тепловая мощность котельной составляет </w:t>
      </w:r>
      <w:r w:rsidR="008A54E8" w:rsidRPr="008A54E8">
        <w:rPr>
          <w:szCs w:val="26"/>
        </w:rPr>
        <w:t>0,5</w:t>
      </w:r>
      <w:r w:rsidRPr="008A54E8">
        <w:rPr>
          <w:szCs w:val="26"/>
        </w:rPr>
        <w:t xml:space="preserve"> Гкал/ч. Располагаемая мощность оборудования соответствует установленной мощности. Ограничения по тепл</w:t>
      </w:r>
      <w:r w:rsidRPr="008A54E8">
        <w:rPr>
          <w:szCs w:val="26"/>
        </w:rPr>
        <w:t>о</w:t>
      </w:r>
      <w:r w:rsidRPr="008A54E8">
        <w:rPr>
          <w:szCs w:val="26"/>
        </w:rPr>
        <w:t xml:space="preserve">вой мощности отсутствуют. </w:t>
      </w:r>
    </w:p>
    <w:p w:rsidR="008A54E8" w:rsidRDefault="008A54E8" w:rsidP="003F59E6">
      <w:pPr>
        <w:tabs>
          <w:tab w:val="left" w:pos="4488"/>
        </w:tabs>
        <w:rPr>
          <w:b/>
          <w:color w:val="FF0000"/>
          <w:szCs w:val="26"/>
        </w:rPr>
      </w:pPr>
    </w:p>
    <w:p w:rsidR="003371FC" w:rsidRPr="008E5387" w:rsidRDefault="003371FC" w:rsidP="003371FC">
      <w:pPr>
        <w:rPr>
          <w:b/>
          <w:szCs w:val="26"/>
        </w:rPr>
      </w:pPr>
      <w:r w:rsidRPr="008E5387">
        <w:rPr>
          <w:b/>
          <w:szCs w:val="26"/>
        </w:rPr>
        <w:t xml:space="preserve">Котельная </w:t>
      </w:r>
      <w:r w:rsidR="008E5387" w:rsidRPr="008E5387">
        <w:rPr>
          <w:b/>
          <w:szCs w:val="26"/>
        </w:rPr>
        <w:t>ДРСУ</w:t>
      </w:r>
    </w:p>
    <w:p w:rsidR="003371FC" w:rsidRPr="008E5387" w:rsidRDefault="003371FC" w:rsidP="003371FC">
      <w:pPr>
        <w:rPr>
          <w:color w:val="FF0000"/>
          <w:szCs w:val="26"/>
        </w:rPr>
      </w:pPr>
      <w:r w:rsidRPr="008E5387">
        <w:rPr>
          <w:szCs w:val="26"/>
        </w:rPr>
        <w:t xml:space="preserve">Установленная тепловая </w:t>
      </w:r>
      <w:r w:rsidR="008E5387" w:rsidRPr="008E5387">
        <w:rPr>
          <w:szCs w:val="26"/>
        </w:rPr>
        <w:t>мощность котельной составляет 1,56</w:t>
      </w:r>
      <w:r w:rsidRPr="008E5387">
        <w:rPr>
          <w:szCs w:val="26"/>
        </w:rPr>
        <w:t xml:space="preserve"> Гкал/ч. Располагаемая мощность оборудования соответствует установленной мощности. Ограничения по тепл</w:t>
      </w:r>
      <w:r w:rsidRPr="008E5387">
        <w:rPr>
          <w:szCs w:val="26"/>
        </w:rPr>
        <w:t>о</w:t>
      </w:r>
      <w:r w:rsidRPr="008E5387">
        <w:rPr>
          <w:szCs w:val="26"/>
        </w:rPr>
        <w:lastRenderedPageBreak/>
        <w:t>вой мощности отсутствуют.</w:t>
      </w:r>
      <w:r w:rsidRPr="003371FC">
        <w:rPr>
          <w:color w:val="FF0000"/>
          <w:szCs w:val="26"/>
        </w:rPr>
        <w:t xml:space="preserve"> </w:t>
      </w:r>
      <w:r w:rsidRPr="00783A04">
        <w:rPr>
          <w:szCs w:val="26"/>
        </w:rPr>
        <w:t xml:space="preserve">В качестве основного теплогенерирующего оборудования на котельной установлены водогрейные котлы </w:t>
      </w:r>
      <w:r w:rsidR="004C1C37">
        <w:rPr>
          <w:szCs w:val="26"/>
        </w:rPr>
        <w:t>Универсал-5 и Луга-Лотос-КВР-1.</w:t>
      </w:r>
      <w:r w:rsidR="008E5387" w:rsidRPr="00783A04">
        <w:rPr>
          <w:szCs w:val="26"/>
        </w:rPr>
        <w:t>5</w:t>
      </w:r>
      <w:r w:rsidR="00370367">
        <w:rPr>
          <w:szCs w:val="26"/>
        </w:rPr>
        <w:t>, предн</w:t>
      </w:r>
      <w:r w:rsidR="00370367">
        <w:rPr>
          <w:szCs w:val="26"/>
        </w:rPr>
        <w:t>а</w:t>
      </w:r>
      <w:r w:rsidR="00370367">
        <w:rPr>
          <w:szCs w:val="26"/>
        </w:rPr>
        <w:t>значенн</w:t>
      </w:r>
      <w:r w:rsidR="00174E56">
        <w:rPr>
          <w:szCs w:val="26"/>
        </w:rPr>
        <w:t xml:space="preserve">ые для </w:t>
      </w:r>
      <w:r w:rsidR="00174E56" w:rsidRPr="00783A04">
        <w:rPr>
          <w:szCs w:val="26"/>
        </w:rPr>
        <w:t>теплоснабжения жилых, общественных и промышленных зданий.</w:t>
      </w:r>
    </w:p>
    <w:p w:rsidR="003371FC" w:rsidRPr="004C1C37" w:rsidRDefault="008479CE" w:rsidP="008479CE">
      <w:pPr>
        <w:rPr>
          <w:szCs w:val="26"/>
        </w:rPr>
      </w:pPr>
      <w:r w:rsidRPr="004C1C37">
        <w:rPr>
          <w:szCs w:val="26"/>
        </w:rPr>
        <w:t>На котельной установлено 2 сетевых насоса мар</w:t>
      </w:r>
      <w:r w:rsidR="003371FC" w:rsidRPr="004C1C37">
        <w:rPr>
          <w:szCs w:val="26"/>
        </w:rPr>
        <w:t>к</w:t>
      </w:r>
      <w:r w:rsidRPr="004C1C37">
        <w:rPr>
          <w:szCs w:val="26"/>
        </w:rPr>
        <w:t>и</w:t>
      </w:r>
      <w:r w:rsidR="003371FC" w:rsidRPr="004C1C37">
        <w:rPr>
          <w:szCs w:val="26"/>
        </w:rPr>
        <w:t xml:space="preserve"> </w:t>
      </w:r>
      <w:r w:rsidRPr="004C1C37">
        <w:rPr>
          <w:szCs w:val="26"/>
        </w:rPr>
        <w:t>К 80-50-200 (К90/35) и один по</w:t>
      </w:r>
      <w:r w:rsidRPr="004C1C37">
        <w:rPr>
          <w:szCs w:val="26"/>
        </w:rPr>
        <w:t>д</w:t>
      </w:r>
      <w:r w:rsidRPr="004C1C37">
        <w:rPr>
          <w:szCs w:val="26"/>
        </w:rPr>
        <w:t>питочный насос марки К 80-50-200 (К45/55).</w:t>
      </w:r>
    </w:p>
    <w:p w:rsidR="003371FC" w:rsidRPr="003371FC" w:rsidRDefault="0013061A" w:rsidP="003371FC">
      <w:pPr>
        <w:rPr>
          <w:color w:val="FF0000"/>
          <w:szCs w:val="26"/>
        </w:rPr>
      </w:pPr>
      <w:r w:rsidRPr="0013061A">
        <w:rPr>
          <w:szCs w:val="26"/>
        </w:rPr>
        <w:t>Консольный н</w:t>
      </w:r>
      <w:r w:rsidR="003371FC" w:rsidRPr="0013061A">
        <w:rPr>
          <w:szCs w:val="26"/>
        </w:rPr>
        <w:t xml:space="preserve">асос </w:t>
      </w:r>
      <w:r w:rsidRPr="0013061A">
        <w:rPr>
          <w:szCs w:val="26"/>
        </w:rPr>
        <w:t>К 80</w:t>
      </w:r>
      <w:r>
        <w:rPr>
          <w:szCs w:val="26"/>
        </w:rPr>
        <w:t>-50-200</w:t>
      </w:r>
      <w:r w:rsidR="004C1C37" w:rsidRPr="004C1C37">
        <w:rPr>
          <w:szCs w:val="26"/>
        </w:rPr>
        <w:t xml:space="preserve"> </w:t>
      </w:r>
      <w:r>
        <w:rPr>
          <w:szCs w:val="26"/>
        </w:rPr>
        <w:t xml:space="preserve">предназначен для </w:t>
      </w:r>
      <w:r w:rsidRPr="0013061A">
        <w:rPr>
          <w:szCs w:val="26"/>
        </w:rPr>
        <w:t>перекачивания воды производс</w:t>
      </w:r>
      <w:r w:rsidRPr="0013061A">
        <w:rPr>
          <w:szCs w:val="26"/>
        </w:rPr>
        <w:t>т</w:t>
      </w:r>
      <w:r w:rsidRPr="0013061A">
        <w:rPr>
          <w:szCs w:val="26"/>
        </w:rPr>
        <w:t>венно-технического н</w:t>
      </w:r>
      <w:r>
        <w:rPr>
          <w:szCs w:val="26"/>
        </w:rPr>
        <w:t xml:space="preserve">азначения </w:t>
      </w:r>
      <w:r w:rsidRPr="0013061A">
        <w:rPr>
          <w:szCs w:val="26"/>
        </w:rPr>
        <w:t>и других жидкостей, сходных  с водой по плотности, вя</w:t>
      </w:r>
      <w:r w:rsidRPr="0013061A">
        <w:rPr>
          <w:szCs w:val="26"/>
        </w:rPr>
        <w:t>з</w:t>
      </w:r>
      <w:r w:rsidRPr="0013061A">
        <w:rPr>
          <w:szCs w:val="26"/>
        </w:rPr>
        <w:t>кости и химической активности в системах водоснабжения, отопления, циркуляции. Ра</w:t>
      </w:r>
      <w:r w:rsidRPr="0013061A">
        <w:rPr>
          <w:szCs w:val="26"/>
        </w:rPr>
        <w:t>з</w:t>
      </w:r>
      <w:r w:rsidRPr="0013061A">
        <w:rPr>
          <w:szCs w:val="26"/>
        </w:rPr>
        <w:t>мер твердых включений до 0,2 мм с объемной концентрацией не более 0,1%.</w:t>
      </w:r>
      <w:r w:rsidR="003371FC" w:rsidRPr="003371FC">
        <w:rPr>
          <w:color w:val="FF0000"/>
          <w:szCs w:val="26"/>
        </w:rPr>
        <w:t xml:space="preserve"> </w:t>
      </w:r>
    </w:p>
    <w:p w:rsidR="003371FC" w:rsidRPr="000A7FA7" w:rsidRDefault="003371FC" w:rsidP="003371FC">
      <w:pPr>
        <w:rPr>
          <w:szCs w:val="26"/>
        </w:rPr>
      </w:pPr>
      <w:r w:rsidRPr="000A7FA7">
        <w:rPr>
          <w:szCs w:val="26"/>
        </w:rPr>
        <w:t xml:space="preserve">Структура основного оборудования котельной предоставлена в таблице </w:t>
      </w:r>
      <w:r w:rsidR="00FB316F" w:rsidRPr="000A7FA7">
        <w:rPr>
          <w:szCs w:val="26"/>
        </w:rPr>
        <w:fldChar w:fldCharType="begin"/>
      </w:r>
      <w:r w:rsidRPr="000A7FA7">
        <w:rPr>
          <w:szCs w:val="26"/>
        </w:rPr>
        <w:instrText xml:space="preserve"> SEQ таблице \* ARABIC </w:instrText>
      </w:r>
      <w:r w:rsidR="00FB316F" w:rsidRPr="000A7FA7">
        <w:rPr>
          <w:szCs w:val="26"/>
        </w:rPr>
        <w:fldChar w:fldCharType="separate"/>
      </w:r>
      <w:r w:rsidR="00A23B16">
        <w:rPr>
          <w:noProof/>
          <w:szCs w:val="26"/>
        </w:rPr>
        <w:t>4</w:t>
      </w:r>
      <w:r w:rsidR="00FB316F" w:rsidRPr="000A7FA7">
        <w:rPr>
          <w:szCs w:val="26"/>
        </w:rPr>
        <w:fldChar w:fldCharType="end"/>
      </w:r>
      <w:r w:rsidRPr="000A7FA7">
        <w:rPr>
          <w:szCs w:val="26"/>
        </w:rPr>
        <w:t>.</w:t>
      </w:r>
    </w:p>
    <w:p w:rsidR="003371FC" w:rsidRPr="00985D64" w:rsidRDefault="003371FC" w:rsidP="003371FC">
      <w:pPr>
        <w:pStyle w:val="afa"/>
        <w:keepNext/>
        <w:spacing w:before="0" w:after="0" w:line="276" w:lineRule="auto"/>
        <w:ind w:firstLine="0"/>
        <w:jc w:val="right"/>
        <w:rPr>
          <w:b w:val="0"/>
          <w:sz w:val="26"/>
          <w:szCs w:val="26"/>
        </w:rPr>
      </w:pPr>
      <w:r w:rsidRPr="00985D64">
        <w:rPr>
          <w:b w:val="0"/>
          <w:sz w:val="26"/>
          <w:szCs w:val="26"/>
        </w:rPr>
        <w:t xml:space="preserve">Таблица </w:t>
      </w:r>
      <w:r w:rsidR="00FB316F" w:rsidRPr="00985D64">
        <w:rPr>
          <w:b w:val="0"/>
          <w:sz w:val="26"/>
          <w:szCs w:val="26"/>
        </w:rPr>
        <w:fldChar w:fldCharType="begin"/>
      </w:r>
      <w:r w:rsidRPr="00985D64">
        <w:rPr>
          <w:b w:val="0"/>
          <w:sz w:val="26"/>
          <w:szCs w:val="26"/>
        </w:rPr>
        <w:instrText xml:space="preserve"> SEQ Таблица \* ARABIC </w:instrText>
      </w:r>
      <w:r w:rsidR="00FB316F" w:rsidRPr="00985D64">
        <w:rPr>
          <w:b w:val="0"/>
          <w:sz w:val="26"/>
          <w:szCs w:val="26"/>
        </w:rPr>
        <w:fldChar w:fldCharType="separate"/>
      </w:r>
      <w:r w:rsidR="00A23B16">
        <w:rPr>
          <w:b w:val="0"/>
          <w:noProof/>
          <w:sz w:val="26"/>
          <w:szCs w:val="26"/>
        </w:rPr>
        <w:t>4</w:t>
      </w:r>
      <w:r w:rsidR="00FB316F" w:rsidRPr="00985D64">
        <w:rPr>
          <w:b w:val="0"/>
          <w:sz w:val="26"/>
          <w:szCs w:val="26"/>
        </w:rPr>
        <w:fldChar w:fldCharType="end"/>
      </w:r>
    </w:p>
    <w:p w:rsidR="003371FC" w:rsidRPr="002E68A2" w:rsidRDefault="003371FC" w:rsidP="003371FC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2E68A2">
        <w:rPr>
          <w:rFonts w:cs="Times New Roman"/>
          <w:szCs w:val="26"/>
        </w:rPr>
        <w:t xml:space="preserve">Сводная таблица структуры основного оборудования котельной </w:t>
      </w:r>
      <w:r w:rsidR="000A7FA7" w:rsidRPr="002E68A2">
        <w:rPr>
          <w:rFonts w:cs="Times New Roman"/>
          <w:szCs w:val="26"/>
        </w:rPr>
        <w:t>ДРСУ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6"/>
        <w:gridCol w:w="5213"/>
        <w:gridCol w:w="2862"/>
      </w:tblGrid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24"/>
              </w:rPr>
            </w:pPr>
            <w:r w:rsidRPr="00985D64">
              <w:rPr>
                <w:rFonts w:eastAsia="Calibri" w:cs="Times New Roman"/>
                <w:b/>
                <w:sz w:val="24"/>
              </w:rPr>
              <w:t>Котлы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</w:rPr>
              <w:t>Универсал-5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 xml:space="preserve">производительность, </w:t>
            </w:r>
            <w:r w:rsidR="00C87255" w:rsidRPr="00985D64">
              <w:rPr>
                <w:rFonts w:eastAsia="Calibri" w:cs="Times New Roman"/>
                <w:sz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0,27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тел №2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</w:rPr>
              <w:t>Луга-Лотос-КВР-1.5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 xml:space="preserve">производительность, </w:t>
            </w:r>
            <w:r w:rsidR="00C87255" w:rsidRPr="00985D64">
              <w:rPr>
                <w:rFonts w:eastAsia="Calibri" w:cs="Times New Roman"/>
                <w:sz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eastAsia="Calibri" w:cs="Times New Roman"/>
                <w:sz w:val="24"/>
                <w:szCs w:val="24"/>
              </w:rPr>
              <w:t>1,29</w:t>
            </w:r>
          </w:p>
        </w:tc>
      </w:tr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Вспомогательное оборудование</w:t>
            </w:r>
          </w:p>
        </w:tc>
      </w:tr>
      <w:tr w:rsidR="003371FC" w:rsidRPr="00985D64" w:rsidTr="00985D64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сосы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985D64">
              <w:rPr>
                <w:rFonts w:cs="Times New Roman"/>
                <w:sz w:val="24"/>
                <w:szCs w:val="24"/>
              </w:rPr>
              <w:t>К 80-50-200 (К90/35)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2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9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34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</w:rPr>
              <w:t>К 80-50-200 (К45/55)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1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Подача, м</w:t>
            </w:r>
            <w:r w:rsidRPr="00985D64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985D64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50</w:t>
            </w:r>
          </w:p>
        </w:tc>
      </w:tr>
      <w:tr w:rsidR="003371FC" w:rsidRPr="00985D64" w:rsidTr="00985D64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985D64" w:rsidRDefault="003371FC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Напор, м.вод.ст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985D64" w:rsidRDefault="002E68A2" w:rsidP="00985D64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85D64">
              <w:rPr>
                <w:rFonts w:eastAsia="Calibri" w:cs="Times New Roman"/>
                <w:sz w:val="24"/>
              </w:rPr>
              <w:t>50</w:t>
            </w:r>
          </w:p>
        </w:tc>
      </w:tr>
    </w:tbl>
    <w:p w:rsidR="003371FC" w:rsidRPr="002E68A2" w:rsidRDefault="003371FC" w:rsidP="003371FC">
      <w:pPr>
        <w:autoSpaceDE w:val="0"/>
        <w:autoSpaceDN w:val="0"/>
        <w:adjustRightInd w:val="0"/>
        <w:rPr>
          <w:b/>
          <w:color w:val="FF0000"/>
          <w:szCs w:val="26"/>
        </w:rPr>
      </w:pPr>
      <w:r w:rsidRPr="002E68A2">
        <w:rPr>
          <w:rFonts w:cs="Times New Roman"/>
          <w:szCs w:val="26"/>
        </w:rPr>
        <w:t>Анализ таблицы пока</w:t>
      </w:r>
      <w:r w:rsidR="000A7FA7" w:rsidRPr="002E68A2">
        <w:rPr>
          <w:rFonts w:cs="Times New Roman"/>
          <w:szCs w:val="26"/>
        </w:rPr>
        <w:t>зывает, что на котельной ДРСУ</w:t>
      </w:r>
      <w:r w:rsidRPr="002E68A2">
        <w:rPr>
          <w:rFonts w:cs="Times New Roman"/>
          <w:szCs w:val="26"/>
        </w:rPr>
        <w:t xml:space="preserve"> в основном применяется об</w:t>
      </w:r>
      <w:r w:rsidRPr="002E68A2">
        <w:rPr>
          <w:rFonts w:cs="Times New Roman"/>
          <w:szCs w:val="26"/>
        </w:rPr>
        <w:t>о</w:t>
      </w:r>
      <w:r w:rsidRPr="002E68A2">
        <w:rPr>
          <w:rFonts w:cs="Times New Roman"/>
          <w:szCs w:val="26"/>
        </w:rPr>
        <w:t xml:space="preserve">рудование </w:t>
      </w:r>
      <w:r w:rsidR="000A7FA7" w:rsidRPr="002E68A2">
        <w:rPr>
          <w:rFonts w:cs="Times New Roman"/>
          <w:szCs w:val="26"/>
        </w:rPr>
        <w:t>отечественных</w:t>
      </w:r>
      <w:r w:rsidRPr="002E68A2">
        <w:rPr>
          <w:rFonts w:cs="Times New Roman"/>
          <w:szCs w:val="26"/>
        </w:rPr>
        <w:t xml:space="preserve"> производителей.</w:t>
      </w:r>
      <w:r w:rsidRPr="002E68A2">
        <w:rPr>
          <w:b/>
          <w:color w:val="FF0000"/>
          <w:szCs w:val="26"/>
        </w:rPr>
        <w:t xml:space="preserve"> </w:t>
      </w:r>
    </w:p>
    <w:p w:rsidR="000A7FA7" w:rsidRDefault="000A7FA7" w:rsidP="003371FC">
      <w:pPr>
        <w:rPr>
          <w:b/>
          <w:color w:val="FF0000"/>
          <w:szCs w:val="26"/>
        </w:rPr>
      </w:pPr>
    </w:p>
    <w:p w:rsidR="003371FC" w:rsidRPr="008B7B38" w:rsidRDefault="008B7B38" w:rsidP="003371FC">
      <w:pPr>
        <w:rPr>
          <w:b/>
          <w:szCs w:val="26"/>
        </w:rPr>
      </w:pPr>
      <w:r w:rsidRPr="008B7B38">
        <w:rPr>
          <w:b/>
          <w:szCs w:val="26"/>
        </w:rPr>
        <w:t xml:space="preserve">Котельная </w:t>
      </w:r>
      <w:r w:rsidR="00F1538A">
        <w:rPr>
          <w:b/>
          <w:szCs w:val="26"/>
        </w:rPr>
        <w:t xml:space="preserve">на </w:t>
      </w:r>
      <w:r w:rsidRPr="008B7B38">
        <w:rPr>
          <w:b/>
          <w:szCs w:val="26"/>
        </w:rPr>
        <w:t>ул. Заозерная</w:t>
      </w:r>
    </w:p>
    <w:p w:rsidR="003371FC" w:rsidRPr="008B7B38" w:rsidRDefault="003371FC" w:rsidP="003371FC">
      <w:pPr>
        <w:rPr>
          <w:color w:val="FF0000"/>
          <w:szCs w:val="26"/>
        </w:rPr>
      </w:pPr>
      <w:r w:rsidRPr="008B7B38">
        <w:rPr>
          <w:szCs w:val="26"/>
        </w:rPr>
        <w:t xml:space="preserve">Установленная тепловая </w:t>
      </w:r>
      <w:r w:rsidR="008B7B38" w:rsidRPr="008B7B38">
        <w:rPr>
          <w:szCs w:val="26"/>
        </w:rPr>
        <w:t>мощность котельной составляет 1,61</w:t>
      </w:r>
      <w:r w:rsidRPr="008B7B38">
        <w:rPr>
          <w:szCs w:val="26"/>
        </w:rPr>
        <w:t xml:space="preserve"> Гкал/ч. Располагаемая мощность оборудования соответствует установленной мощности. Ограничения по тепл</w:t>
      </w:r>
      <w:r w:rsidRPr="008B7B38">
        <w:rPr>
          <w:szCs w:val="26"/>
        </w:rPr>
        <w:t>о</w:t>
      </w:r>
      <w:r w:rsidRPr="008B7B38">
        <w:rPr>
          <w:szCs w:val="26"/>
        </w:rPr>
        <w:t>вой мощности отсутствуют.</w:t>
      </w:r>
      <w:r w:rsidRPr="003371FC">
        <w:rPr>
          <w:color w:val="FF0000"/>
          <w:szCs w:val="26"/>
        </w:rPr>
        <w:t xml:space="preserve"> </w:t>
      </w:r>
      <w:r w:rsidRPr="008B7B38">
        <w:rPr>
          <w:szCs w:val="26"/>
        </w:rPr>
        <w:t xml:space="preserve">В качестве основного теплогенерирующего оборудования на котельной установлены водогрейные котлы </w:t>
      </w:r>
      <w:r w:rsidR="008B7B38" w:rsidRPr="008B7B38">
        <w:rPr>
          <w:szCs w:val="26"/>
        </w:rPr>
        <w:t>Универсал-6М (2 шт.) и КВМ (1 шт.).</w:t>
      </w:r>
    </w:p>
    <w:p w:rsidR="009C1DD9" w:rsidRPr="009C1DD9" w:rsidRDefault="009C1DD9" w:rsidP="00F1538A">
      <w:pPr>
        <w:rPr>
          <w:szCs w:val="26"/>
        </w:rPr>
      </w:pPr>
      <w:r>
        <w:rPr>
          <w:bCs/>
          <w:szCs w:val="26"/>
        </w:rPr>
        <w:t>Водогрейные отопительные</w:t>
      </w:r>
      <w:r w:rsidR="00985D64">
        <w:rPr>
          <w:bCs/>
          <w:szCs w:val="26"/>
        </w:rPr>
        <w:t xml:space="preserve"> кот</w:t>
      </w:r>
      <w:r w:rsidR="003371FC" w:rsidRPr="00D74E1E">
        <w:rPr>
          <w:bCs/>
          <w:szCs w:val="26"/>
        </w:rPr>
        <w:t>л</w:t>
      </w:r>
      <w:r>
        <w:rPr>
          <w:bCs/>
          <w:szCs w:val="26"/>
        </w:rPr>
        <w:t>ы</w:t>
      </w:r>
      <w:r w:rsidR="003371FC" w:rsidRPr="00D74E1E">
        <w:rPr>
          <w:b/>
          <w:bCs/>
          <w:szCs w:val="26"/>
        </w:rPr>
        <w:t xml:space="preserve"> </w:t>
      </w:r>
      <w:r w:rsidR="008B7B38" w:rsidRPr="00D74E1E">
        <w:rPr>
          <w:szCs w:val="26"/>
        </w:rPr>
        <w:t>Универсал-6М</w:t>
      </w:r>
      <w:r>
        <w:rPr>
          <w:szCs w:val="26"/>
        </w:rPr>
        <w:t xml:space="preserve"> и КВ</w:t>
      </w:r>
      <w:r w:rsidR="00F1538A">
        <w:rPr>
          <w:szCs w:val="26"/>
        </w:rPr>
        <w:t>м</w:t>
      </w:r>
      <w:r w:rsidR="003371FC" w:rsidRPr="00D74E1E">
        <w:rPr>
          <w:szCs w:val="26"/>
        </w:rPr>
        <w:t xml:space="preserve"> </w:t>
      </w:r>
      <w:r w:rsidR="003371FC" w:rsidRPr="00D74E1E">
        <w:rPr>
          <w:bCs/>
          <w:szCs w:val="26"/>
        </w:rPr>
        <w:t xml:space="preserve">-  </w:t>
      </w:r>
      <w:r w:rsidR="00D74E1E" w:rsidRPr="00D74E1E">
        <w:rPr>
          <w:bCs/>
          <w:szCs w:val="26"/>
        </w:rPr>
        <w:t>п</w:t>
      </w:r>
      <w:r w:rsidR="00D74E1E" w:rsidRPr="00D74E1E">
        <w:rPr>
          <w:szCs w:val="26"/>
        </w:rPr>
        <w:t>редназначен</w:t>
      </w:r>
      <w:r>
        <w:rPr>
          <w:szCs w:val="26"/>
        </w:rPr>
        <w:t>ы</w:t>
      </w:r>
      <w:r w:rsidR="00D74E1E" w:rsidRPr="00D74E1E">
        <w:rPr>
          <w:szCs w:val="26"/>
        </w:rPr>
        <w:t xml:space="preserve"> для те</w:t>
      </w:r>
      <w:r w:rsidR="00D74E1E" w:rsidRPr="00D74E1E">
        <w:rPr>
          <w:szCs w:val="26"/>
        </w:rPr>
        <w:t>п</w:t>
      </w:r>
      <w:r w:rsidR="00D74E1E" w:rsidRPr="00D74E1E">
        <w:rPr>
          <w:szCs w:val="26"/>
        </w:rPr>
        <w:t>лоснабжения зданий коммунально-бытового назначения, оборудованных системами вод</w:t>
      </w:r>
      <w:r w:rsidR="00D74E1E" w:rsidRPr="00D74E1E">
        <w:rPr>
          <w:szCs w:val="26"/>
        </w:rPr>
        <w:t>я</w:t>
      </w:r>
      <w:r w:rsidR="00D74E1E" w:rsidRPr="00D74E1E">
        <w:rPr>
          <w:szCs w:val="26"/>
        </w:rPr>
        <w:t>ного отопления с  принудительной циркуляцией, относится к разряду отопительных вод</w:t>
      </w:r>
      <w:r w:rsidR="00D74E1E" w:rsidRPr="00D74E1E">
        <w:rPr>
          <w:szCs w:val="26"/>
        </w:rPr>
        <w:t>о</w:t>
      </w:r>
      <w:r w:rsidR="00D74E1E" w:rsidRPr="00D74E1E">
        <w:rPr>
          <w:szCs w:val="26"/>
        </w:rPr>
        <w:t>грейных прибо</w:t>
      </w:r>
      <w:r w:rsidR="00D74E1E">
        <w:rPr>
          <w:szCs w:val="26"/>
        </w:rPr>
        <w:t xml:space="preserve">ров </w:t>
      </w:r>
      <w:r w:rsidR="00D74E1E" w:rsidRPr="00D74E1E">
        <w:rPr>
          <w:szCs w:val="26"/>
        </w:rPr>
        <w:t>с открытой камерой горения. Котлы предназначены для сжигания тве</w:t>
      </w:r>
      <w:r w:rsidR="00D74E1E" w:rsidRPr="00D74E1E">
        <w:rPr>
          <w:szCs w:val="26"/>
        </w:rPr>
        <w:t>р</w:t>
      </w:r>
      <w:r w:rsidR="00D74E1E" w:rsidRPr="00D74E1E">
        <w:rPr>
          <w:szCs w:val="26"/>
        </w:rPr>
        <w:t>дых видов топлива.</w:t>
      </w:r>
    </w:p>
    <w:p w:rsidR="003371FC" w:rsidRPr="00492569" w:rsidRDefault="009C1DD9" w:rsidP="00F1538A">
      <w:pPr>
        <w:rPr>
          <w:szCs w:val="26"/>
        </w:rPr>
      </w:pPr>
      <w:r w:rsidRPr="009C1DD9">
        <w:rPr>
          <w:szCs w:val="26"/>
        </w:rPr>
        <w:t>На котельной установлено 2 сетевых насоса марки</w:t>
      </w:r>
      <w:r w:rsidR="003371FC" w:rsidRPr="009C1DD9">
        <w:rPr>
          <w:szCs w:val="26"/>
        </w:rPr>
        <w:t xml:space="preserve"> </w:t>
      </w:r>
      <w:r w:rsidRPr="009C1DD9">
        <w:rPr>
          <w:szCs w:val="26"/>
        </w:rPr>
        <w:t>К 45/30, предназначенные для перекачивания чистой воды, производственно - техничес</w:t>
      </w:r>
      <w:r>
        <w:rPr>
          <w:szCs w:val="26"/>
        </w:rPr>
        <w:t xml:space="preserve">кого назначения </w:t>
      </w:r>
      <w:r w:rsidRPr="009C1DD9">
        <w:rPr>
          <w:szCs w:val="26"/>
        </w:rPr>
        <w:t>и других жидк</w:t>
      </w:r>
      <w:r w:rsidRPr="009C1DD9">
        <w:rPr>
          <w:szCs w:val="26"/>
        </w:rPr>
        <w:t>о</w:t>
      </w:r>
      <w:r w:rsidRPr="009C1DD9">
        <w:rPr>
          <w:szCs w:val="26"/>
        </w:rPr>
        <w:t xml:space="preserve">стей, </w:t>
      </w:r>
      <w:r w:rsidRPr="00492569">
        <w:rPr>
          <w:szCs w:val="26"/>
        </w:rPr>
        <w:t>сходных с водой по плотности, вязкости и химической активности</w:t>
      </w:r>
      <w:r w:rsidR="00153B72">
        <w:rPr>
          <w:szCs w:val="26"/>
        </w:rPr>
        <w:t>.</w:t>
      </w:r>
    </w:p>
    <w:p w:rsidR="003371FC" w:rsidRPr="00492569" w:rsidRDefault="003371FC" w:rsidP="00F1538A">
      <w:pPr>
        <w:rPr>
          <w:szCs w:val="26"/>
        </w:rPr>
      </w:pPr>
      <w:r w:rsidRPr="00492569">
        <w:rPr>
          <w:szCs w:val="26"/>
        </w:rPr>
        <w:t xml:space="preserve">Структура основного оборудования котельной предоставлена в таблице </w:t>
      </w:r>
      <w:r w:rsidR="00FB316F" w:rsidRPr="00492569">
        <w:rPr>
          <w:szCs w:val="26"/>
        </w:rPr>
        <w:fldChar w:fldCharType="begin"/>
      </w:r>
      <w:r w:rsidRPr="00492569">
        <w:rPr>
          <w:szCs w:val="26"/>
        </w:rPr>
        <w:instrText xml:space="preserve"> SEQ таблице \* ARABIC </w:instrText>
      </w:r>
      <w:r w:rsidR="00FB316F" w:rsidRPr="00492569">
        <w:rPr>
          <w:szCs w:val="26"/>
        </w:rPr>
        <w:fldChar w:fldCharType="separate"/>
      </w:r>
      <w:r w:rsidR="00A23B16">
        <w:rPr>
          <w:noProof/>
          <w:szCs w:val="26"/>
        </w:rPr>
        <w:t>5</w:t>
      </w:r>
      <w:r w:rsidR="00FB316F" w:rsidRPr="00492569">
        <w:rPr>
          <w:szCs w:val="26"/>
        </w:rPr>
        <w:fldChar w:fldCharType="end"/>
      </w:r>
      <w:r w:rsidRPr="00492569">
        <w:rPr>
          <w:szCs w:val="26"/>
        </w:rPr>
        <w:t>.</w:t>
      </w:r>
    </w:p>
    <w:p w:rsidR="003371FC" w:rsidRPr="00492569" w:rsidRDefault="003371FC" w:rsidP="003371FC">
      <w:pPr>
        <w:pStyle w:val="afa"/>
        <w:keepNext/>
        <w:spacing w:before="0" w:after="0" w:line="276" w:lineRule="auto"/>
        <w:ind w:firstLine="0"/>
        <w:jc w:val="right"/>
        <w:rPr>
          <w:b w:val="0"/>
          <w:sz w:val="26"/>
          <w:szCs w:val="26"/>
        </w:rPr>
      </w:pPr>
      <w:r w:rsidRPr="00492569">
        <w:rPr>
          <w:b w:val="0"/>
          <w:sz w:val="26"/>
          <w:szCs w:val="26"/>
        </w:rPr>
        <w:lastRenderedPageBreak/>
        <w:t xml:space="preserve">Таблица </w:t>
      </w:r>
      <w:r w:rsidR="00FB316F" w:rsidRPr="00492569">
        <w:rPr>
          <w:b w:val="0"/>
          <w:sz w:val="26"/>
          <w:szCs w:val="26"/>
        </w:rPr>
        <w:fldChar w:fldCharType="begin"/>
      </w:r>
      <w:r w:rsidRPr="00492569">
        <w:rPr>
          <w:b w:val="0"/>
          <w:sz w:val="26"/>
          <w:szCs w:val="26"/>
        </w:rPr>
        <w:instrText xml:space="preserve"> SEQ Таблица \* ARABIC </w:instrText>
      </w:r>
      <w:r w:rsidR="00FB316F" w:rsidRPr="00492569">
        <w:rPr>
          <w:b w:val="0"/>
          <w:sz w:val="26"/>
          <w:szCs w:val="26"/>
        </w:rPr>
        <w:fldChar w:fldCharType="separate"/>
      </w:r>
      <w:r w:rsidR="00A23B16">
        <w:rPr>
          <w:b w:val="0"/>
          <w:noProof/>
          <w:sz w:val="26"/>
          <w:szCs w:val="26"/>
        </w:rPr>
        <w:t>5</w:t>
      </w:r>
      <w:r w:rsidR="00FB316F" w:rsidRPr="00492569">
        <w:rPr>
          <w:b w:val="0"/>
          <w:sz w:val="26"/>
          <w:szCs w:val="26"/>
        </w:rPr>
        <w:fldChar w:fldCharType="end"/>
      </w:r>
    </w:p>
    <w:p w:rsidR="003371FC" w:rsidRPr="00492569" w:rsidRDefault="003371FC" w:rsidP="003371FC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492569">
        <w:rPr>
          <w:rFonts w:cs="Times New Roman"/>
          <w:szCs w:val="26"/>
        </w:rPr>
        <w:t xml:space="preserve">Сводная таблица структуры основного оборудования котельной </w:t>
      </w:r>
      <w:r w:rsidR="00492569" w:rsidRPr="00492569">
        <w:rPr>
          <w:rFonts w:cs="Times New Roman"/>
          <w:szCs w:val="26"/>
        </w:rPr>
        <w:t>ул. Заозер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6"/>
        <w:gridCol w:w="5213"/>
        <w:gridCol w:w="2862"/>
      </w:tblGrid>
      <w:tr w:rsidR="003371FC" w:rsidRPr="0019494B" w:rsidTr="0019494B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24"/>
              </w:rPr>
            </w:pPr>
            <w:r w:rsidRPr="0019494B">
              <w:rPr>
                <w:rFonts w:eastAsia="Calibri" w:cs="Times New Roman"/>
                <w:b/>
                <w:sz w:val="24"/>
              </w:rPr>
              <w:t>Котлы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тел №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492569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cs="Times New Roman"/>
                <w:sz w:val="24"/>
                <w:szCs w:val="24"/>
              </w:rPr>
              <w:t>Универсал-6М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 xml:space="preserve">производительность, </w:t>
            </w:r>
            <w:r w:rsidR="00C87255" w:rsidRPr="0019494B">
              <w:rPr>
                <w:rFonts w:eastAsia="Calibri" w:cs="Times New Roman"/>
                <w:sz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632A3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0,7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тел №2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492569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cs="Times New Roman"/>
                <w:sz w:val="24"/>
                <w:szCs w:val="24"/>
              </w:rPr>
              <w:t>Универсал-6М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 xml:space="preserve">производительность, </w:t>
            </w:r>
            <w:r w:rsidR="00C87255" w:rsidRPr="0019494B">
              <w:rPr>
                <w:rFonts w:eastAsia="Calibri" w:cs="Times New Roman"/>
                <w:sz w:val="24"/>
              </w:rPr>
              <w:t>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632A3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0,7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тел №3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492569" w:rsidP="00F1538A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cs="Times New Roman"/>
                <w:sz w:val="24"/>
                <w:szCs w:val="24"/>
              </w:rPr>
              <w:t>КВ</w:t>
            </w:r>
            <w:r w:rsidR="00F1538A">
              <w:rPr>
                <w:rFonts w:cs="Times New Roman"/>
                <w:sz w:val="24"/>
                <w:szCs w:val="24"/>
              </w:rPr>
              <w:t>м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632A3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0,21</w:t>
            </w:r>
          </w:p>
        </w:tc>
      </w:tr>
      <w:tr w:rsidR="003371FC" w:rsidRPr="0019494B" w:rsidTr="0019494B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Вспомогательное оборудование</w:t>
            </w:r>
          </w:p>
        </w:tc>
      </w:tr>
      <w:tr w:rsidR="003371FC" w:rsidRPr="0019494B" w:rsidTr="0019494B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Насосы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492569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19494B">
              <w:rPr>
                <w:rFonts w:cs="Times New Roman"/>
                <w:sz w:val="24"/>
                <w:szCs w:val="24"/>
              </w:rPr>
              <w:t>К 45/30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492569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2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Подача, м</w:t>
            </w:r>
            <w:r w:rsidRPr="0019494B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19494B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492569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45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Напор, м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492569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30</w:t>
            </w:r>
          </w:p>
        </w:tc>
      </w:tr>
    </w:tbl>
    <w:p w:rsidR="003371FC" w:rsidRDefault="003371FC" w:rsidP="003371FC">
      <w:pPr>
        <w:autoSpaceDE w:val="0"/>
        <w:autoSpaceDN w:val="0"/>
        <w:adjustRightInd w:val="0"/>
        <w:rPr>
          <w:rFonts w:cs="Times New Roman"/>
          <w:szCs w:val="26"/>
        </w:rPr>
      </w:pPr>
      <w:r w:rsidRPr="002D7173">
        <w:rPr>
          <w:rFonts w:cs="Times New Roman"/>
          <w:szCs w:val="26"/>
        </w:rPr>
        <w:t>Анализ табли</w:t>
      </w:r>
      <w:r w:rsidR="002D7173" w:rsidRPr="002D7173">
        <w:rPr>
          <w:rFonts w:cs="Times New Roman"/>
          <w:szCs w:val="26"/>
        </w:rPr>
        <w:t xml:space="preserve">цы показывает, что на котельной ул. Заозерная </w:t>
      </w:r>
      <w:r w:rsidRPr="002D7173">
        <w:rPr>
          <w:rFonts w:cs="Times New Roman"/>
          <w:szCs w:val="26"/>
        </w:rPr>
        <w:t xml:space="preserve">в </w:t>
      </w:r>
      <w:r w:rsidR="005A51F2" w:rsidRPr="002E68A2">
        <w:rPr>
          <w:rFonts w:cs="Times New Roman"/>
          <w:szCs w:val="26"/>
        </w:rPr>
        <w:t>основном применяе</w:t>
      </w:r>
      <w:r w:rsidR="005A51F2" w:rsidRPr="002E68A2">
        <w:rPr>
          <w:rFonts w:cs="Times New Roman"/>
          <w:szCs w:val="26"/>
        </w:rPr>
        <w:t>т</w:t>
      </w:r>
      <w:r w:rsidR="005A51F2" w:rsidRPr="002E68A2">
        <w:rPr>
          <w:rFonts w:cs="Times New Roman"/>
          <w:szCs w:val="26"/>
        </w:rPr>
        <w:t xml:space="preserve">ся </w:t>
      </w:r>
      <w:r w:rsidR="005A51F2" w:rsidRPr="004E1D6A">
        <w:rPr>
          <w:rFonts w:cs="Times New Roman"/>
          <w:szCs w:val="26"/>
        </w:rPr>
        <w:t>оборудование отечественных производителей.</w:t>
      </w:r>
    </w:p>
    <w:p w:rsidR="002D7173" w:rsidRPr="002D7173" w:rsidRDefault="002D7173" w:rsidP="003371FC">
      <w:pPr>
        <w:autoSpaceDE w:val="0"/>
        <w:autoSpaceDN w:val="0"/>
        <w:adjustRightInd w:val="0"/>
        <w:rPr>
          <w:rFonts w:cs="Times New Roman"/>
          <w:b/>
          <w:szCs w:val="26"/>
        </w:rPr>
      </w:pPr>
    </w:p>
    <w:p w:rsidR="003371FC" w:rsidRPr="009C73F4" w:rsidRDefault="003371FC" w:rsidP="003371FC">
      <w:pPr>
        <w:rPr>
          <w:b/>
          <w:szCs w:val="26"/>
        </w:rPr>
      </w:pPr>
      <w:r w:rsidRPr="009C73F4">
        <w:rPr>
          <w:b/>
          <w:szCs w:val="26"/>
        </w:rPr>
        <w:t xml:space="preserve">Котельная </w:t>
      </w:r>
      <w:r w:rsidR="00F1538A">
        <w:rPr>
          <w:b/>
          <w:szCs w:val="26"/>
        </w:rPr>
        <w:t xml:space="preserve">на </w:t>
      </w:r>
      <w:r w:rsidR="009C73F4" w:rsidRPr="009C73F4">
        <w:rPr>
          <w:b/>
          <w:szCs w:val="26"/>
        </w:rPr>
        <w:t>ул. Цветкова</w:t>
      </w:r>
    </w:p>
    <w:p w:rsidR="003371FC" w:rsidRPr="003371FC" w:rsidRDefault="003371FC" w:rsidP="00985D64">
      <w:pPr>
        <w:rPr>
          <w:color w:val="FF0000"/>
          <w:szCs w:val="26"/>
        </w:rPr>
      </w:pPr>
      <w:r w:rsidRPr="009C73F4">
        <w:rPr>
          <w:szCs w:val="26"/>
        </w:rPr>
        <w:t>Установленная тепловая</w:t>
      </w:r>
      <w:r w:rsidR="009C73F4" w:rsidRPr="009C73F4">
        <w:rPr>
          <w:szCs w:val="26"/>
        </w:rPr>
        <w:t xml:space="preserve"> мощность котельной составляет </w:t>
      </w:r>
      <w:r w:rsidRPr="009C73F4">
        <w:rPr>
          <w:szCs w:val="26"/>
        </w:rPr>
        <w:t>0</w:t>
      </w:r>
      <w:r w:rsidR="009C73F4" w:rsidRPr="009C73F4">
        <w:rPr>
          <w:szCs w:val="26"/>
        </w:rPr>
        <w:t>,5</w:t>
      </w:r>
      <w:r w:rsidRPr="009C73F4">
        <w:rPr>
          <w:szCs w:val="26"/>
        </w:rPr>
        <w:t xml:space="preserve"> Гкал/ч. Располагаемая мощность оборудования соответствует установленной мощности. Ограничения по тепл</w:t>
      </w:r>
      <w:r w:rsidRPr="009C73F4">
        <w:rPr>
          <w:szCs w:val="26"/>
        </w:rPr>
        <w:t>о</w:t>
      </w:r>
      <w:r w:rsidRPr="009C73F4">
        <w:rPr>
          <w:szCs w:val="26"/>
        </w:rPr>
        <w:t>вой мощности отсутствуют</w:t>
      </w:r>
      <w:r w:rsidRPr="00946B09">
        <w:rPr>
          <w:szCs w:val="26"/>
        </w:rPr>
        <w:t xml:space="preserve">. В качестве основного </w:t>
      </w:r>
      <w:r w:rsidRPr="001105E3">
        <w:rPr>
          <w:szCs w:val="26"/>
        </w:rPr>
        <w:t>теплогенерирующего обору</w:t>
      </w:r>
      <w:r w:rsidR="009C73F4" w:rsidRPr="001105E3">
        <w:rPr>
          <w:szCs w:val="26"/>
        </w:rPr>
        <w:t>дования на котельной установлен водогрейный котел КЧ-1 мощностью 0,5 Гкал/ч.</w:t>
      </w:r>
      <w:r w:rsidRPr="003371FC">
        <w:rPr>
          <w:color w:val="FF0000"/>
          <w:szCs w:val="26"/>
        </w:rPr>
        <w:t xml:space="preserve"> </w:t>
      </w:r>
    </w:p>
    <w:p w:rsidR="00153B72" w:rsidRPr="00492569" w:rsidRDefault="00153B72" w:rsidP="00985D64">
      <w:pPr>
        <w:rPr>
          <w:szCs w:val="26"/>
        </w:rPr>
      </w:pPr>
      <w:r w:rsidRPr="009C1DD9">
        <w:rPr>
          <w:szCs w:val="26"/>
        </w:rPr>
        <w:t>На котельной установлено 2 сетевых насоса марки К 45/30, предназначенные для перекачивания чистой воды, производственно - техничес</w:t>
      </w:r>
      <w:r>
        <w:rPr>
          <w:szCs w:val="26"/>
        </w:rPr>
        <w:t xml:space="preserve">кого назначения </w:t>
      </w:r>
      <w:r w:rsidRPr="009C1DD9">
        <w:rPr>
          <w:szCs w:val="26"/>
        </w:rPr>
        <w:t>и других жидк</w:t>
      </w:r>
      <w:r w:rsidRPr="009C1DD9">
        <w:rPr>
          <w:szCs w:val="26"/>
        </w:rPr>
        <w:t>о</w:t>
      </w:r>
      <w:r w:rsidRPr="009C1DD9">
        <w:rPr>
          <w:szCs w:val="26"/>
        </w:rPr>
        <w:t xml:space="preserve">стей, </w:t>
      </w:r>
      <w:r w:rsidRPr="00492569">
        <w:rPr>
          <w:szCs w:val="26"/>
        </w:rPr>
        <w:t>сходных с водой по плотности, вязкости и химической активности</w:t>
      </w:r>
      <w:r>
        <w:rPr>
          <w:szCs w:val="26"/>
        </w:rPr>
        <w:t>.</w:t>
      </w:r>
    </w:p>
    <w:p w:rsidR="003371FC" w:rsidRPr="00C87255" w:rsidRDefault="003371FC" w:rsidP="00985D64">
      <w:pPr>
        <w:rPr>
          <w:szCs w:val="26"/>
        </w:rPr>
      </w:pPr>
      <w:r w:rsidRPr="00C87255">
        <w:rPr>
          <w:szCs w:val="26"/>
        </w:rPr>
        <w:t xml:space="preserve">Структура основного оборудования котельной предоставлена в таблице </w:t>
      </w:r>
      <w:r w:rsidR="00FB316F" w:rsidRPr="00C87255">
        <w:rPr>
          <w:szCs w:val="26"/>
        </w:rPr>
        <w:fldChar w:fldCharType="begin"/>
      </w:r>
      <w:r w:rsidRPr="00C87255">
        <w:rPr>
          <w:szCs w:val="26"/>
        </w:rPr>
        <w:instrText xml:space="preserve"> SEQ таблице \* ARABIC </w:instrText>
      </w:r>
      <w:r w:rsidR="00FB316F" w:rsidRPr="00C87255">
        <w:rPr>
          <w:szCs w:val="26"/>
        </w:rPr>
        <w:fldChar w:fldCharType="separate"/>
      </w:r>
      <w:r w:rsidR="00A23B16">
        <w:rPr>
          <w:noProof/>
          <w:szCs w:val="26"/>
        </w:rPr>
        <w:t>6</w:t>
      </w:r>
      <w:r w:rsidR="00FB316F" w:rsidRPr="00C87255">
        <w:rPr>
          <w:szCs w:val="26"/>
        </w:rPr>
        <w:fldChar w:fldCharType="end"/>
      </w:r>
      <w:r w:rsidRPr="00C87255">
        <w:rPr>
          <w:szCs w:val="26"/>
        </w:rPr>
        <w:t>.</w:t>
      </w:r>
    </w:p>
    <w:p w:rsidR="003371FC" w:rsidRPr="00985D64" w:rsidRDefault="003371FC" w:rsidP="003371FC">
      <w:pPr>
        <w:pStyle w:val="afa"/>
        <w:keepNext/>
        <w:spacing w:before="0" w:after="0" w:line="276" w:lineRule="auto"/>
        <w:ind w:firstLine="0"/>
        <w:jc w:val="right"/>
        <w:rPr>
          <w:b w:val="0"/>
          <w:sz w:val="26"/>
          <w:szCs w:val="26"/>
        </w:rPr>
      </w:pPr>
      <w:r w:rsidRPr="00985D64">
        <w:rPr>
          <w:b w:val="0"/>
          <w:sz w:val="26"/>
          <w:szCs w:val="26"/>
        </w:rPr>
        <w:t xml:space="preserve">Таблица </w:t>
      </w:r>
      <w:r w:rsidR="00FB316F" w:rsidRPr="00985D64">
        <w:rPr>
          <w:b w:val="0"/>
          <w:sz w:val="26"/>
          <w:szCs w:val="26"/>
        </w:rPr>
        <w:fldChar w:fldCharType="begin"/>
      </w:r>
      <w:r w:rsidRPr="00985D64">
        <w:rPr>
          <w:b w:val="0"/>
          <w:sz w:val="26"/>
          <w:szCs w:val="26"/>
        </w:rPr>
        <w:instrText xml:space="preserve"> SEQ Таблица \* ARABIC </w:instrText>
      </w:r>
      <w:r w:rsidR="00FB316F" w:rsidRPr="00985D64">
        <w:rPr>
          <w:b w:val="0"/>
          <w:sz w:val="26"/>
          <w:szCs w:val="26"/>
        </w:rPr>
        <w:fldChar w:fldCharType="separate"/>
      </w:r>
      <w:r w:rsidR="00A23B16">
        <w:rPr>
          <w:b w:val="0"/>
          <w:noProof/>
          <w:sz w:val="26"/>
          <w:szCs w:val="26"/>
        </w:rPr>
        <w:t>6</w:t>
      </w:r>
      <w:r w:rsidR="00FB316F" w:rsidRPr="00985D64">
        <w:rPr>
          <w:b w:val="0"/>
          <w:sz w:val="26"/>
          <w:szCs w:val="26"/>
        </w:rPr>
        <w:fldChar w:fldCharType="end"/>
      </w:r>
    </w:p>
    <w:p w:rsidR="003371FC" w:rsidRPr="00153B72" w:rsidRDefault="003371FC" w:rsidP="003371FC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153B72">
        <w:rPr>
          <w:rFonts w:cs="Times New Roman"/>
          <w:szCs w:val="26"/>
        </w:rPr>
        <w:t xml:space="preserve">Сводная таблица структуры основного оборудования котельной </w:t>
      </w:r>
      <w:r w:rsidR="00153B72" w:rsidRPr="00153B72">
        <w:rPr>
          <w:rFonts w:cs="Times New Roman"/>
          <w:szCs w:val="26"/>
        </w:rPr>
        <w:t>ул. Цветков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6"/>
        <w:gridCol w:w="5213"/>
        <w:gridCol w:w="2862"/>
      </w:tblGrid>
      <w:tr w:rsidR="003371FC" w:rsidRPr="0019494B" w:rsidTr="0019494B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24"/>
              </w:rPr>
            </w:pPr>
            <w:r w:rsidRPr="0019494B">
              <w:rPr>
                <w:rFonts w:eastAsia="Calibri" w:cs="Times New Roman"/>
                <w:b/>
                <w:sz w:val="24"/>
              </w:rPr>
              <w:t>Котлы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тел №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C87255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cs="Times New Roman"/>
                <w:sz w:val="24"/>
                <w:szCs w:val="26"/>
              </w:rPr>
              <w:t>КЧ-1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 xml:space="preserve">производительность, </w:t>
            </w:r>
            <w:r w:rsidR="00C87255" w:rsidRPr="0019494B">
              <w:rPr>
                <w:rFonts w:eastAsia="Calibri" w:cs="Times New Roman"/>
                <w:sz w:val="24"/>
              </w:rPr>
              <w:t>Г</w:t>
            </w:r>
            <w:r w:rsidR="0019494B" w:rsidRPr="0019494B">
              <w:rPr>
                <w:rFonts w:eastAsia="Calibri" w:cs="Times New Roman"/>
                <w:sz w:val="24"/>
              </w:rPr>
              <w:t>к</w:t>
            </w:r>
            <w:r w:rsidR="00C87255" w:rsidRPr="0019494B">
              <w:rPr>
                <w:rFonts w:eastAsia="Calibri" w:cs="Times New Roman"/>
                <w:sz w:val="24"/>
              </w:rPr>
              <w:t>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C87255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9494B">
              <w:rPr>
                <w:rFonts w:eastAsia="Calibri" w:cs="Times New Roman"/>
                <w:sz w:val="24"/>
                <w:szCs w:val="24"/>
              </w:rPr>
              <w:t>0,5</w:t>
            </w:r>
          </w:p>
        </w:tc>
      </w:tr>
      <w:tr w:rsidR="003371FC" w:rsidRPr="0019494B" w:rsidTr="0019494B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Вспомогательное оборудование</w:t>
            </w:r>
          </w:p>
        </w:tc>
      </w:tr>
      <w:tr w:rsidR="003371FC" w:rsidRPr="0019494B" w:rsidTr="0019494B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Насосы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Сетевые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FF5D52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 45/30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FF5D52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2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Подача, м</w:t>
            </w:r>
            <w:r w:rsidRPr="0019494B">
              <w:rPr>
                <w:rFonts w:eastAsia="Calibri" w:cs="Times New Roman"/>
                <w:sz w:val="24"/>
                <w:vertAlign w:val="superscript"/>
              </w:rPr>
              <w:t>3</w:t>
            </w:r>
            <w:r w:rsidRPr="0019494B">
              <w:rPr>
                <w:rFonts w:eastAsia="Calibri" w:cs="Times New Roman"/>
                <w:sz w:val="24"/>
              </w:rPr>
              <w:t>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FF5D52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45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Напор, м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FF5D52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30</w:t>
            </w:r>
          </w:p>
        </w:tc>
      </w:tr>
    </w:tbl>
    <w:p w:rsidR="003371FC" w:rsidRPr="00FF5D52" w:rsidRDefault="003371FC" w:rsidP="003371FC">
      <w:pPr>
        <w:autoSpaceDE w:val="0"/>
        <w:autoSpaceDN w:val="0"/>
        <w:adjustRightInd w:val="0"/>
        <w:rPr>
          <w:rFonts w:cs="Times New Roman"/>
          <w:b/>
          <w:szCs w:val="26"/>
        </w:rPr>
      </w:pPr>
      <w:r w:rsidRPr="00FF5D52">
        <w:rPr>
          <w:rFonts w:cs="Times New Roman"/>
          <w:szCs w:val="26"/>
        </w:rPr>
        <w:t>Анализ таб</w:t>
      </w:r>
      <w:r w:rsidR="00FF5D52" w:rsidRPr="00FF5D52">
        <w:rPr>
          <w:rFonts w:cs="Times New Roman"/>
          <w:szCs w:val="26"/>
        </w:rPr>
        <w:t xml:space="preserve">лицы показывает, что на котельной ул. Цветкова </w:t>
      </w:r>
      <w:r w:rsidRPr="00FF5D52">
        <w:rPr>
          <w:rFonts w:cs="Times New Roman"/>
          <w:szCs w:val="26"/>
        </w:rPr>
        <w:t xml:space="preserve">в основном применяется оборудование </w:t>
      </w:r>
      <w:r w:rsidR="005A51F2" w:rsidRPr="004E1D6A">
        <w:rPr>
          <w:rFonts w:cs="Times New Roman"/>
          <w:szCs w:val="26"/>
        </w:rPr>
        <w:t>отечественных производителей.</w:t>
      </w:r>
    </w:p>
    <w:p w:rsidR="00153B72" w:rsidRDefault="00153B72" w:rsidP="003371FC">
      <w:pPr>
        <w:rPr>
          <w:b/>
          <w:color w:val="FF0000"/>
          <w:szCs w:val="26"/>
        </w:rPr>
      </w:pPr>
    </w:p>
    <w:p w:rsidR="003371FC" w:rsidRPr="0004472A" w:rsidRDefault="003371FC" w:rsidP="003371FC">
      <w:pPr>
        <w:rPr>
          <w:b/>
          <w:szCs w:val="26"/>
        </w:rPr>
      </w:pPr>
      <w:r w:rsidRPr="0004472A">
        <w:rPr>
          <w:b/>
          <w:szCs w:val="26"/>
        </w:rPr>
        <w:t xml:space="preserve">Котельная </w:t>
      </w:r>
      <w:r w:rsidR="0004472A" w:rsidRPr="0004472A">
        <w:rPr>
          <w:b/>
          <w:szCs w:val="26"/>
        </w:rPr>
        <w:t>ДДИ</w:t>
      </w:r>
    </w:p>
    <w:p w:rsidR="003371FC" w:rsidRPr="003371FC" w:rsidRDefault="003371FC" w:rsidP="003371FC">
      <w:pPr>
        <w:rPr>
          <w:color w:val="FF0000"/>
          <w:szCs w:val="26"/>
        </w:rPr>
      </w:pPr>
      <w:r w:rsidRPr="00E42F1B">
        <w:rPr>
          <w:szCs w:val="26"/>
        </w:rPr>
        <w:t xml:space="preserve">Установленная тепловая мощность котельной составляет </w:t>
      </w:r>
      <w:r w:rsidR="00E42F1B" w:rsidRPr="00E42F1B">
        <w:rPr>
          <w:szCs w:val="26"/>
        </w:rPr>
        <w:t>3</w:t>
      </w:r>
      <w:r w:rsidR="0019494B">
        <w:rPr>
          <w:szCs w:val="26"/>
        </w:rPr>
        <w:t xml:space="preserve">,0 </w:t>
      </w:r>
      <w:r w:rsidRPr="00E42F1B">
        <w:rPr>
          <w:szCs w:val="26"/>
        </w:rPr>
        <w:t xml:space="preserve">Гкал/ч. Располагаемая мощность </w:t>
      </w:r>
      <w:r w:rsidRPr="00985D64">
        <w:rPr>
          <w:szCs w:val="26"/>
        </w:rPr>
        <w:t>оборудования соответствует установленной мощности. Ограничения по тепл</w:t>
      </w:r>
      <w:r w:rsidRPr="00985D64">
        <w:rPr>
          <w:szCs w:val="26"/>
        </w:rPr>
        <w:t>о</w:t>
      </w:r>
      <w:r w:rsidRPr="00985D64">
        <w:rPr>
          <w:szCs w:val="26"/>
        </w:rPr>
        <w:t xml:space="preserve">вой мощности отсутствуют. В качестве основного теплогенерирующего оборудования на котельной установлены водогрейные котлы </w:t>
      </w:r>
      <w:r w:rsidR="00985D64" w:rsidRPr="00985D64">
        <w:rPr>
          <w:szCs w:val="26"/>
        </w:rPr>
        <w:t>«Луга-Лотос»</w:t>
      </w:r>
      <w:r w:rsidRPr="00985D64">
        <w:rPr>
          <w:szCs w:val="26"/>
        </w:rPr>
        <w:t xml:space="preserve"> (</w:t>
      </w:r>
      <w:r w:rsidR="00985D64" w:rsidRPr="00985D64">
        <w:rPr>
          <w:szCs w:val="26"/>
        </w:rPr>
        <w:t>3 шт.).</w:t>
      </w:r>
    </w:p>
    <w:p w:rsidR="00985D64" w:rsidRPr="00985D64" w:rsidRDefault="003371FC" w:rsidP="00985D64">
      <w:pPr>
        <w:pStyle w:val="af7"/>
        <w:shd w:val="clear" w:color="auto" w:fill="FFFFFF"/>
        <w:spacing w:before="0" w:after="0" w:line="276" w:lineRule="auto"/>
        <w:ind w:left="0" w:right="0"/>
        <w:rPr>
          <w:color w:val="auto"/>
          <w:sz w:val="26"/>
          <w:szCs w:val="21"/>
        </w:rPr>
      </w:pPr>
      <w:r w:rsidRPr="00985D64">
        <w:rPr>
          <w:bCs/>
          <w:color w:val="auto"/>
          <w:sz w:val="26"/>
          <w:szCs w:val="26"/>
        </w:rPr>
        <w:lastRenderedPageBreak/>
        <w:t xml:space="preserve">Водогрейный </w:t>
      </w:r>
      <w:r w:rsidR="00985D64" w:rsidRPr="00985D64">
        <w:rPr>
          <w:bCs/>
          <w:color w:val="auto"/>
          <w:sz w:val="26"/>
          <w:szCs w:val="26"/>
        </w:rPr>
        <w:t>бытовой</w:t>
      </w:r>
      <w:r w:rsidRPr="00985D64">
        <w:rPr>
          <w:bCs/>
          <w:color w:val="auto"/>
          <w:sz w:val="26"/>
          <w:szCs w:val="26"/>
        </w:rPr>
        <w:t xml:space="preserve"> котел</w:t>
      </w:r>
      <w:r w:rsidRPr="00985D64">
        <w:rPr>
          <w:b/>
          <w:bCs/>
          <w:color w:val="auto"/>
          <w:sz w:val="26"/>
          <w:szCs w:val="26"/>
        </w:rPr>
        <w:t xml:space="preserve"> </w:t>
      </w:r>
      <w:r w:rsidR="00985D64" w:rsidRPr="00985D64">
        <w:rPr>
          <w:color w:val="auto"/>
          <w:sz w:val="26"/>
          <w:szCs w:val="26"/>
        </w:rPr>
        <w:t>«Луга-Лотос»</w:t>
      </w:r>
      <w:r w:rsidRPr="00985D64">
        <w:rPr>
          <w:color w:val="auto"/>
          <w:sz w:val="26"/>
          <w:szCs w:val="26"/>
        </w:rPr>
        <w:t xml:space="preserve"> </w:t>
      </w:r>
      <w:r w:rsidR="00985D64" w:rsidRPr="00985D64">
        <w:rPr>
          <w:color w:val="auto"/>
          <w:sz w:val="26"/>
          <w:szCs w:val="21"/>
        </w:rPr>
        <w:t>предусмотрен для отопления частных домов, дач, коттеджей и других строений площадью до 500 м</w:t>
      </w:r>
      <w:r w:rsidR="00985D64" w:rsidRPr="0019494B">
        <w:rPr>
          <w:color w:val="auto"/>
          <w:sz w:val="26"/>
          <w:szCs w:val="21"/>
          <w:vertAlign w:val="superscript"/>
        </w:rPr>
        <w:t>2</w:t>
      </w:r>
      <w:r w:rsidR="00985D64" w:rsidRPr="00985D64">
        <w:rPr>
          <w:color w:val="auto"/>
          <w:sz w:val="26"/>
          <w:szCs w:val="21"/>
        </w:rPr>
        <w:t>. Котлы типа «Луга-Лотос» оборудуются топками для сжигания любых видов топлива, выпуска</w:t>
      </w:r>
      <w:r w:rsidR="0019494B">
        <w:rPr>
          <w:color w:val="auto"/>
          <w:sz w:val="26"/>
          <w:szCs w:val="21"/>
        </w:rPr>
        <w:t>ю</w:t>
      </w:r>
      <w:r w:rsidR="00985D64" w:rsidRPr="00985D64">
        <w:rPr>
          <w:color w:val="auto"/>
          <w:sz w:val="26"/>
          <w:szCs w:val="21"/>
        </w:rPr>
        <w:t>тся различных разм</w:t>
      </w:r>
      <w:r w:rsidR="00985D64" w:rsidRPr="00985D64">
        <w:rPr>
          <w:color w:val="auto"/>
          <w:sz w:val="26"/>
          <w:szCs w:val="21"/>
        </w:rPr>
        <w:t>е</w:t>
      </w:r>
      <w:r w:rsidR="00985D64" w:rsidRPr="00985D64">
        <w:rPr>
          <w:color w:val="auto"/>
          <w:sz w:val="26"/>
          <w:szCs w:val="21"/>
        </w:rPr>
        <w:t>ров и мощностей применительно к различным условиям</w:t>
      </w:r>
      <w:r w:rsidR="0019494B">
        <w:rPr>
          <w:color w:val="auto"/>
          <w:sz w:val="26"/>
          <w:szCs w:val="21"/>
        </w:rPr>
        <w:t>.</w:t>
      </w:r>
    </w:p>
    <w:p w:rsidR="0019494B" w:rsidRDefault="00985D64" w:rsidP="00985D64">
      <w:pPr>
        <w:shd w:val="clear" w:color="auto" w:fill="FFFFFF"/>
        <w:rPr>
          <w:rFonts w:eastAsia="Times New Roman" w:cs="Times New Roman"/>
          <w:szCs w:val="21"/>
          <w:lang w:eastAsia="ru-RU"/>
        </w:rPr>
      </w:pPr>
      <w:r w:rsidRPr="00985D64">
        <w:rPr>
          <w:rFonts w:eastAsia="Times New Roman" w:cs="Times New Roman"/>
          <w:szCs w:val="21"/>
          <w:lang w:eastAsia="ru-RU"/>
        </w:rPr>
        <w:t>В качестве топлива используются дрова, уголь, торфобрикеты, газ, жидкое топливо</w:t>
      </w:r>
      <w:r w:rsidR="0019494B">
        <w:rPr>
          <w:rFonts w:eastAsia="Times New Roman" w:cs="Times New Roman"/>
          <w:szCs w:val="21"/>
          <w:lang w:eastAsia="ru-RU"/>
        </w:rPr>
        <w:t>.</w:t>
      </w:r>
    </w:p>
    <w:p w:rsidR="00985D64" w:rsidRPr="00985D64" w:rsidRDefault="00985D64" w:rsidP="00985D64">
      <w:pPr>
        <w:shd w:val="clear" w:color="auto" w:fill="FFFFFF"/>
        <w:rPr>
          <w:rFonts w:eastAsia="Times New Roman" w:cs="Times New Roman"/>
          <w:szCs w:val="21"/>
          <w:lang w:eastAsia="ru-RU"/>
        </w:rPr>
      </w:pPr>
      <w:r w:rsidRPr="00985D64">
        <w:rPr>
          <w:rFonts w:eastAsia="Times New Roman" w:cs="Times New Roman"/>
          <w:szCs w:val="21"/>
          <w:lang w:eastAsia="ru-RU"/>
        </w:rPr>
        <w:t>Трубная часть котла изготавливается из бесшовных цельнотянутых труб, это позв</w:t>
      </w:r>
      <w:r w:rsidRPr="00985D64">
        <w:rPr>
          <w:rFonts w:eastAsia="Times New Roman" w:cs="Times New Roman"/>
          <w:szCs w:val="21"/>
          <w:lang w:eastAsia="ru-RU"/>
        </w:rPr>
        <w:t>о</w:t>
      </w:r>
      <w:r w:rsidRPr="00985D64">
        <w:rPr>
          <w:rFonts w:eastAsia="Times New Roman" w:cs="Times New Roman"/>
          <w:szCs w:val="21"/>
          <w:lang w:eastAsia="ru-RU"/>
        </w:rPr>
        <w:t>ляет выдерживать высокое давление воды в системе, использовать принудительную ци</w:t>
      </w:r>
      <w:r w:rsidRPr="00985D64">
        <w:rPr>
          <w:rFonts w:eastAsia="Times New Roman" w:cs="Times New Roman"/>
          <w:szCs w:val="21"/>
          <w:lang w:eastAsia="ru-RU"/>
        </w:rPr>
        <w:t>р</w:t>
      </w:r>
      <w:r w:rsidRPr="00985D64">
        <w:rPr>
          <w:rFonts w:eastAsia="Times New Roman" w:cs="Times New Roman"/>
          <w:szCs w:val="21"/>
          <w:lang w:eastAsia="ru-RU"/>
        </w:rPr>
        <w:t>куляцию воды, т.е. котел может использоваться для обогрева больших площадей. Все тело котла изолировано плитами из минеральной ваты, которая минимизирует потери тепла котла по периметру.</w:t>
      </w:r>
    </w:p>
    <w:p w:rsidR="003371FC" w:rsidRPr="00B956F1" w:rsidRDefault="003371FC" w:rsidP="003371FC">
      <w:pPr>
        <w:rPr>
          <w:szCs w:val="26"/>
        </w:rPr>
      </w:pPr>
      <w:r w:rsidRPr="00B956F1">
        <w:rPr>
          <w:szCs w:val="26"/>
        </w:rPr>
        <w:t xml:space="preserve">Структура основного оборудования котельной предоставлена в таблице </w:t>
      </w:r>
      <w:r w:rsidR="00FB316F" w:rsidRPr="00B956F1">
        <w:rPr>
          <w:szCs w:val="26"/>
        </w:rPr>
        <w:fldChar w:fldCharType="begin"/>
      </w:r>
      <w:r w:rsidRPr="00B956F1">
        <w:rPr>
          <w:szCs w:val="26"/>
        </w:rPr>
        <w:instrText xml:space="preserve"> SEQ таблице \* ARABIC </w:instrText>
      </w:r>
      <w:r w:rsidR="00FB316F" w:rsidRPr="00B956F1">
        <w:rPr>
          <w:szCs w:val="26"/>
        </w:rPr>
        <w:fldChar w:fldCharType="separate"/>
      </w:r>
      <w:r w:rsidR="00A23B16">
        <w:rPr>
          <w:noProof/>
          <w:szCs w:val="26"/>
        </w:rPr>
        <w:t>7</w:t>
      </w:r>
      <w:r w:rsidR="00FB316F" w:rsidRPr="00B956F1">
        <w:rPr>
          <w:szCs w:val="26"/>
        </w:rPr>
        <w:fldChar w:fldCharType="end"/>
      </w:r>
      <w:r w:rsidRPr="00B956F1">
        <w:rPr>
          <w:szCs w:val="26"/>
        </w:rPr>
        <w:t>.</w:t>
      </w:r>
    </w:p>
    <w:p w:rsidR="003371FC" w:rsidRPr="0019494B" w:rsidRDefault="003371FC" w:rsidP="003371FC">
      <w:pPr>
        <w:pStyle w:val="afa"/>
        <w:keepNext/>
        <w:spacing w:before="0" w:after="0" w:line="276" w:lineRule="auto"/>
        <w:ind w:firstLine="0"/>
        <w:jc w:val="right"/>
        <w:rPr>
          <w:b w:val="0"/>
          <w:sz w:val="26"/>
          <w:szCs w:val="26"/>
        </w:rPr>
      </w:pPr>
      <w:r w:rsidRPr="0019494B">
        <w:rPr>
          <w:b w:val="0"/>
          <w:sz w:val="26"/>
          <w:szCs w:val="26"/>
        </w:rPr>
        <w:t xml:space="preserve">Таблица </w:t>
      </w:r>
      <w:r w:rsidR="00FB316F" w:rsidRPr="0019494B">
        <w:rPr>
          <w:b w:val="0"/>
          <w:sz w:val="26"/>
          <w:szCs w:val="26"/>
        </w:rPr>
        <w:fldChar w:fldCharType="begin"/>
      </w:r>
      <w:r w:rsidRPr="0019494B">
        <w:rPr>
          <w:b w:val="0"/>
          <w:sz w:val="26"/>
          <w:szCs w:val="26"/>
        </w:rPr>
        <w:instrText xml:space="preserve"> SEQ Таблица \* ARABIC </w:instrText>
      </w:r>
      <w:r w:rsidR="00FB316F" w:rsidRPr="0019494B">
        <w:rPr>
          <w:b w:val="0"/>
          <w:sz w:val="26"/>
          <w:szCs w:val="26"/>
        </w:rPr>
        <w:fldChar w:fldCharType="separate"/>
      </w:r>
      <w:r w:rsidR="00A23B16">
        <w:rPr>
          <w:b w:val="0"/>
          <w:noProof/>
          <w:sz w:val="26"/>
          <w:szCs w:val="26"/>
        </w:rPr>
        <w:t>7</w:t>
      </w:r>
      <w:r w:rsidR="00FB316F" w:rsidRPr="0019494B">
        <w:rPr>
          <w:b w:val="0"/>
          <w:sz w:val="26"/>
          <w:szCs w:val="26"/>
        </w:rPr>
        <w:fldChar w:fldCharType="end"/>
      </w:r>
    </w:p>
    <w:p w:rsidR="003371FC" w:rsidRPr="0019494B" w:rsidRDefault="003371FC" w:rsidP="003371FC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19494B">
        <w:rPr>
          <w:rFonts w:cs="Times New Roman"/>
          <w:szCs w:val="26"/>
        </w:rPr>
        <w:t xml:space="preserve">Сводная таблица структуры основного оборудования котельной </w:t>
      </w:r>
      <w:r w:rsidR="00B956F1" w:rsidRPr="0019494B">
        <w:rPr>
          <w:rFonts w:cs="Times New Roman"/>
          <w:szCs w:val="26"/>
        </w:rPr>
        <w:t>ДД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6"/>
        <w:gridCol w:w="5213"/>
        <w:gridCol w:w="2862"/>
      </w:tblGrid>
      <w:tr w:rsidR="003371FC" w:rsidRPr="0019494B" w:rsidTr="0019494B">
        <w:trPr>
          <w:trHeight w:val="283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24"/>
              </w:rPr>
            </w:pPr>
            <w:r w:rsidRPr="0019494B">
              <w:rPr>
                <w:rFonts w:eastAsia="Calibri" w:cs="Times New Roman"/>
                <w:b/>
                <w:sz w:val="24"/>
              </w:rPr>
              <w:t>Котлы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тел №1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«Луга-Лотос»</w:t>
            </w:r>
          </w:p>
        </w:tc>
      </w:tr>
      <w:tr w:rsidR="003371FC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3371FC" w:rsidRPr="0019494B" w:rsidRDefault="003371FC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производительность, кг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3371FC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1,0</w:t>
            </w:r>
          </w:p>
        </w:tc>
      </w:tr>
      <w:tr w:rsidR="0019494B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тел №2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19494B" w:rsidRPr="0019494B" w:rsidRDefault="0019494B" w:rsidP="0082542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«Луга-Лотос»</w:t>
            </w:r>
          </w:p>
        </w:tc>
      </w:tr>
      <w:tr w:rsidR="0019494B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производительность, кг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19494B" w:rsidRPr="0019494B" w:rsidRDefault="0019494B" w:rsidP="0082542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1,0</w:t>
            </w:r>
          </w:p>
        </w:tc>
      </w:tr>
      <w:tr w:rsidR="0019494B" w:rsidRPr="0019494B" w:rsidTr="0019494B">
        <w:trPr>
          <w:trHeight w:val="283"/>
        </w:trPr>
        <w:tc>
          <w:tcPr>
            <w:tcW w:w="1126" w:type="pct"/>
            <w:vMerge w:val="restart"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Котел №3</w:t>
            </w:r>
          </w:p>
        </w:tc>
        <w:tc>
          <w:tcPr>
            <w:tcW w:w="2501" w:type="pct"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марка /тип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19494B" w:rsidRPr="0019494B" w:rsidRDefault="0019494B" w:rsidP="0082542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«Луга-Лотос»</w:t>
            </w:r>
          </w:p>
        </w:tc>
      </w:tr>
      <w:tr w:rsidR="0019494B" w:rsidRPr="0019494B" w:rsidTr="0019494B">
        <w:trPr>
          <w:trHeight w:val="283"/>
        </w:trPr>
        <w:tc>
          <w:tcPr>
            <w:tcW w:w="1126" w:type="pct"/>
            <w:vMerge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2501" w:type="pct"/>
            <w:shd w:val="clear" w:color="auto" w:fill="auto"/>
            <w:vAlign w:val="center"/>
          </w:tcPr>
          <w:p w:rsidR="0019494B" w:rsidRPr="0019494B" w:rsidRDefault="0019494B" w:rsidP="0019494B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19494B">
              <w:rPr>
                <w:rFonts w:eastAsia="Calibri" w:cs="Times New Roman"/>
                <w:sz w:val="24"/>
              </w:rPr>
              <w:t>производительность, Гкал/ч</w:t>
            </w:r>
          </w:p>
        </w:tc>
        <w:tc>
          <w:tcPr>
            <w:tcW w:w="1373" w:type="pct"/>
            <w:shd w:val="clear" w:color="auto" w:fill="auto"/>
            <w:vAlign w:val="center"/>
          </w:tcPr>
          <w:p w:rsidR="0019494B" w:rsidRPr="0019494B" w:rsidRDefault="0019494B" w:rsidP="0082542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1,0</w:t>
            </w:r>
          </w:p>
        </w:tc>
      </w:tr>
    </w:tbl>
    <w:p w:rsidR="003371FC" w:rsidRPr="0019494B" w:rsidRDefault="003371FC" w:rsidP="003371FC">
      <w:pPr>
        <w:autoSpaceDE w:val="0"/>
        <w:autoSpaceDN w:val="0"/>
        <w:adjustRightInd w:val="0"/>
        <w:rPr>
          <w:rFonts w:cs="Times New Roman"/>
          <w:b/>
          <w:szCs w:val="26"/>
        </w:rPr>
      </w:pPr>
      <w:r w:rsidRPr="0019494B">
        <w:rPr>
          <w:rFonts w:cs="Times New Roman"/>
          <w:szCs w:val="26"/>
        </w:rPr>
        <w:t>Анализ таблицы показывает</w:t>
      </w:r>
      <w:r w:rsidR="00B956F1" w:rsidRPr="0019494B">
        <w:rPr>
          <w:rFonts w:cs="Times New Roman"/>
          <w:szCs w:val="26"/>
        </w:rPr>
        <w:t xml:space="preserve">, что на котельной ДДИ </w:t>
      </w:r>
      <w:r w:rsidRPr="0019494B">
        <w:rPr>
          <w:rFonts w:cs="Times New Roman"/>
          <w:szCs w:val="26"/>
        </w:rPr>
        <w:t>в основном применяется обор</w:t>
      </w:r>
      <w:r w:rsidRPr="0019494B">
        <w:rPr>
          <w:rFonts w:cs="Times New Roman"/>
          <w:szCs w:val="26"/>
        </w:rPr>
        <w:t>у</w:t>
      </w:r>
      <w:r w:rsidRPr="0019494B">
        <w:rPr>
          <w:rFonts w:cs="Times New Roman"/>
          <w:szCs w:val="26"/>
        </w:rPr>
        <w:t xml:space="preserve">дование </w:t>
      </w:r>
      <w:r w:rsidR="0019494B" w:rsidRPr="0019494B">
        <w:rPr>
          <w:rFonts w:cs="Times New Roman"/>
          <w:szCs w:val="26"/>
        </w:rPr>
        <w:t>отечественных</w:t>
      </w:r>
      <w:r w:rsidRPr="0019494B">
        <w:rPr>
          <w:rFonts w:cs="Times New Roman"/>
          <w:szCs w:val="26"/>
        </w:rPr>
        <w:t xml:space="preserve"> производителей. </w:t>
      </w:r>
    </w:p>
    <w:p w:rsidR="00BD774B" w:rsidRDefault="00BD774B" w:rsidP="006605D0">
      <w:pPr>
        <w:pStyle w:val="2"/>
      </w:pPr>
      <w:bookmarkStart w:id="14" w:name="_Toc428891694"/>
      <w:r w:rsidRPr="00866183">
        <w:t>2.2</w:t>
      </w:r>
      <w:r w:rsidR="009B7AA0">
        <w:t>.</w:t>
      </w:r>
      <w:r w:rsidRPr="00866183">
        <w:t xml:space="preserve"> Параметры установленной тепловой мощности теплофикационного обор</w:t>
      </w:r>
      <w:r w:rsidRPr="00866183">
        <w:t>у</w:t>
      </w:r>
      <w:r w:rsidRPr="00866183">
        <w:t>дования и теплофикационной установки</w:t>
      </w:r>
      <w:bookmarkEnd w:id="14"/>
    </w:p>
    <w:p w:rsidR="003D28B9" w:rsidRPr="00513CBC" w:rsidRDefault="003D28B9" w:rsidP="003D28B9">
      <w:pPr>
        <w:rPr>
          <w:rFonts w:eastAsia="Calibri" w:cs="Times New Roman"/>
          <w:szCs w:val="26"/>
        </w:rPr>
      </w:pPr>
      <w:r w:rsidRPr="00513CBC">
        <w:rPr>
          <w:rFonts w:eastAsia="Calibri" w:cs="Times New Roman"/>
          <w:szCs w:val="26"/>
        </w:rPr>
        <w:t>Анализ ситуации в области теплоснабжения муниципального образования показал, что теплофикационное оборудование и теплофикационные установки на существующих источниках тепловой энергии не эксплуатируются.</w:t>
      </w:r>
    </w:p>
    <w:p w:rsidR="00BD774B" w:rsidRPr="00866183" w:rsidRDefault="00BD774B" w:rsidP="006605D0">
      <w:pPr>
        <w:pStyle w:val="2"/>
        <w:rPr>
          <w:rFonts w:eastAsia="Calibri"/>
        </w:rPr>
      </w:pPr>
      <w:bookmarkStart w:id="15" w:name="_Toc428891695"/>
      <w:r w:rsidRPr="00866183">
        <w:t>2.3</w:t>
      </w:r>
      <w:r w:rsidR="00444994">
        <w:t>.</w:t>
      </w:r>
      <w:r w:rsidRPr="00866183">
        <w:t xml:space="preserve"> Ограничения тепловой мощности и параметры располагаемой тепловой мощности</w:t>
      </w:r>
      <w:bookmarkEnd w:id="15"/>
    </w:p>
    <w:p w:rsidR="00450EAF" w:rsidRDefault="00450EAF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Проведенный анализ показал, что ограничения использования тепловой мощности котельного оборудования отсутствуют.</w:t>
      </w:r>
    </w:p>
    <w:p w:rsidR="00323F06" w:rsidRPr="00866183" w:rsidRDefault="00FE1DED" w:rsidP="00B82A6D">
      <w:pPr>
        <w:rPr>
          <w:rFonts w:eastAsia="Calibri" w:cs="Times New Roman"/>
          <w:szCs w:val="26"/>
        </w:rPr>
      </w:pPr>
      <w:r>
        <w:rPr>
          <w:rFonts w:cs="Times New Roman"/>
          <w:szCs w:val="26"/>
        </w:rPr>
        <w:t>П</w:t>
      </w:r>
      <w:r w:rsidR="00323F06" w:rsidRPr="00866183">
        <w:rPr>
          <w:rFonts w:cs="Times New Roman"/>
          <w:szCs w:val="26"/>
        </w:rPr>
        <w:t>араметры располагаемой тепловой мощности</w:t>
      </w:r>
      <w:r w:rsidR="00323F06" w:rsidRPr="00866183">
        <w:rPr>
          <w:rFonts w:eastAsia="Calibri" w:cs="Times New Roman"/>
          <w:szCs w:val="26"/>
        </w:rPr>
        <w:t xml:space="preserve"> представлены в </w:t>
      </w:r>
      <w:r w:rsidR="002E61CE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2E61CE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8</w:t>
      </w:r>
      <w:r w:rsidR="00FB316F" w:rsidRPr="00CB2898">
        <w:rPr>
          <w:szCs w:val="26"/>
        </w:rPr>
        <w:fldChar w:fldCharType="end"/>
      </w:r>
      <w:r w:rsidR="002E61CE" w:rsidRPr="00447FCA">
        <w:rPr>
          <w:szCs w:val="26"/>
        </w:rPr>
        <w:t>.</w:t>
      </w:r>
    </w:p>
    <w:p w:rsidR="00825425" w:rsidRDefault="00825425" w:rsidP="00EF3767">
      <w:pPr>
        <w:jc w:val="right"/>
        <w:rPr>
          <w:szCs w:val="26"/>
        </w:rPr>
        <w:sectPr w:rsidR="00825425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</w:p>
    <w:p w:rsidR="00EF3767" w:rsidRPr="00EF3767" w:rsidRDefault="00EF3767" w:rsidP="00EF3767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8</w:t>
      </w:r>
      <w:r w:rsidR="00FB316F" w:rsidRPr="00EF3767">
        <w:rPr>
          <w:szCs w:val="26"/>
        </w:rPr>
        <w:fldChar w:fldCharType="end"/>
      </w:r>
    </w:p>
    <w:p w:rsidR="001E7C9C" w:rsidRPr="00866183" w:rsidRDefault="001E7C9C" w:rsidP="00EF3767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араметры </w:t>
      </w:r>
      <w:r w:rsidR="00FE1DED">
        <w:rPr>
          <w:rFonts w:cs="Times New Roman"/>
          <w:szCs w:val="26"/>
        </w:rPr>
        <w:t>располагаемой</w:t>
      </w:r>
      <w:r w:rsidRPr="00866183">
        <w:rPr>
          <w:rFonts w:cs="Times New Roman"/>
          <w:szCs w:val="26"/>
        </w:rPr>
        <w:t xml:space="preserve"> тепловой мощности </w:t>
      </w:r>
      <w:r w:rsidR="00FE1DED">
        <w:rPr>
          <w:rFonts w:cs="Times New Roman"/>
          <w:szCs w:val="26"/>
        </w:rPr>
        <w:t>котельного</w:t>
      </w:r>
      <w:r w:rsidRPr="00866183">
        <w:rPr>
          <w:rFonts w:cs="Times New Roman"/>
          <w:szCs w:val="26"/>
        </w:rPr>
        <w:t xml:space="preserve"> оборудо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22"/>
        <w:gridCol w:w="2180"/>
        <w:gridCol w:w="2413"/>
        <w:gridCol w:w="1621"/>
        <w:gridCol w:w="2192"/>
        <w:gridCol w:w="2235"/>
        <w:gridCol w:w="2189"/>
      </w:tblGrid>
      <w:tr w:rsidR="00EF3767" w:rsidRPr="00B56DAE" w:rsidTr="00324861">
        <w:trPr>
          <w:cantSplit/>
          <w:trHeight w:val="227"/>
        </w:trPr>
        <w:tc>
          <w:tcPr>
            <w:tcW w:w="821" w:type="pct"/>
            <w:vMerge w:val="restart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Источник тепловой энергии</w:t>
            </w:r>
          </w:p>
        </w:tc>
        <w:tc>
          <w:tcPr>
            <w:tcW w:w="2738" w:type="pct"/>
            <w:gridSpan w:val="4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сновное оборудование источника тепловой энергии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Технические огр</w:t>
            </w:r>
            <w:r w:rsidRPr="00B56DAE">
              <w:rPr>
                <w:rFonts w:eastAsia="Calibri" w:cs="Times New Roman"/>
                <w:sz w:val="24"/>
              </w:rPr>
              <w:t>а</w:t>
            </w:r>
            <w:r w:rsidRPr="00B56DAE">
              <w:rPr>
                <w:rFonts w:eastAsia="Calibri" w:cs="Times New Roman"/>
                <w:sz w:val="24"/>
              </w:rPr>
              <w:t>ничения на испол</w:t>
            </w:r>
            <w:r w:rsidRPr="00B56DAE">
              <w:rPr>
                <w:rFonts w:eastAsia="Calibri" w:cs="Times New Roman"/>
                <w:sz w:val="24"/>
              </w:rPr>
              <w:t>ь</w:t>
            </w:r>
            <w:r w:rsidRPr="00B56DAE">
              <w:rPr>
                <w:rFonts w:eastAsia="Calibri" w:cs="Times New Roman"/>
                <w:sz w:val="24"/>
              </w:rPr>
              <w:t>зование устано</w:t>
            </w:r>
            <w:r w:rsidRPr="00B56DAE">
              <w:rPr>
                <w:rFonts w:eastAsia="Calibri" w:cs="Times New Roman"/>
                <w:sz w:val="24"/>
              </w:rPr>
              <w:t>в</w:t>
            </w:r>
            <w:r w:rsidRPr="00B56DAE">
              <w:rPr>
                <w:rFonts w:eastAsia="Calibri" w:cs="Times New Roman"/>
                <w:sz w:val="24"/>
              </w:rPr>
              <w:t>ленной тепловой мощности</w:t>
            </w:r>
          </w:p>
        </w:tc>
        <w:tc>
          <w:tcPr>
            <w:tcW w:w="713" w:type="pct"/>
            <w:vMerge w:val="restart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Располагаемая мощность осно</w:t>
            </w:r>
            <w:r w:rsidRPr="00B56DAE">
              <w:rPr>
                <w:rFonts w:eastAsia="Calibri" w:cs="Times New Roman"/>
                <w:sz w:val="24"/>
              </w:rPr>
              <w:t>в</w:t>
            </w:r>
            <w:r w:rsidRPr="00B56DAE">
              <w:rPr>
                <w:rFonts w:eastAsia="Calibri" w:cs="Times New Roman"/>
                <w:sz w:val="24"/>
              </w:rPr>
              <w:t>ного оборудования источника тепл</w:t>
            </w:r>
            <w:r w:rsidRPr="00B56DAE">
              <w:rPr>
                <w:rFonts w:eastAsia="Calibri" w:cs="Times New Roman"/>
                <w:sz w:val="24"/>
              </w:rPr>
              <w:t>о</w:t>
            </w:r>
            <w:r w:rsidRPr="00B56DAE">
              <w:rPr>
                <w:rFonts w:eastAsia="Calibri" w:cs="Times New Roman"/>
                <w:sz w:val="24"/>
              </w:rPr>
              <w:t>вой энергии, Гкал/ч</w:t>
            </w:r>
          </w:p>
        </w:tc>
      </w:tr>
      <w:tr w:rsidR="00F1538A" w:rsidRPr="00B56DAE" w:rsidTr="00324861">
        <w:trPr>
          <w:cantSplit/>
          <w:trHeight w:val="227"/>
        </w:trPr>
        <w:tc>
          <w:tcPr>
            <w:tcW w:w="821" w:type="pct"/>
            <w:vMerge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Тип</w:t>
            </w:r>
          </w:p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(марка)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Производительность,</w:t>
            </w:r>
          </w:p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Гкал/ч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личество, шт.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Тепловая мо</w:t>
            </w:r>
            <w:r w:rsidRPr="00B56DAE">
              <w:rPr>
                <w:rFonts w:eastAsia="Calibri" w:cs="Times New Roman"/>
                <w:sz w:val="24"/>
              </w:rPr>
              <w:t>щ</w:t>
            </w:r>
            <w:r w:rsidRPr="00B56DAE">
              <w:rPr>
                <w:rFonts w:eastAsia="Calibri" w:cs="Times New Roman"/>
                <w:sz w:val="24"/>
              </w:rPr>
              <w:t>ность основного оборудования, Гкал/ч</w:t>
            </w: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3" w:type="pct"/>
            <w:vMerge/>
            <w:shd w:val="clear" w:color="auto" w:fill="auto"/>
            <w:vAlign w:val="center"/>
          </w:tcPr>
          <w:p w:rsidR="00EF3767" w:rsidRPr="00B56DAE" w:rsidRDefault="00EF3767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</w:rPr>
              <w:t>Котельная МКР-1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cs="Times New Roman"/>
                <w:sz w:val="24"/>
                <w:szCs w:val="24"/>
                <w:lang w:val="en-US"/>
              </w:rPr>
              <w:t>ASGX</w:t>
            </w:r>
            <w:r w:rsidRPr="00B56DAE">
              <w:rPr>
                <w:rFonts w:cs="Times New Roman"/>
                <w:sz w:val="24"/>
                <w:szCs w:val="24"/>
              </w:rPr>
              <w:t xml:space="preserve"> 8000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8,0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5</w:t>
            </w:r>
          </w:p>
        </w:tc>
        <w:tc>
          <w:tcPr>
            <w:tcW w:w="714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46,0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46,0</w:t>
            </w: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985D64" w:rsidRDefault="00324861" w:rsidP="0032486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5D64">
              <w:rPr>
                <w:rFonts w:cs="Times New Roman"/>
                <w:sz w:val="24"/>
                <w:szCs w:val="24"/>
                <w:lang w:val="en-US"/>
              </w:rPr>
              <w:t>VAPOR</w:t>
            </w:r>
            <w:r w:rsidRPr="00985D64">
              <w:rPr>
                <w:rFonts w:cs="Times New Roman"/>
                <w:sz w:val="24"/>
                <w:szCs w:val="24"/>
              </w:rPr>
              <w:t xml:space="preserve"> </w:t>
            </w:r>
            <w:r w:rsidRPr="00985D64">
              <w:rPr>
                <w:rFonts w:cs="Times New Roman"/>
                <w:sz w:val="24"/>
                <w:szCs w:val="24"/>
                <w:lang w:val="en-US"/>
              </w:rPr>
              <w:t>TTK</w:t>
            </w:r>
            <w:r w:rsidRPr="00985D64">
              <w:rPr>
                <w:rFonts w:cs="Times New Roman"/>
                <w:sz w:val="24"/>
                <w:szCs w:val="24"/>
              </w:rPr>
              <w:t>-125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3,0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2</w:t>
            </w:r>
          </w:p>
        </w:tc>
        <w:tc>
          <w:tcPr>
            <w:tcW w:w="714" w:type="pct"/>
            <w:vMerge/>
            <w:shd w:val="clear" w:color="auto" w:fill="auto"/>
            <w:vAlign w:val="center"/>
          </w:tcPr>
          <w:p w:rsidR="00324861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3" w:type="pct"/>
            <w:vMerge/>
            <w:shd w:val="clear" w:color="auto" w:fill="auto"/>
            <w:vAlign w:val="center"/>
          </w:tcPr>
          <w:p w:rsidR="00324861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тельная МКР-3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  <w:lang w:val="en-US"/>
              </w:rPr>
              <w:t>KWZ</w:t>
            </w:r>
            <w:r w:rsidRPr="00B56DAE">
              <w:rPr>
                <w:rFonts w:cs="Times New Roman"/>
                <w:sz w:val="24"/>
                <w:szCs w:val="24"/>
              </w:rPr>
              <w:t>-2000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,72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4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6,88</w:t>
            </w:r>
          </w:p>
        </w:tc>
        <w:tc>
          <w:tcPr>
            <w:tcW w:w="7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6,88</w:t>
            </w: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 w:val="restart"/>
            <w:shd w:val="clear" w:color="auto" w:fill="auto"/>
            <w:vAlign w:val="center"/>
          </w:tcPr>
          <w:p w:rsidR="00324861" w:rsidRPr="00B56DAE" w:rsidRDefault="00324861" w:rsidP="003F59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тельная МКР-</w:t>
            </w:r>
            <w:r>
              <w:rPr>
                <w:rFonts w:eastAsia="Calibri" w:cs="Times New Roman"/>
                <w:sz w:val="24"/>
              </w:rPr>
              <w:t>4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324861" w:rsidRDefault="00324861" w:rsidP="00B56DA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КВР-10-13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4,3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vMerge w:val="restart"/>
            <w:shd w:val="clear" w:color="auto" w:fill="auto"/>
            <w:vAlign w:val="center"/>
          </w:tcPr>
          <w:p w:rsidR="00324861" w:rsidRPr="00B56DAE" w:rsidRDefault="00324861" w:rsidP="00324861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4,75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324861" w:rsidRPr="00B56DAE" w:rsidRDefault="00324861" w:rsidP="00324861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vMerge w:val="restart"/>
            <w:shd w:val="clear" w:color="auto" w:fill="auto"/>
            <w:vAlign w:val="center"/>
          </w:tcPr>
          <w:p w:rsidR="00324861" w:rsidRPr="00B56DAE" w:rsidRDefault="00324861" w:rsidP="00324861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4,75</w:t>
            </w: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Вм-3,15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2,71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3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Вм-4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3,44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3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Вм-5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4,3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3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тельная Бани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728" w:type="pct"/>
            <w:shd w:val="clear" w:color="auto" w:fill="auto"/>
            <w:vAlign w:val="center"/>
          </w:tcPr>
          <w:p w:rsidR="00324861" w:rsidRPr="00B56DAE" w:rsidRDefault="00324861" w:rsidP="00324861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0,5</w:t>
            </w: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тельная ДРСУ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</w:rPr>
              <w:t>Универсал-5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0,27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,56</w:t>
            </w: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</w:rPr>
              <w:t>Луга-Лотос-КВР-1.5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,29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3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тельная</w:t>
            </w:r>
          </w:p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 xml:space="preserve"> на ул. Заозерная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</w:rPr>
              <w:t>Универсал-6М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0,7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2</w:t>
            </w:r>
          </w:p>
        </w:tc>
        <w:tc>
          <w:tcPr>
            <w:tcW w:w="714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vMerge w:val="restar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,61</w:t>
            </w: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</w:rPr>
              <w:t>КВм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0,21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713" w:type="pct"/>
            <w:vMerge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тельная</w:t>
            </w:r>
          </w:p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 xml:space="preserve"> на ул. Цветкова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</w:rPr>
              <w:t>КЧ-1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7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0,5</w:t>
            </w:r>
          </w:p>
        </w:tc>
      </w:tr>
      <w:tr w:rsidR="00324861" w:rsidRPr="00B56DAE" w:rsidTr="00324861">
        <w:trPr>
          <w:cantSplit/>
          <w:trHeight w:val="227"/>
        </w:trPr>
        <w:tc>
          <w:tcPr>
            <w:tcW w:w="821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Котельная ДДИ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B56DAE">
              <w:rPr>
                <w:rFonts w:cs="Times New Roman"/>
                <w:sz w:val="24"/>
                <w:szCs w:val="24"/>
              </w:rPr>
              <w:t>«Луга-Лотос»</w:t>
            </w:r>
          </w:p>
        </w:tc>
        <w:tc>
          <w:tcPr>
            <w:tcW w:w="786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1,0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3,0</w:t>
            </w:r>
          </w:p>
        </w:tc>
        <w:tc>
          <w:tcPr>
            <w:tcW w:w="728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Отсутствуют</w:t>
            </w:r>
          </w:p>
        </w:tc>
        <w:tc>
          <w:tcPr>
            <w:tcW w:w="713" w:type="pct"/>
            <w:shd w:val="clear" w:color="auto" w:fill="auto"/>
            <w:vAlign w:val="center"/>
          </w:tcPr>
          <w:p w:rsidR="00324861" w:rsidRPr="00B56DAE" w:rsidRDefault="00324861" w:rsidP="00B56DAE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B56DAE">
              <w:rPr>
                <w:rFonts w:eastAsia="Calibri" w:cs="Times New Roman"/>
                <w:sz w:val="24"/>
              </w:rPr>
              <w:t>3,0</w:t>
            </w:r>
          </w:p>
        </w:tc>
      </w:tr>
    </w:tbl>
    <w:p w:rsidR="00825425" w:rsidRDefault="00825425">
      <w:pPr>
        <w:sectPr w:rsidR="00825425" w:rsidSect="00292AD0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</w:p>
    <w:p w:rsidR="00BD774B" w:rsidRPr="006605D0" w:rsidRDefault="00BD774B" w:rsidP="006605D0">
      <w:pPr>
        <w:pStyle w:val="2"/>
      </w:pPr>
      <w:bookmarkStart w:id="16" w:name="_Toc428891696"/>
      <w:r w:rsidRPr="006605D0">
        <w:lastRenderedPageBreak/>
        <w:t>2.4</w:t>
      </w:r>
      <w:r w:rsidR="00444994" w:rsidRPr="006605D0">
        <w:t>.</w:t>
      </w:r>
      <w:r w:rsidRPr="006605D0">
        <w:t xml:space="preserve"> Объем потребления тепловой энергии (мощности) и теплоносителя на со</w:t>
      </w:r>
      <w:r w:rsidRPr="006605D0">
        <w:t>б</w:t>
      </w:r>
      <w:r w:rsidRPr="006605D0">
        <w:t>ственные и хозяйственные нужды и параметры тепловой мощности нетто</w:t>
      </w:r>
      <w:bookmarkEnd w:id="16"/>
    </w:p>
    <w:p w:rsidR="00206038" w:rsidRPr="00866183" w:rsidRDefault="00206038" w:rsidP="00B82A6D">
      <w:pPr>
        <w:rPr>
          <w:rFonts w:cs="Times New Roman"/>
          <w:bCs/>
          <w:szCs w:val="26"/>
        </w:rPr>
      </w:pPr>
      <w:r w:rsidRPr="00866183">
        <w:rPr>
          <w:rFonts w:cs="Times New Roman"/>
          <w:szCs w:val="26"/>
        </w:rPr>
        <w:t xml:space="preserve">Объем потребления тепловой энергии (мощности) и теплоносителя на собственные и хозяйственные нужды </w:t>
      </w:r>
      <w:r w:rsidR="00D76DB1" w:rsidRPr="00866183">
        <w:rPr>
          <w:rFonts w:cs="Times New Roman"/>
          <w:szCs w:val="26"/>
        </w:rPr>
        <w:t xml:space="preserve">определены на основании Инструкции </w:t>
      </w:r>
      <w:r w:rsidR="00D76DB1" w:rsidRPr="00866183">
        <w:rPr>
          <w:rFonts w:cs="Times New Roman"/>
          <w:bCs/>
          <w:szCs w:val="26"/>
        </w:rPr>
        <w:t>по организации в Ми</w:t>
      </w:r>
      <w:r w:rsidR="00D76DB1" w:rsidRPr="00866183">
        <w:rPr>
          <w:rFonts w:cs="Times New Roman"/>
          <w:bCs/>
          <w:szCs w:val="26"/>
        </w:rPr>
        <w:t>н</w:t>
      </w:r>
      <w:r w:rsidR="00D76DB1" w:rsidRPr="00866183">
        <w:rPr>
          <w:rFonts w:cs="Times New Roman"/>
          <w:bCs/>
          <w:szCs w:val="26"/>
        </w:rPr>
        <w:t>энерго России работы по расчету и обоснованию нормативов удельного расхода топлива на отпущенную электрическую и тепловую энергию от тепловых электрических станций и котельных, утвержденной приказом Минэнерго России от 30 декабря 2008 г. №323.</w:t>
      </w:r>
    </w:p>
    <w:p w:rsidR="00D76DB1" w:rsidRPr="00866183" w:rsidRDefault="00D76DB1" w:rsidP="00B82A6D">
      <w:pPr>
        <w:rPr>
          <w:rFonts w:cs="Times New Roman"/>
          <w:szCs w:val="26"/>
        </w:rPr>
      </w:pPr>
      <w:r w:rsidRPr="00866183">
        <w:rPr>
          <w:rFonts w:cs="Times New Roman"/>
          <w:bCs/>
          <w:szCs w:val="26"/>
        </w:rPr>
        <w:t xml:space="preserve">Результаты расчета приведены в </w:t>
      </w:r>
      <w:r w:rsidR="002E61CE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2E61CE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9</w:t>
      </w:r>
      <w:r w:rsidR="00FB316F" w:rsidRPr="00CB2898">
        <w:rPr>
          <w:szCs w:val="26"/>
        </w:rPr>
        <w:fldChar w:fldCharType="end"/>
      </w:r>
      <w:r w:rsidR="002E61CE" w:rsidRPr="00447FCA">
        <w:rPr>
          <w:szCs w:val="26"/>
        </w:rPr>
        <w:t>.</w:t>
      </w:r>
    </w:p>
    <w:p w:rsidR="00EF3767" w:rsidRPr="00EF3767" w:rsidRDefault="00EF3767" w:rsidP="00EF3767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9</w:t>
      </w:r>
      <w:r w:rsidR="00FB316F" w:rsidRPr="00EF3767">
        <w:rPr>
          <w:szCs w:val="26"/>
        </w:rPr>
        <w:fldChar w:fldCharType="end"/>
      </w:r>
    </w:p>
    <w:p w:rsidR="002B7476" w:rsidRDefault="002B7476" w:rsidP="00EF3767">
      <w:pPr>
        <w:jc w:val="center"/>
        <w:rPr>
          <w:rFonts w:eastAsia="Calibri" w:cs="Times New Roman"/>
          <w:bCs/>
          <w:szCs w:val="26"/>
        </w:rPr>
      </w:pPr>
      <w:r w:rsidRPr="00866183">
        <w:rPr>
          <w:rFonts w:cs="Times New Roman"/>
          <w:szCs w:val="26"/>
        </w:rPr>
        <w:t>Объем потребления тепловой энергии (мощности) и теплоносителя на собственные и хозяйственные нужд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52"/>
        <w:gridCol w:w="2078"/>
        <w:gridCol w:w="1718"/>
        <w:gridCol w:w="1340"/>
        <w:gridCol w:w="1674"/>
        <w:gridCol w:w="1659"/>
      </w:tblGrid>
      <w:tr w:rsidR="002D716D" w:rsidRPr="002D716D" w:rsidTr="002D716D">
        <w:trPr>
          <w:trHeight w:val="2208"/>
        </w:trPr>
        <w:tc>
          <w:tcPr>
            <w:tcW w:w="937" w:type="pct"/>
            <w:shd w:val="clear" w:color="auto" w:fill="auto"/>
            <w:vAlign w:val="center"/>
          </w:tcPr>
          <w:p w:rsidR="002D716D" w:rsidRPr="002D716D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2D716D">
              <w:rPr>
                <w:rFonts w:cs="Times New Roman"/>
                <w:sz w:val="24"/>
                <w:szCs w:val="24"/>
              </w:rPr>
              <w:t>Источник те</w:t>
            </w:r>
            <w:r w:rsidRPr="002D716D">
              <w:rPr>
                <w:rFonts w:cs="Times New Roman"/>
                <w:sz w:val="24"/>
                <w:szCs w:val="24"/>
              </w:rPr>
              <w:t>п</w:t>
            </w:r>
            <w:r w:rsidRPr="002D716D">
              <w:rPr>
                <w:rFonts w:cs="Times New Roman"/>
                <w:sz w:val="24"/>
                <w:szCs w:val="24"/>
              </w:rPr>
              <w:t>ловой энергии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2D716D" w:rsidRPr="002D716D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2D716D">
              <w:rPr>
                <w:rFonts w:cs="Times New Roman"/>
                <w:sz w:val="24"/>
                <w:szCs w:val="24"/>
              </w:rPr>
              <w:t>Затраты тепловой мощности на со</w:t>
            </w:r>
            <w:r w:rsidRPr="002D716D">
              <w:rPr>
                <w:rFonts w:cs="Times New Roman"/>
                <w:sz w:val="24"/>
                <w:szCs w:val="24"/>
              </w:rPr>
              <w:t>б</w:t>
            </w:r>
            <w:r w:rsidRPr="002D716D">
              <w:rPr>
                <w:rFonts w:cs="Times New Roman"/>
                <w:sz w:val="24"/>
                <w:szCs w:val="24"/>
              </w:rPr>
              <w:t>ственные и х</w:t>
            </w:r>
            <w:r w:rsidRPr="002D716D">
              <w:rPr>
                <w:rFonts w:cs="Times New Roman"/>
                <w:sz w:val="24"/>
                <w:szCs w:val="24"/>
              </w:rPr>
              <w:t>о</w:t>
            </w:r>
            <w:r w:rsidRPr="002D716D">
              <w:rPr>
                <w:rFonts w:cs="Times New Roman"/>
                <w:sz w:val="24"/>
                <w:szCs w:val="24"/>
              </w:rPr>
              <w:t>зяйственные н</w:t>
            </w:r>
            <w:r w:rsidRPr="002D716D">
              <w:rPr>
                <w:rFonts w:cs="Times New Roman"/>
                <w:sz w:val="24"/>
                <w:szCs w:val="24"/>
              </w:rPr>
              <w:t>у</w:t>
            </w:r>
            <w:r w:rsidRPr="002D716D">
              <w:rPr>
                <w:rFonts w:cs="Times New Roman"/>
                <w:sz w:val="24"/>
                <w:szCs w:val="24"/>
              </w:rPr>
              <w:t>жды источника тепловой эне</w:t>
            </w:r>
            <w:r w:rsidRPr="002D716D">
              <w:rPr>
                <w:rFonts w:cs="Times New Roman"/>
                <w:sz w:val="24"/>
                <w:szCs w:val="24"/>
              </w:rPr>
              <w:t>р</w:t>
            </w:r>
            <w:r w:rsidRPr="002D716D">
              <w:rPr>
                <w:rFonts w:cs="Times New Roman"/>
                <w:sz w:val="24"/>
                <w:szCs w:val="24"/>
              </w:rPr>
              <w:t>гии, Гкал/ч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2D716D" w:rsidRPr="002D716D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2D716D">
              <w:rPr>
                <w:rFonts w:cs="Times New Roman"/>
                <w:sz w:val="24"/>
                <w:szCs w:val="24"/>
              </w:rPr>
              <w:t>Располагаемая мощность и</w:t>
            </w:r>
            <w:r w:rsidRPr="002D716D">
              <w:rPr>
                <w:rFonts w:cs="Times New Roman"/>
                <w:sz w:val="24"/>
                <w:szCs w:val="24"/>
              </w:rPr>
              <w:t>с</w:t>
            </w:r>
            <w:r w:rsidRPr="002D716D">
              <w:rPr>
                <w:rFonts w:cs="Times New Roman"/>
                <w:sz w:val="24"/>
                <w:szCs w:val="24"/>
              </w:rPr>
              <w:t>точника те</w:t>
            </w:r>
            <w:r w:rsidRPr="002D716D">
              <w:rPr>
                <w:rFonts w:cs="Times New Roman"/>
                <w:sz w:val="24"/>
                <w:szCs w:val="24"/>
              </w:rPr>
              <w:t>п</w:t>
            </w:r>
            <w:r w:rsidRPr="002D716D">
              <w:rPr>
                <w:rFonts w:cs="Times New Roman"/>
                <w:sz w:val="24"/>
                <w:szCs w:val="24"/>
              </w:rPr>
              <w:t>ловой энергии  Гкал/ч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2D716D" w:rsidRPr="002D716D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епловая мощность нетто, Гкал/ч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2D716D" w:rsidRPr="002D716D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2D716D">
              <w:rPr>
                <w:rFonts w:cs="Times New Roman"/>
                <w:sz w:val="24"/>
                <w:szCs w:val="24"/>
              </w:rPr>
              <w:t>Суммарная тепловая н</w:t>
            </w:r>
            <w:r w:rsidRPr="002D716D">
              <w:rPr>
                <w:rFonts w:cs="Times New Roman"/>
                <w:sz w:val="24"/>
                <w:szCs w:val="24"/>
              </w:rPr>
              <w:t>а</w:t>
            </w:r>
            <w:r w:rsidRPr="002D716D">
              <w:rPr>
                <w:rFonts w:cs="Times New Roman"/>
                <w:sz w:val="24"/>
                <w:szCs w:val="24"/>
              </w:rPr>
              <w:t>грузка потр</w:t>
            </w:r>
            <w:r w:rsidRPr="002D716D">
              <w:rPr>
                <w:rFonts w:cs="Times New Roman"/>
                <w:sz w:val="24"/>
                <w:szCs w:val="24"/>
              </w:rPr>
              <w:t>е</w:t>
            </w:r>
            <w:r w:rsidRPr="002D716D">
              <w:rPr>
                <w:rFonts w:cs="Times New Roman"/>
                <w:sz w:val="24"/>
                <w:szCs w:val="24"/>
              </w:rPr>
              <w:t>бителей, Гкал/ч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2D716D" w:rsidRPr="002D716D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2D716D">
              <w:rPr>
                <w:rFonts w:cs="Times New Roman"/>
                <w:sz w:val="24"/>
                <w:szCs w:val="24"/>
              </w:rPr>
              <w:t>Резерв (+)/Дефицит (-) тепловой мощности источника тепловой энергии, Гкал/ч</w:t>
            </w:r>
          </w:p>
        </w:tc>
      </w:tr>
      <w:tr w:rsidR="006605D0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6605D0" w:rsidRPr="002D716D" w:rsidRDefault="006605D0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D716D">
              <w:rPr>
                <w:rFonts w:cs="Times New Roman"/>
                <w:sz w:val="24"/>
                <w:szCs w:val="24"/>
              </w:rPr>
              <w:t>Котельная МКР-1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2212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46,0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45,779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47,2334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6605D0" w:rsidRPr="00DA01EE" w:rsidRDefault="006605D0" w:rsidP="006605D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DA01EE">
              <w:rPr>
                <w:rFonts w:cs="Times New Roman"/>
                <w:sz w:val="24"/>
              </w:rPr>
              <w:t>-3,3534</w:t>
            </w:r>
          </w:p>
        </w:tc>
      </w:tr>
      <w:tr w:rsidR="006605D0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6605D0" w:rsidRPr="002D716D" w:rsidRDefault="006605D0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2D716D">
              <w:rPr>
                <w:rFonts w:eastAsia="Calibri" w:cs="Times New Roman"/>
                <w:sz w:val="24"/>
              </w:rPr>
              <w:t>Котельная МКР-3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167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6,88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6,863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6,8100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6605D0" w:rsidRPr="00DA01EE" w:rsidRDefault="006605D0" w:rsidP="006605D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DA01EE">
              <w:rPr>
                <w:rFonts w:cs="Times New Roman"/>
                <w:sz w:val="24"/>
              </w:rPr>
              <w:t>-0,192</w:t>
            </w:r>
          </w:p>
        </w:tc>
      </w:tr>
      <w:tr w:rsidR="006605D0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6605D0" w:rsidRPr="002D716D" w:rsidRDefault="006605D0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2D716D">
              <w:rPr>
                <w:rFonts w:eastAsia="Calibri" w:cs="Times New Roman"/>
                <w:sz w:val="24"/>
              </w:rPr>
              <w:t>Котельная МКР-4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413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14,75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14,709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9,0637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6605D0" w:rsidRPr="00DA01EE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DA01EE">
              <w:rPr>
                <w:rFonts w:cs="Times New Roman"/>
                <w:sz w:val="24"/>
              </w:rPr>
              <w:t>5,3763</w:t>
            </w:r>
          </w:p>
        </w:tc>
      </w:tr>
      <w:tr w:rsidR="006605D0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6605D0" w:rsidRPr="002D716D" w:rsidRDefault="006605D0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2D716D">
              <w:rPr>
                <w:rFonts w:eastAsia="Calibri" w:cs="Times New Roman"/>
                <w:sz w:val="24"/>
              </w:rPr>
              <w:t>Котельная Бани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016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6605D0" w:rsidRPr="00DA01EE" w:rsidRDefault="006605D0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498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6605D0" w:rsidRPr="00DA01EE" w:rsidRDefault="006605D0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3550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6605D0" w:rsidRPr="00DA01EE" w:rsidRDefault="006605D0" w:rsidP="006605D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DA01EE">
              <w:rPr>
                <w:rFonts w:cs="Times New Roman"/>
                <w:sz w:val="24"/>
              </w:rPr>
              <w:t>0,042</w:t>
            </w:r>
          </w:p>
        </w:tc>
      </w:tr>
      <w:tr w:rsidR="002D716D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2D716D" w:rsidRPr="002D716D" w:rsidRDefault="002D716D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2D716D">
              <w:rPr>
                <w:rFonts w:eastAsia="Calibri" w:cs="Times New Roman"/>
                <w:sz w:val="24"/>
              </w:rPr>
              <w:t>Котельная ДРСУ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075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1,56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1,553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1691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DA01EE">
              <w:rPr>
                <w:rFonts w:cs="Times New Roman"/>
                <w:sz w:val="24"/>
              </w:rPr>
              <w:t>1,3209</w:t>
            </w:r>
          </w:p>
        </w:tc>
      </w:tr>
      <w:tr w:rsidR="002D716D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2D716D" w:rsidRPr="002D716D" w:rsidRDefault="002D716D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2D716D">
              <w:rPr>
                <w:rFonts w:eastAsia="Calibri" w:cs="Times New Roman"/>
                <w:sz w:val="24"/>
              </w:rPr>
              <w:t>Котельная на ул. Заозерная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039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1,61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1,606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1745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DA01EE">
              <w:rPr>
                <w:rFonts w:cs="Times New Roman"/>
                <w:sz w:val="24"/>
              </w:rPr>
              <w:t>1,3915</w:t>
            </w:r>
          </w:p>
        </w:tc>
      </w:tr>
      <w:tr w:rsidR="002D716D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2D716D" w:rsidRPr="002D716D" w:rsidRDefault="002D716D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2D716D">
              <w:rPr>
                <w:rFonts w:eastAsia="Calibri" w:cs="Times New Roman"/>
                <w:sz w:val="24"/>
              </w:rPr>
              <w:t>Котельная на ул. Цветкова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014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499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655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4165</w:t>
            </w:r>
          </w:p>
        </w:tc>
      </w:tr>
      <w:tr w:rsidR="002D716D" w:rsidRPr="002D716D" w:rsidTr="002D716D">
        <w:trPr>
          <w:trHeight w:val="20"/>
        </w:trPr>
        <w:tc>
          <w:tcPr>
            <w:tcW w:w="937" w:type="pct"/>
            <w:shd w:val="clear" w:color="auto" w:fill="auto"/>
            <w:vAlign w:val="center"/>
          </w:tcPr>
          <w:p w:rsidR="002D716D" w:rsidRPr="002D716D" w:rsidRDefault="002D716D" w:rsidP="002D716D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2D716D">
              <w:rPr>
                <w:rFonts w:eastAsia="Calibri" w:cs="Times New Roman"/>
                <w:sz w:val="24"/>
              </w:rPr>
              <w:t>Котельная ДДИ</w:t>
            </w:r>
          </w:p>
        </w:tc>
        <w:tc>
          <w:tcPr>
            <w:tcW w:w="997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0094</w:t>
            </w:r>
          </w:p>
        </w:tc>
        <w:tc>
          <w:tcPr>
            <w:tcW w:w="824" w:type="pct"/>
            <w:shd w:val="clear" w:color="auto" w:fill="auto"/>
            <w:vAlign w:val="center"/>
          </w:tcPr>
          <w:p w:rsidR="002D716D" w:rsidRPr="00DA01EE" w:rsidRDefault="002D716D" w:rsidP="002D716D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3,0</w:t>
            </w:r>
          </w:p>
        </w:tc>
        <w:tc>
          <w:tcPr>
            <w:tcW w:w="643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2,991</w:t>
            </w:r>
          </w:p>
        </w:tc>
        <w:tc>
          <w:tcPr>
            <w:tcW w:w="803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A01EE">
              <w:rPr>
                <w:rFonts w:cs="Times New Roman"/>
                <w:sz w:val="24"/>
                <w:szCs w:val="24"/>
              </w:rPr>
              <w:t>0,6974</w:t>
            </w:r>
          </w:p>
        </w:tc>
        <w:tc>
          <w:tcPr>
            <w:tcW w:w="796" w:type="pct"/>
            <w:shd w:val="clear" w:color="auto" w:fill="auto"/>
            <w:vAlign w:val="center"/>
          </w:tcPr>
          <w:p w:rsidR="002D716D" w:rsidRPr="00DA01EE" w:rsidRDefault="002D716D" w:rsidP="002D716D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DA01EE">
              <w:rPr>
                <w:rFonts w:cs="Times New Roman"/>
                <w:sz w:val="24"/>
              </w:rPr>
              <w:t>2,091</w:t>
            </w:r>
          </w:p>
        </w:tc>
      </w:tr>
    </w:tbl>
    <w:p w:rsidR="00BD774B" w:rsidRDefault="00BD774B" w:rsidP="006605D0">
      <w:pPr>
        <w:pStyle w:val="2"/>
        <w:rPr>
          <w:rFonts w:eastAsia="Calibri"/>
        </w:rPr>
      </w:pPr>
      <w:bookmarkStart w:id="17" w:name="_Toc428891697"/>
      <w:r w:rsidRPr="00866183">
        <w:t>2.5</w:t>
      </w:r>
      <w:r w:rsidR="00444994">
        <w:t>.</w:t>
      </w:r>
      <w:r w:rsidRPr="00866183">
        <w:t xml:space="preserve"> Срок ввода в эксплуатацию теплофикационного оборудования, год после</w:t>
      </w:r>
      <w:r w:rsidRPr="00866183">
        <w:t>д</w:t>
      </w:r>
      <w:r w:rsidRPr="00866183">
        <w:t>него освидетельствования при допуске к эксплуатации после ремонтов, год продл</w:t>
      </w:r>
      <w:r w:rsidRPr="00866183">
        <w:t>е</w:t>
      </w:r>
      <w:r w:rsidRPr="00866183">
        <w:t>ния ресурса и мероприятия по продлению ресурса</w:t>
      </w:r>
      <w:bookmarkEnd w:id="17"/>
      <w:r w:rsidRPr="00866183">
        <w:rPr>
          <w:rFonts w:eastAsia="Calibri"/>
        </w:rPr>
        <w:t xml:space="preserve"> </w:t>
      </w:r>
    </w:p>
    <w:p w:rsidR="00DE6910" w:rsidRPr="00207E39" w:rsidRDefault="00DE6910" w:rsidP="00B82A6D">
      <w:pPr>
        <w:rPr>
          <w:rFonts w:eastAsia="Calibri" w:cs="Times New Roman"/>
          <w:szCs w:val="26"/>
        </w:rPr>
      </w:pPr>
      <w:r w:rsidRPr="00207E39">
        <w:rPr>
          <w:rFonts w:eastAsia="Calibri" w:cs="Times New Roman"/>
          <w:szCs w:val="26"/>
        </w:rPr>
        <w:t>Анализ ситуации в области теплоснабжения муниципального образования показал, что теплофикационное оборудование и теплофикационные установки на существующих источниках тепловой энергии не эксплуатируются.</w:t>
      </w:r>
    </w:p>
    <w:p w:rsidR="00BD774B" w:rsidRDefault="00BD774B" w:rsidP="006605D0">
      <w:pPr>
        <w:pStyle w:val="2"/>
        <w:rPr>
          <w:rFonts w:eastAsia="Calibri"/>
        </w:rPr>
      </w:pPr>
      <w:bookmarkStart w:id="18" w:name="_Toc428891698"/>
      <w:r w:rsidRPr="00866183">
        <w:t>2</w:t>
      </w:r>
      <w:r w:rsidRPr="00866183">
        <w:rPr>
          <w:rFonts w:eastAsia="Calibri"/>
        </w:rPr>
        <w:t>.6</w:t>
      </w:r>
      <w:r w:rsidR="006B0BF1">
        <w:rPr>
          <w:rFonts w:eastAsia="Calibri"/>
        </w:rPr>
        <w:t>.</w:t>
      </w:r>
      <w:r w:rsidRPr="00866183">
        <w:rPr>
          <w:rFonts w:eastAsia="Calibri"/>
        </w:rPr>
        <w:t xml:space="preserve">  Схемы выдачи тепловой мощности, структура теплофикационных устан</w:t>
      </w:r>
      <w:r w:rsidRPr="00866183">
        <w:rPr>
          <w:rFonts w:eastAsia="Calibri"/>
        </w:rPr>
        <w:t>о</w:t>
      </w:r>
      <w:r w:rsidRPr="00866183">
        <w:rPr>
          <w:rFonts w:eastAsia="Calibri"/>
        </w:rPr>
        <w:t>вок (если источник тепловой энергии - источник комбинированной выработки те</w:t>
      </w:r>
      <w:r w:rsidRPr="00866183">
        <w:rPr>
          <w:rFonts w:eastAsia="Calibri"/>
        </w:rPr>
        <w:t>п</w:t>
      </w:r>
      <w:r w:rsidRPr="00866183">
        <w:rPr>
          <w:rFonts w:eastAsia="Calibri"/>
        </w:rPr>
        <w:t>ловой и электрической энергии)</w:t>
      </w:r>
      <w:bookmarkEnd w:id="18"/>
    </w:p>
    <w:p w:rsidR="00313D19" w:rsidRPr="00740D57" w:rsidRDefault="00313D19" w:rsidP="006B0BF1">
      <w:r w:rsidRPr="00740D57">
        <w:rPr>
          <w:rFonts w:eastAsia="Calibri" w:cs="Times New Roman"/>
          <w:szCs w:val="26"/>
        </w:rPr>
        <w:t>Анализ ситуации в области теплоснабжения муниципального образования показал, что теплофикационное оборудование и теплофикационные установки на существующих источниках тепловой энергии не эксплуатируются.</w:t>
      </w:r>
    </w:p>
    <w:p w:rsidR="00BD774B" w:rsidRPr="00740D57" w:rsidRDefault="006642A7" w:rsidP="00B82A6D">
      <w:pPr>
        <w:rPr>
          <w:rFonts w:eastAsia="Calibri" w:cs="Times New Roman"/>
          <w:szCs w:val="26"/>
        </w:rPr>
      </w:pPr>
      <w:r w:rsidRPr="00740D57">
        <w:rPr>
          <w:rFonts w:cs="Times New Roman"/>
          <w:szCs w:val="26"/>
        </w:rPr>
        <w:lastRenderedPageBreak/>
        <w:t>Источники комбинированной выработки тепловой и электрической энергии на те</w:t>
      </w:r>
      <w:r w:rsidRPr="00740D57">
        <w:rPr>
          <w:rFonts w:cs="Times New Roman"/>
          <w:szCs w:val="26"/>
        </w:rPr>
        <w:t>р</w:t>
      </w:r>
      <w:r w:rsidRPr="00740D57">
        <w:rPr>
          <w:rFonts w:cs="Times New Roman"/>
          <w:szCs w:val="26"/>
        </w:rPr>
        <w:t xml:space="preserve">ритории </w:t>
      </w:r>
      <w:r w:rsidR="00740D57" w:rsidRPr="00740D57">
        <w:rPr>
          <w:rFonts w:cs="Times New Roman"/>
          <w:szCs w:val="26"/>
        </w:rPr>
        <w:t xml:space="preserve">г. Приозерска </w:t>
      </w:r>
      <w:r w:rsidRPr="00740D57">
        <w:rPr>
          <w:rFonts w:cs="Times New Roman"/>
          <w:szCs w:val="26"/>
        </w:rPr>
        <w:t xml:space="preserve"> отсутствуют</w:t>
      </w:r>
      <w:r w:rsidRPr="00740D57">
        <w:rPr>
          <w:rFonts w:eastAsia="Calibri" w:cs="Times New Roman"/>
          <w:szCs w:val="26"/>
        </w:rPr>
        <w:t>.</w:t>
      </w:r>
    </w:p>
    <w:p w:rsidR="00BD774B" w:rsidRPr="00866183" w:rsidRDefault="00BD774B" w:rsidP="006605D0">
      <w:pPr>
        <w:pStyle w:val="2"/>
        <w:rPr>
          <w:rFonts w:eastAsia="Calibri"/>
        </w:rPr>
      </w:pPr>
      <w:bookmarkStart w:id="19" w:name="_Toc428891699"/>
      <w:r w:rsidRPr="00866183">
        <w:t>2</w:t>
      </w:r>
      <w:r w:rsidRPr="00866183">
        <w:rPr>
          <w:rFonts w:eastAsia="Calibri"/>
        </w:rPr>
        <w:t>.7</w:t>
      </w:r>
      <w:r w:rsidR="006B0BF1">
        <w:rPr>
          <w:rFonts w:eastAsia="Calibri"/>
        </w:rPr>
        <w:t>.</w:t>
      </w:r>
      <w:r w:rsidRPr="00866183">
        <w:rPr>
          <w:rFonts w:eastAsia="Calibri"/>
        </w:rPr>
        <w:t xml:space="preserve"> Способ регулирования отпуска тепловой энергии от источников тепловой энергии с обоснованием выбора графика изменения температур теплоносителя</w:t>
      </w:r>
      <w:bookmarkEnd w:id="19"/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Основной задачей регулирования отпуска теплоты в системах теплоснабжения явл</w:t>
      </w:r>
      <w:r w:rsidRPr="00866183">
        <w:rPr>
          <w:rFonts w:cs="Times New Roman"/>
          <w:szCs w:val="26"/>
        </w:rPr>
        <w:t>я</w:t>
      </w:r>
      <w:r w:rsidRPr="00866183">
        <w:rPr>
          <w:rFonts w:cs="Times New Roman"/>
          <w:szCs w:val="26"/>
        </w:rPr>
        <w:t>ется поддержание заданной температуры воздуха в отапливаемых помещениях при изм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няющихся в течение отопительного периода внешних климатических услови</w:t>
      </w:r>
      <w:r w:rsidR="007036CD">
        <w:rPr>
          <w:rFonts w:cs="Times New Roman"/>
          <w:szCs w:val="26"/>
        </w:rPr>
        <w:t>ях</w:t>
      </w:r>
      <w:r w:rsidRPr="00866183">
        <w:rPr>
          <w:rFonts w:cs="Times New Roman"/>
          <w:szCs w:val="26"/>
        </w:rPr>
        <w:t xml:space="preserve"> и заданной температуры горячей воды.</w:t>
      </w:r>
    </w:p>
    <w:p w:rsidR="004756D6" w:rsidRDefault="00BD774B" w:rsidP="004348E7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Системы теплоснабжения </w:t>
      </w:r>
      <w:r w:rsidR="004348E7">
        <w:rPr>
          <w:rFonts w:cs="Times New Roman"/>
          <w:szCs w:val="26"/>
        </w:rPr>
        <w:t>г. Приозерска</w:t>
      </w:r>
      <w:r w:rsidRPr="00866183">
        <w:rPr>
          <w:rFonts w:cs="Times New Roman"/>
          <w:szCs w:val="26"/>
        </w:rPr>
        <w:t xml:space="preserve"> проектировались на центральное качес</w:t>
      </w:r>
      <w:r w:rsidRPr="00866183">
        <w:rPr>
          <w:rFonts w:cs="Times New Roman"/>
          <w:szCs w:val="26"/>
        </w:rPr>
        <w:t>т</w:t>
      </w:r>
      <w:r w:rsidRPr="00866183">
        <w:rPr>
          <w:rFonts w:cs="Times New Roman"/>
          <w:szCs w:val="26"/>
        </w:rPr>
        <w:t>венное регулирование отпуска тепловой энергии</w:t>
      </w:r>
      <w:r w:rsidR="00D04B0E" w:rsidRPr="00866183">
        <w:rPr>
          <w:rFonts w:cs="Times New Roman"/>
          <w:szCs w:val="26"/>
        </w:rPr>
        <w:t>.</w:t>
      </w:r>
      <w:r w:rsidR="00C11D12" w:rsidRPr="00866183">
        <w:rPr>
          <w:rFonts w:cs="Times New Roman"/>
          <w:szCs w:val="26"/>
        </w:rPr>
        <w:t xml:space="preserve"> </w:t>
      </w:r>
      <w:r w:rsidR="009305C6">
        <w:rPr>
          <w:rFonts w:cs="Times New Roman"/>
          <w:szCs w:val="26"/>
        </w:rPr>
        <w:t xml:space="preserve">На всех </w:t>
      </w:r>
      <w:r w:rsidR="004756D6" w:rsidRPr="00866183">
        <w:rPr>
          <w:rFonts w:cs="Times New Roman"/>
          <w:szCs w:val="26"/>
        </w:rPr>
        <w:t>котельн</w:t>
      </w:r>
      <w:r w:rsidR="009305C6">
        <w:rPr>
          <w:rFonts w:cs="Times New Roman"/>
          <w:szCs w:val="26"/>
        </w:rPr>
        <w:t>ых</w:t>
      </w:r>
      <w:r w:rsidR="004348E7">
        <w:rPr>
          <w:rFonts w:cs="Times New Roman"/>
          <w:szCs w:val="26"/>
        </w:rPr>
        <w:t xml:space="preserve"> </w:t>
      </w:r>
      <w:r w:rsidR="004756D6" w:rsidRPr="00866183">
        <w:rPr>
          <w:rFonts w:cs="Times New Roman"/>
          <w:szCs w:val="26"/>
        </w:rPr>
        <w:t xml:space="preserve">осуществляется </w:t>
      </w:r>
      <w:r w:rsidR="004756D6" w:rsidRPr="00571323">
        <w:rPr>
          <w:rFonts w:cs="Times New Roman"/>
          <w:szCs w:val="26"/>
        </w:rPr>
        <w:t>кач</w:t>
      </w:r>
      <w:r w:rsidR="004756D6" w:rsidRPr="00571323">
        <w:rPr>
          <w:rFonts w:cs="Times New Roman"/>
          <w:szCs w:val="26"/>
        </w:rPr>
        <w:t>е</w:t>
      </w:r>
      <w:r w:rsidR="004756D6" w:rsidRPr="00571323">
        <w:rPr>
          <w:rFonts w:cs="Times New Roman"/>
          <w:szCs w:val="26"/>
        </w:rPr>
        <w:t>ственное регулирование отпуска тепловой энергии. Качественное регулирование предп</w:t>
      </w:r>
      <w:r w:rsidR="004756D6" w:rsidRPr="00571323">
        <w:rPr>
          <w:rFonts w:cs="Times New Roman"/>
          <w:szCs w:val="26"/>
        </w:rPr>
        <w:t>о</w:t>
      </w:r>
      <w:r w:rsidR="004756D6" w:rsidRPr="00571323">
        <w:rPr>
          <w:rFonts w:cs="Times New Roman"/>
          <w:szCs w:val="26"/>
        </w:rPr>
        <w:t>лагает изменение температуры</w:t>
      </w:r>
      <w:r w:rsidR="004756D6" w:rsidRPr="00866183">
        <w:rPr>
          <w:rFonts w:cs="Times New Roman"/>
          <w:szCs w:val="26"/>
        </w:rPr>
        <w:t xml:space="preserve"> теплоносителя без изменения расхода. Расчетный темпер</w:t>
      </w:r>
      <w:r w:rsidR="004756D6" w:rsidRPr="00866183">
        <w:rPr>
          <w:rFonts w:cs="Times New Roman"/>
          <w:szCs w:val="26"/>
        </w:rPr>
        <w:t>а</w:t>
      </w:r>
      <w:r w:rsidR="004756D6" w:rsidRPr="00866183">
        <w:rPr>
          <w:rFonts w:cs="Times New Roman"/>
          <w:szCs w:val="26"/>
        </w:rPr>
        <w:t xml:space="preserve">турный график </w:t>
      </w:r>
      <w:r w:rsidR="00250FE8">
        <w:rPr>
          <w:rFonts w:cs="Times New Roman"/>
          <w:szCs w:val="26"/>
        </w:rPr>
        <w:t xml:space="preserve">работы </w:t>
      </w:r>
      <w:r w:rsidR="004756D6" w:rsidRPr="00866183">
        <w:rPr>
          <w:rFonts w:cs="Times New Roman"/>
          <w:szCs w:val="26"/>
        </w:rPr>
        <w:t>магистральной теплов</w:t>
      </w:r>
      <w:r w:rsidR="004348E7">
        <w:rPr>
          <w:rFonts w:cs="Times New Roman"/>
          <w:szCs w:val="26"/>
        </w:rPr>
        <w:t>ых</w:t>
      </w:r>
      <w:r w:rsidR="004756D6" w:rsidRPr="00866183">
        <w:rPr>
          <w:rFonts w:cs="Times New Roman"/>
          <w:szCs w:val="26"/>
        </w:rPr>
        <w:t xml:space="preserve"> </w:t>
      </w:r>
      <w:r w:rsidR="004756D6" w:rsidRPr="004348E7">
        <w:rPr>
          <w:rFonts w:cs="Times New Roman"/>
          <w:szCs w:val="26"/>
        </w:rPr>
        <w:t>сет</w:t>
      </w:r>
      <w:r w:rsidR="004348E7" w:rsidRPr="004348E7">
        <w:rPr>
          <w:rFonts w:cs="Times New Roman"/>
          <w:szCs w:val="26"/>
        </w:rPr>
        <w:t>ей</w:t>
      </w:r>
      <w:r w:rsidR="009305C6">
        <w:rPr>
          <w:rFonts w:cs="Times New Roman"/>
          <w:szCs w:val="26"/>
        </w:rPr>
        <w:t xml:space="preserve"> от котельных МКР-1, МКР-3, МКР-4</w:t>
      </w:r>
      <w:r w:rsidR="004756D6" w:rsidRPr="004348E7">
        <w:rPr>
          <w:rFonts w:cs="Times New Roman"/>
          <w:szCs w:val="26"/>
        </w:rPr>
        <w:t xml:space="preserve"> – </w:t>
      </w:r>
      <w:r w:rsidR="004348E7" w:rsidRPr="004348E7">
        <w:rPr>
          <w:rFonts w:cs="Times New Roman"/>
          <w:szCs w:val="26"/>
        </w:rPr>
        <w:t>105/70</w:t>
      </w:r>
      <w:r w:rsidR="004348E7" w:rsidRPr="004348E7">
        <w:rPr>
          <w:rFonts w:cs="Times New Roman"/>
          <w:szCs w:val="26"/>
          <w:vertAlign w:val="superscript"/>
        </w:rPr>
        <w:t>0</w:t>
      </w:r>
      <w:r w:rsidR="004756D6" w:rsidRPr="004348E7">
        <w:rPr>
          <w:rFonts w:cs="Times New Roman"/>
          <w:szCs w:val="26"/>
        </w:rPr>
        <w:t>С</w:t>
      </w:r>
      <w:r w:rsidR="004348E7" w:rsidRPr="004348E7">
        <w:rPr>
          <w:rFonts w:cs="Times New Roman"/>
          <w:szCs w:val="26"/>
        </w:rPr>
        <w:t xml:space="preserve"> (</w:t>
      </w:r>
      <w:r w:rsidR="004348E7">
        <w:rPr>
          <w:rFonts w:cs="Times New Roman"/>
          <w:szCs w:val="26"/>
        </w:rPr>
        <w:t>со срезками при температурах 95</w:t>
      </w:r>
      <w:r w:rsidR="004348E7" w:rsidRPr="004348E7">
        <w:rPr>
          <w:rFonts w:cs="Times New Roman"/>
          <w:szCs w:val="26"/>
          <w:vertAlign w:val="superscript"/>
        </w:rPr>
        <w:t>0</w:t>
      </w:r>
      <w:r w:rsidR="004348E7">
        <w:rPr>
          <w:rFonts w:cs="Times New Roman"/>
          <w:szCs w:val="26"/>
        </w:rPr>
        <w:t>С и 65</w:t>
      </w:r>
      <w:r w:rsidR="004348E7" w:rsidRPr="004348E7">
        <w:rPr>
          <w:rFonts w:cs="Times New Roman"/>
          <w:szCs w:val="26"/>
          <w:vertAlign w:val="superscript"/>
        </w:rPr>
        <w:t>0</w:t>
      </w:r>
      <w:r w:rsidR="004348E7">
        <w:rPr>
          <w:rFonts w:cs="Times New Roman"/>
          <w:szCs w:val="26"/>
        </w:rPr>
        <w:t>С).</w:t>
      </w:r>
    </w:p>
    <w:p w:rsidR="004348E7" w:rsidRPr="00866183" w:rsidRDefault="003C11AF" w:rsidP="004348E7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Расчетный температурный график </w:t>
      </w:r>
      <w:r>
        <w:rPr>
          <w:rFonts w:cs="Times New Roman"/>
          <w:szCs w:val="26"/>
        </w:rPr>
        <w:t xml:space="preserve">работы </w:t>
      </w:r>
      <w:r w:rsidRPr="00866183">
        <w:rPr>
          <w:rFonts w:cs="Times New Roman"/>
          <w:szCs w:val="26"/>
        </w:rPr>
        <w:t>магистральной теплов</w:t>
      </w:r>
      <w:r>
        <w:rPr>
          <w:rFonts w:cs="Times New Roman"/>
          <w:szCs w:val="26"/>
        </w:rPr>
        <w:t>ых</w:t>
      </w:r>
      <w:r w:rsidRPr="00866183">
        <w:rPr>
          <w:rFonts w:cs="Times New Roman"/>
          <w:szCs w:val="26"/>
        </w:rPr>
        <w:t xml:space="preserve"> </w:t>
      </w:r>
      <w:r w:rsidRPr="004348E7">
        <w:rPr>
          <w:rFonts w:cs="Times New Roman"/>
          <w:szCs w:val="26"/>
        </w:rPr>
        <w:t xml:space="preserve">сетей </w:t>
      </w:r>
      <w:r>
        <w:rPr>
          <w:rFonts w:cs="Times New Roman"/>
          <w:szCs w:val="26"/>
        </w:rPr>
        <w:t>от остал</w:t>
      </w:r>
      <w:r>
        <w:rPr>
          <w:rFonts w:cs="Times New Roman"/>
          <w:szCs w:val="26"/>
        </w:rPr>
        <w:t>ь</w:t>
      </w:r>
      <w:r>
        <w:rPr>
          <w:rFonts w:cs="Times New Roman"/>
          <w:szCs w:val="26"/>
        </w:rPr>
        <w:t xml:space="preserve">ных котельных </w:t>
      </w:r>
      <w:r w:rsidRPr="004348E7">
        <w:rPr>
          <w:rFonts w:cs="Times New Roman"/>
          <w:szCs w:val="26"/>
        </w:rPr>
        <w:t xml:space="preserve">– </w:t>
      </w:r>
      <w:r>
        <w:rPr>
          <w:rFonts w:cs="Times New Roman"/>
          <w:szCs w:val="26"/>
        </w:rPr>
        <w:t>9</w:t>
      </w:r>
      <w:r w:rsidRPr="004348E7">
        <w:rPr>
          <w:rFonts w:cs="Times New Roman"/>
          <w:szCs w:val="26"/>
        </w:rPr>
        <w:t>5/70</w:t>
      </w:r>
      <w:r w:rsidRPr="004348E7">
        <w:rPr>
          <w:rFonts w:cs="Times New Roman"/>
          <w:szCs w:val="26"/>
          <w:vertAlign w:val="superscript"/>
        </w:rPr>
        <w:t>0</w:t>
      </w:r>
      <w:r w:rsidRPr="004348E7">
        <w:rPr>
          <w:rFonts w:cs="Times New Roman"/>
          <w:szCs w:val="26"/>
        </w:rPr>
        <w:t>С</w:t>
      </w:r>
      <w:r>
        <w:rPr>
          <w:rFonts w:cs="Times New Roman"/>
          <w:szCs w:val="26"/>
        </w:rPr>
        <w:t>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6B0BF1">
        <w:rPr>
          <w:rFonts w:eastAsia="Calibri" w:cs="Times New Roman"/>
          <w:szCs w:val="26"/>
        </w:rPr>
        <w:t>Утвержденн</w:t>
      </w:r>
      <w:r w:rsidR="003C11AF">
        <w:rPr>
          <w:rFonts w:eastAsia="Calibri" w:cs="Times New Roman"/>
          <w:szCs w:val="26"/>
        </w:rPr>
        <w:t>ые</w:t>
      </w:r>
      <w:r w:rsidRPr="00866183">
        <w:rPr>
          <w:rFonts w:eastAsia="Calibri" w:cs="Times New Roman"/>
          <w:szCs w:val="26"/>
        </w:rPr>
        <w:t xml:space="preserve"> температурны</w:t>
      </w:r>
      <w:r w:rsidR="003C11AF">
        <w:rPr>
          <w:rFonts w:eastAsia="Calibri" w:cs="Times New Roman"/>
          <w:szCs w:val="26"/>
        </w:rPr>
        <w:t>е</w:t>
      </w:r>
      <w:r w:rsidRPr="00866183">
        <w:rPr>
          <w:rFonts w:eastAsia="Calibri" w:cs="Times New Roman"/>
          <w:szCs w:val="26"/>
        </w:rPr>
        <w:t xml:space="preserve"> график</w:t>
      </w:r>
      <w:r w:rsidR="003C11AF">
        <w:rPr>
          <w:rFonts w:eastAsia="Calibri" w:cs="Times New Roman"/>
          <w:szCs w:val="26"/>
        </w:rPr>
        <w:t>и</w:t>
      </w:r>
      <w:r w:rsidRPr="00866183">
        <w:rPr>
          <w:rFonts w:eastAsia="Calibri" w:cs="Times New Roman"/>
          <w:szCs w:val="26"/>
        </w:rPr>
        <w:t xml:space="preserve"> представлен</w:t>
      </w:r>
      <w:r w:rsidR="003C11AF">
        <w:rPr>
          <w:rFonts w:eastAsia="Calibri" w:cs="Times New Roman"/>
          <w:szCs w:val="26"/>
        </w:rPr>
        <w:t>ы</w:t>
      </w:r>
      <w:r w:rsidRPr="00866183">
        <w:rPr>
          <w:rFonts w:eastAsia="Calibri" w:cs="Times New Roman"/>
          <w:szCs w:val="26"/>
        </w:rPr>
        <w:t xml:space="preserve"> в </w:t>
      </w:r>
      <w:r w:rsidR="002E61CE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2E61CE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10</w:t>
      </w:r>
      <w:r w:rsidR="00FB316F" w:rsidRPr="00CB2898">
        <w:rPr>
          <w:szCs w:val="26"/>
        </w:rPr>
        <w:fldChar w:fldCharType="end"/>
      </w:r>
      <w:r w:rsidR="003C11AF">
        <w:rPr>
          <w:szCs w:val="26"/>
        </w:rPr>
        <w:t>,</w:t>
      </w:r>
      <w:r w:rsidR="003C11AF" w:rsidRPr="003C11AF">
        <w:rPr>
          <w:szCs w:val="26"/>
        </w:rPr>
        <w:t xml:space="preserve"> </w:t>
      </w:r>
      <w:r w:rsidR="00FB316F" w:rsidRPr="00CB2898">
        <w:rPr>
          <w:szCs w:val="26"/>
        </w:rPr>
        <w:fldChar w:fldCharType="begin"/>
      </w:r>
      <w:r w:rsidR="003C11AF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11</w:t>
      </w:r>
      <w:r w:rsidR="00FB316F" w:rsidRPr="00CB2898">
        <w:rPr>
          <w:szCs w:val="26"/>
        </w:rPr>
        <w:fldChar w:fldCharType="end"/>
      </w:r>
      <w:r w:rsidR="003C11AF" w:rsidRPr="00447FCA">
        <w:rPr>
          <w:szCs w:val="26"/>
        </w:rPr>
        <w:t>.</w:t>
      </w:r>
    </w:p>
    <w:p w:rsidR="001B2278" w:rsidRDefault="001B2278">
      <w:pPr>
        <w:ind w:firstLine="0"/>
        <w:rPr>
          <w:szCs w:val="26"/>
        </w:rPr>
      </w:pPr>
      <w:r>
        <w:rPr>
          <w:szCs w:val="26"/>
        </w:rPr>
        <w:br w:type="page"/>
      </w:r>
    </w:p>
    <w:p w:rsidR="00360F7A" w:rsidRPr="00EF3767" w:rsidRDefault="00360F7A" w:rsidP="00360F7A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0</w:t>
      </w:r>
      <w:r w:rsidR="00FB316F" w:rsidRPr="00EF3767">
        <w:rPr>
          <w:szCs w:val="26"/>
        </w:rPr>
        <w:fldChar w:fldCharType="end"/>
      </w:r>
    </w:p>
    <w:p w:rsidR="00FE756A" w:rsidRDefault="00FE756A" w:rsidP="00360F7A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Утвержденный температурный график</w:t>
      </w:r>
      <w:r w:rsidR="003C11AF">
        <w:rPr>
          <w:rFonts w:cs="Times New Roman"/>
          <w:szCs w:val="26"/>
        </w:rPr>
        <w:t xml:space="preserve"> для котельных МКР-1, МКР-3, МКР-4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3419"/>
        <w:gridCol w:w="3391"/>
        <w:gridCol w:w="3415"/>
      </w:tblGrid>
      <w:tr w:rsidR="008257C9" w:rsidRPr="00812D93" w:rsidTr="008257C9">
        <w:trPr>
          <w:trHeight w:val="227"/>
          <w:tblHeader/>
        </w:trPr>
        <w:tc>
          <w:tcPr>
            <w:tcW w:w="1672" w:type="pct"/>
            <w:vMerge w:val="restart"/>
            <w:shd w:val="clear" w:color="auto" w:fill="auto"/>
            <w:vAlign w:val="center"/>
          </w:tcPr>
          <w:p w:rsidR="001B2278" w:rsidRDefault="008257C9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Температура наружного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:rsidR="008257C9" w:rsidRPr="00812D93" w:rsidRDefault="008257C9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воздуха,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257C9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  <w:vertAlign w:val="superscript"/>
              </w:rPr>
              <w:t>0</w:t>
            </w: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С</w:t>
            </w:r>
          </w:p>
        </w:tc>
        <w:tc>
          <w:tcPr>
            <w:tcW w:w="3328" w:type="pct"/>
            <w:gridSpan w:val="2"/>
            <w:shd w:val="clear" w:color="auto" w:fill="auto"/>
            <w:vAlign w:val="center"/>
          </w:tcPr>
          <w:p w:rsidR="008257C9" w:rsidRPr="00812D93" w:rsidRDefault="008257C9" w:rsidP="008257C9">
            <w:pPr>
              <w:pStyle w:val="12"/>
              <w:spacing w:before="0" w:line="240" w:lineRule="auto"/>
              <w:jc w:val="center"/>
              <w:rPr>
                <w:rFonts w:cs="Times New Roman"/>
                <w:sz w:val="24"/>
                <w:szCs w:val="10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Расчетный температурный график 105/70 °С</w:t>
            </w:r>
          </w:p>
        </w:tc>
      </w:tr>
      <w:tr w:rsidR="008257C9" w:rsidRPr="00812D93" w:rsidTr="008257C9">
        <w:trPr>
          <w:trHeight w:val="227"/>
          <w:tblHeader/>
        </w:trPr>
        <w:tc>
          <w:tcPr>
            <w:tcW w:w="1672" w:type="pct"/>
            <w:vMerge/>
            <w:shd w:val="clear" w:color="auto" w:fill="auto"/>
            <w:vAlign w:val="center"/>
          </w:tcPr>
          <w:p w:rsidR="008257C9" w:rsidRPr="00812D93" w:rsidRDefault="008257C9" w:rsidP="008257C9">
            <w:pPr>
              <w:pStyle w:val="12"/>
              <w:spacing w:before="0" w:line="240" w:lineRule="auto"/>
              <w:jc w:val="center"/>
              <w:rPr>
                <w:rFonts w:cs="Times New Roman"/>
                <w:sz w:val="24"/>
                <w:szCs w:val="10"/>
              </w:rPr>
            </w:pPr>
          </w:p>
        </w:tc>
        <w:tc>
          <w:tcPr>
            <w:tcW w:w="1658" w:type="pct"/>
            <w:shd w:val="clear" w:color="auto" w:fill="auto"/>
            <w:vAlign w:val="center"/>
          </w:tcPr>
          <w:p w:rsidR="008257C9" w:rsidRPr="00812D93" w:rsidRDefault="008257C9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Температура сетевой воды</w:t>
            </w:r>
          </w:p>
          <w:p w:rsidR="008257C9" w:rsidRPr="00812D93" w:rsidRDefault="008257C9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в подающем водопроводе,</w:t>
            </w:r>
            <w:r w:rsidR="001B227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257C9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  <w:vertAlign w:val="superscript"/>
              </w:rPr>
              <w:t>0</w:t>
            </w: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С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257C9" w:rsidRPr="00812D93" w:rsidRDefault="008257C9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Температура сетевой воды</w:t>
            </w:r>
          </w:p>
          <w:p w:rsidR="008257C9" w:rsidRPr="00812D93" w:rsidRDefault="008257C9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в обратном трубопроводе,</w:t>
            </w:r>
            <w:r w:rsidR="001B227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257C9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  <w:vertAlign w:val="superscript"/>
              </w:rPr>
              <w:t>0</w:t>
            </w: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С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8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2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36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7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2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37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6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9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1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38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0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1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39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1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0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1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3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3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0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2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2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9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3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1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7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9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4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0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9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8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1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8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6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2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3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7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7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3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8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4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7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49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5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9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0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6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1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1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7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3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2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8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4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3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9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6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4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0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8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5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1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80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6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2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81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7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3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83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8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4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84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59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5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86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0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6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88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1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7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0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2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8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1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3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19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3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4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-20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115pt"/>
                <w:rFonts w:ascii="Times New Roman" w:hAnsi="Times New Roman" w:cs="Times New Roman"/>
                <w:b w:val="0"/>
                <w:color w:val="auto"/>
                <w:sz w:val="24"/>
              </w:rPr>
              <w:t>-21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7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22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8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6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23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100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4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7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24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102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4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8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25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103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3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9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26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10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3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0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  <w:tr w:rsidR="00812D93" w:rsidRPr="00812D93" w:rsidTr="008257C9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-27</w:t>
            </w:r>
          </w:p>
        </w:tc>
        <w:tc>
          <w:tcPr>
            <w:tcW w:w="1658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9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 xml:space="preserve"> 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105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  <w:tc>
          <w:tcPr>
            <w:tcW w:w="1670" w:type="pct"/>
            <w:shd w:val="clear" w:color="auto" w:fill="auto"/>
            <w:vAlign w:val="center"/>
          </w:tcPr>
          <w:p w:rsidR="00812D93" w:rsidRPr="00812D93" w:rsidRDefault="00812D93" w:rsidP="008257C9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63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(</w:t>
            </w:r>
            <w:r w:rsidRPr="00812D93">
              <w:rPr>
                <w:rStyle w:val="75pt"/>
                <w:rFonts w:ascii="Times New Roman" w:hAnsi="Times New Roman" w:cs="Times New Roman"/>
                <w:color w:val="auto"/>
                <w:sz w:val="24"/>
              </w:rPr>
              <w:t>70</w:t>
            </w:r>
            <w:r w:rsidRPr="00812D93">
              <w:rPr>
                <w:rStyle w:val="FrankRuehl7pt"/>
                <w:rFonts w:ascii="Times New Roman" w:hAnsi="Times New Roman" w:cs="Times New Roman"/>
                <w:color w:val="auto"/>
                <w:sz w:val="24"/>
              </w:rPr>
              <w:t>)</w:t>
            </w:r>
          </w:p>
        </w:tc>
      </w:tr>
    </w:tbl>
    <w:p w:rsidR="001B2278" w:rsidRDefault="001B2278" w:rsidP="008257C9">
      <w:pPr>
        <w:jc w:val="right"/>
        <w:rPr>
          <w:szCs w:val="26"/>
        </w:rPr>
      </w:pPr>
    </w:p>
    <w:p w:rsidR="001B2278" w:rsidRDefault="001B2278">
      <w:pPr>
        <w:ind w:firstLine="0"/>
        <w:rPr>
          <w:szCs w:val="26"/>
        </w:rPr>
      </w:pPr>
      <w:r>
        <w:rPr>
          <w:szCs w:val="26"/>
        </w:rPr>
        <w:br w:type="page"/>
      </w:r>
    </w:p>
    <w:p w:rsidR="008257C9" w:rsidRPr="00EF3767" w:rsidRDefault="008257C9" w:rsidP="008257C9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1</w:t>
      </w:r>
      <w:r w:rsidR="00FB316F" w:rsidRPr="00EF3767">
        <w:rPr>
          <w:szCs w:val="26"/>
        </w:rPr>
        <w:fldChar w:fldCharType="end"/>
      </w:r>
    </w:p>
    <w:p w:rsidR="008257C9" w:rsidRDefault="008257C9" w:rsidP="008257C9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Утвержденный температурный график</w:t>
      </w:r>
      <w:r>
        <w:rPr>
          <w:rFonts w:cs="Times New Roman"/>
          <w:szCs w:val="26"/>
        </w:rPr>
        <w:t xml:space="preserve"> для котельн</w:t>
      </w:r>
      <w:r w:rsidRPr="00571323">
        <w:rPr>
          <w:rFonts w:cs="Times New Roman"/>
          <w:szCs w:val="26"/>
        </w:rPr>
        <w:t>ых ДРСУ,</w:t>
      </w:r>
      <w:r w:rsidR="00B751CF" w:rsidRPr="00571323">
        <w:rPr>
          <w:rFonts w:cs="Times New Roman"/>
          <w:szCs w:val="26"/>
        </w:rPr>
        <w:t xml:space="preserve"> Бани,</w:t>
      </w:r>
      <w:r w:rsidRPr="00571323">
        <w:rPr>
          <w:rFonts w:cs="Times New Roman"/>
          <w:szCs w:val="26"/>
        </w:rPr>
        <w:t xml:space="preserve"> ДДИ</w:t>
      </w:r>
      <w:r>
        <w:rPr>
          <w:rFonts w:cs="Times New Roman"/>
          <w:szCs w:val="26"/>
        </w:rPr>
        <w:t xml:space="preserve">, </w:t>
      </w:r>
    </w:p>
    <w:p w:rsidR="008257C9" w:rsidRDefault="008257C9" w:rsidP="008257C9">
      <w:pPr>
        <w:jc w:val="center"/>
        <w:rPr>
          <w:rFonts w:cs="Times New Roman"/>
          <w:szCs w:val="26"/>
        </w:rPr>
      </w:pPr>
      <w:r>
        <w:rPr>
          <w:rFonts w:cs="Times New Roman"/>
          <w:szCs w:val="26"/>
        </w:rPr>
        <w:t>ул. Цветкова, ул. Заозер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3419"/>
        <w:gridCol w:w="3399"/>
        <w:gridCol w:w="3407"/>
      </w:tblGrid>
      <w:tr w:rsidR="001B2278" w:rsidRPr="001B2278" w:rsidTr="001B2278">
        <w:trPr>
          <w:trHeight w:val="227"/>
          <w:tblHeader/>
        </w:trPr>
        <w:tc>
          <w:tcPr>
            <w:tcW w:w="1672" w:type="pct"/>
            <w:vMerge w:val="restart"/>
            <w:shd w:val="clear" w:color="auto" w:fill="auto"/>
            <w:vAlign w:val="center"/>
          </w:tcPr>
          <w:p w:rsid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 xml:space="preserve">Температура наружного </w:t>
            </w:r>
          </w:p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воздуха,</w:t>
            </w:r>
            <w:r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 xml:space="preserve"> 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  <w:vertAlign w:val="superscript"/>
              </w:rPr>
              <w:t>0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С</w:t>
            </w:r>
          </w:p>
        </w:tc>
        <w:tc>
          <w:tcPr>
            <w:tcW w:w="3328" w:type="pct"/>
            <w:gridSpan w:val="2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95/70 °С</w:t>
            </w:r>
          </w:p>
        </w:tc>
      </w:tr>
      <w:tr w:rsidR="001B2278" w:rsidRPr="001B2278" w:rsidTr="001B2278">
        <w:trPr>
          <w:trHeight w:val="227"/>
          <w:tblHeader/>
        </w:trPr>
        <w:tc>
          <w:tcPr>
            <w:tcW w:w="1672" w:type="pct"/>
            <w:vMerge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Температура сетевой воды в п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о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 xml:space="preserve">дающем водопроводе, 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  <w:vertAlign w:val="superscript"/>
              </w:rPr>
              <w:t>0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С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Температура сетевой воды в о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б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 xml:space="preserve">ратном трубопроводе, 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  <w:vertAlign w:val="superscript"/>
              </w:rPr>
              <w:t>0</w:t>
            </w: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С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8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1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36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3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37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5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38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6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39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8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0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3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0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1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2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2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2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1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4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3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0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5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4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7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5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9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6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3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0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7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4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2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48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5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3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0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6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5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1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7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7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2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8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9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3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9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0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4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0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1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5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1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4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6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2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5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7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3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7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8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4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8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59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5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9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0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6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81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1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7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83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2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8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84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3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19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85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4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0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86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5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1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88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6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2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90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7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3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91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8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4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93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9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5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94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69</w:t>
            </w:r>
          </w:p>
        </w:tc>
      </w:tr>
      <w:tr w:rsidR="001B2278" w:rsidRPr="001B2278" w:rsidTr="001B2278">
        <w:trPr>
          <w:trHeight w:val="227"/>
        </w:trPr>
        <w:tc>
          <w:tcPr>
            <w:tcW w:w="167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-26</w:t>
            </w:r>
          </w:p>
        </w:tc>
        <w:tc>
          <w:tcPr>
            <w:tcW w:w="1662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95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1B2278" w:rsidRPr="001B2278" w:rsidRDefault="001B2278" w:rsidP="001B2278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1B2278">
              <w:rPr>
                <w:rStyle w:val="11pt0pt"/>
                <w:rFonts w:eastAsiaTheme="majorEastAsia"/>
                <w:b w:val="0"/>
                <w:bCs w:val="0"/>
                <w:color w:val="auto"/>
                <w:sz w:val="24"/>
              </w:rPr>
              <w:t>70</w:t>
            </w:r>
          </w:p>
        </w:tc>
      </w:tr>
    </w:tbl>
    <w:p w:rsidR="00DA0843" w:rsidRPr="00866183" w:rsidRDefault="00DA0843" w:rsidP="006605D0">
      <w:pPr>
        <w:pStyle w:val="2"/>
        <w:rPr>
          <w:rFonts w:eastAsia="Calibri"/>
        </w:rPr>
      </w:pPr>
      <w:bookmarkStart w:id="20" w:name="_Toc428891700"/>
      <w:r w:rsidRPr="00866183">
        <w:t>2</w:t>
      </w:r>
      <w:r w:rsidRPr="00866183">
        <w:rPr>
          <w:rFonts w:eastAsia="Calibri"/>
        </w:rPr>
        <w:t>.8</w:t>
      </w:r>
      <w:r w:rsidR="006B0BF1">
        <w:rPr>
          <w:rFonts w:eastAsia="Calibri"/>
        </w:rPr>
        <w:t>.</w:t>
      </w:r>
      <w:r w:rsidRPr="00866183">
        <w:rPr>
          <w:rFonts w:eastAsia="Calibri"/>
        </w:rPr>
        <w:t xml:space="preserve"> Среднегодовая загрузка оборудования</w:t>
      </w:r>
      <w:bookmarkEnd w:id="20"/>
    </w:p>
    <w:p w:rsidR="004756D6" w:rsidRPr="00866183" w:rsidRDefault="004756D6" w:rsidP="00B82A6D">
      <w:pPr>
        <w:rPr>
          <w:szCs w:val="26"/>
        </w:rPr>
      </w:pPr>
      <w:r w:rsidRPr="00866183">
        <w:rPr>
          <w:szCs w:val="26"/>
        </w:rPr>
        <w:t xml:space="preserve">Проведенный </w:t>
      </w:r>
      <w:r w:rsidRPr="00866183">
        <w:rPr>
          <w:rFonts w:cs="Times New Roman"/>
          <w:szCs w:val="26"/>
        </w:rPr>
        <w:t>по укрупненным показателям</w:t>
      </w:r>
      <w:r w:rsidRPr="00866183">
        <w:rPr>
          <w:szCs w:val="26"/>
        </w:rPr>
        <w:t xml:space="preserve"> расчет позволил определить среднег</w:t>
      </w:r>
      <w:r w:rsidRPr="00866183">
        <w:rPr>
          <w:szCs w:val="26"/>
        </w:rPr>
        <w:t>о</w:t>
      </w:r>
      <w:r w:rsidRPr="00866183">
        <w:rPr>
          <w:szCs w:val="26"/>
        </w:rPr>
        <w:t>довую загрузку оборудования котельной.</w:t>
      </w:r>
    </w:p>
    <w:p w:rsidR="00360F7A" w:rsidRDefault="004756D6" w:rsidP="007036CD">
      <w:pPr>
        <w:rPr>
          <w:szCs w:val="26"/>
        </w:rPr>
      </w:pPr>
      <w:r w:rsidRPr="00866183">
        <w:rPr>
          <w:szCs w:val="26"/>
        </w:rPr>
        <w:t xml:space="preserve">Результаты расчета приведены в </w:t>
      </w:r>
      <w:r w:rsidR="002E61CE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2E61CE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12</w:t>
      </w:r>
      <w:r w:rsidR="00FB316F" w:rsidRPr="00CB2898">
        <w:rPr>
          <w:szCs w:val="26"/>
        </w:rPr>
        <w:fldChar w:fldCharType="end"/>
      </w:r>
      <w:r w:rsidR="002E61CE" w:rsidRPr="00447FCA">
        <w:rPr>
          <w:szCs w:val="26"/>
        </w:rPr>
        <w:t>.</w:t>
      </w:r>
    </w:p>
    <w:p w:rsidR="001B2278" w:rsidRDefault="001B2278">
      <w:pPr>
        <w:ind w:firstLine="0"/>
        <w:rPr>
          <w:szCs w:val="26"/>
        </w:rPr>
      </w:pPr>
      <w:r>
        <w:rPr>
          <w:szCs w:val="26"/>
        </w:rPr>
        <w:br w:type="page"/>
      </w:r>
    </w:p>
    <w:p w:rsidR="00360F7A" w:rsidRPr="00EF3767" w:rsidRDefault="00360F7A" w:rsidP="00360F7A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2</w:t>
      </w:r>
      <w:r w:rsidR="00FB316F" w:rsidRPr="00EF3767">
        <w:rPr>
          <w:szCs w:val="26"/>
        </w:rPr>
        <w:fldChar w:fldCharType="end"/>
      </w:r>
    </w:p>
    <w:p w:rsidR="004756D6" w:rsidRPr="00866183" w:rsidRDefault="004756D6" w:rsidP="00360F7A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Среднегодовая загрузка оборудовани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67"/>
        <w:gridCol w:w="2466"/>
        <w:gridCol w:w="2545"/>
        <w:gridCol w:w="2543"/>
      </w:tblGrid>
      <w:tr w:rsidR="001F78E6" w:rsidRPr="001F78E6" w:rsidTr="001F78E6">
        <w:trPr>
          <w:trHeight w:val="283"/>
          <w:tblHeader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Источник тепловой эне</w:t>
            </w:r>
            <w:r w:rsidRPr="001F78E6">
              <w:rPr>
                <w:rFonts w:cs="Times New Roman"/>
                <w:sz w:val="24"/>
                <w:szCs w:val="24"/>
              </w:rPr>
              <w:t>р</w:t>
            </w:r>
            <w:r w:rsidRPr="001F78E6">
              <w:rPr>
                <w:rFonts w:cs="Times New Roman"/>
                <w:sz w:val="24"/>
                <w:szCs w:val="24"/>
              </w:rPr>
              <w:t>гии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Располагаемая мо</w:t>
            </w:r>
            <w:r w:rsidRPr="001F78E6">
              <w:rPr>
                <w:rFonts w:cs="Times New Roman"/>
                <w:sz w:val="24"/>
                <w:szCs w:val="24"/>
              </w:rPr>
              <w:t>щ</w:t>
            </w:r>
            <w:r w:rsidRPr="001F78E6">
              <w:rPr>
                <w:rFonts w:cs="Times New Roman"/>
                <w:sz w:val="24"/>
                <w:szCs w:val="24"/>
              </w:rPr>
              <w:t>ность источника те</w:t>
            </w:r>
            <w:r w:rsidRPr="001F78E6">
              <w:rPr>
                <w:rFonts w:cs="Times New Roman"/>
                <w:sz w:val="24"/>
                <w:szCs w:val="24"/>
              </w:rPr>
              <w:t>п</w:t>
            </w:r>
            <w:r w:rsidRPr="001F78E6">
              <w:rPr>
                <w:rFonts w:cs="Times New Roman"/>
                <w:sz w:val="24"/>
                <w:szCs w:val="24"/>
              </w:rPr>
              <w:t xml:space="preserve">ловой энергии, Гкал/ч 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Средняя за отоп</w:t>
            </w:r>
            <w:r w:rsidRPr="001F78E6">
              <w:rPr>
                <w:rFonts w:cs="Times New Roman"/>
                <w:sz w:val="24"/>
                <w:szCs w:val="24"/>
              </w:rPr>
              <w:t>и</w:t>
            </w:r>
            <w:r w:rsidRPr="001F78E6">
              <w:rPr>
                <w:rFonts w:cs="Times New Roman"/>
                <w:sz w:val="24"/>
                <w:szCs w:val="24"/>
              </w:rPr>
              <w:t>тельный сезон нагру</w:t>
            </w:r>
            <w:r w:rsidRPr="001F78E6">
              <w:rPr>
                <w:rFonts w:cs="Times New Roman"/>
                <w:sz w:val="24"/>
                <w:szCs w:val="24"/>
              </w:rPr>
              <w:t>з</w:t>
            </w:r>
            <w:r w:rsidRPr="001F78E6">
              <w:rPr>
                <w:rFonts w:cs="Times New Roman"/>
                <w:sz w:val="24"/>
                <w:szCs w:val="24"/>
              </w:rPr>
              <w:t>ка котельной, Гкал/ч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Среднегодовая з</w:t>
            </w:r>
            <w:r>
              <w:rPr>
                <w:rFonts w:cs="Times New Roman"/>
                <w:sz w:val="24"/>
                <w:szCs w:val="24"/>
              </w:rPr>
              <w:t>а</w:t>
            </w:r>
            <w:r>
              <w:rPr>
                <w:rFonts w:cs="Times New Roman"/>
                <w:sz w:val="24"/>
                <w:szCs w:val="24"/>
              </w:rPr>
              <w:t>грузка котельной, %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Котельная МКР-1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46,0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33,3333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72,5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Котельная МКР-3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6,88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4,8059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4E2CEF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69,9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Котельная МКР-4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14,75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6,3964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4E2CEF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43,4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Котельная Бани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0,2505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4E2CEF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50,1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Котельная ДРСУ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1,56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0,1193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4E2CEF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7,6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Котельная на ул. Заозе</w:t>
            </w:r>
            <w:r w:rsidRPr="001F78E6">
              <w:rPr>
                <w:rFonts w:eastAsia="Calibri" w:cs="Times New Roman"/>
                <w:sz w:val="24"/>
              </w:rPr>
              <w:t>р</w:t>
            </w:r>
            <w:r w:rsidRPr="001F78E6">
              <w:rPr>
                <w:rFonts w:eastAsia="Calibri" w:cs="Times New Roman"/>
                <w:sz w:val="24"/>
              </w:rPr>
              <w:t>ная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1,61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0,1231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4E2CEF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7,6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Котельная на ул. Цветк</w:t>
            </w:r>
            <w:r w:rsidRPr="001F78E6">
              <w:rPr>
                <w:rFonts w:eastAsia="Calibri" w:cs="Times New Roman"/>
                <w:sz w:val="24"/>
              </w:rPr>
              <w:t>о</w:t>
            </w:r>
            <w:r w:rsidRPr="001F78E6">
              <w:rPr>
                <w:rFonts w:eastAsia="Calibri" w:cs="Times New Roman"/>
                <w:sz w:val="24"/>
              </w:rPr>
              <w:t>ва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0,0462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4E2CEF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9,2</w:t>
            </w:r>
          </w:p>
        </w:tc>
      </w:tr>
      <w:tr w:rsidR="001F78E6" w:rsidRPr="001F78E6" w:rsidTr="001F78E6">
        <w:trPr>
          <w:trHeight w:val="283"/>
          <w:jc w:val="center"/>
        </w:trPr>
        <w:tc>
          <w:tcPr>
            <w:tcW w:w="1376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Котельная ДДИ</w:t>
            </w:r>
          </w:p>
        </w:tc>
        <w:tc>
          <w:tcPr>
            <w:tcW w:w="1183" w:type="pct"/>
            <w:shd w:val="clear" w:color="auto" w:fill="auto"/>
            <w:vAlign w:val="center"/>
          </w:tcPr>
          <w:p w:rsidR="001F78E6" w:rsidRPr="001F78E6" w:rsidRDefault="001F78E6" w:rsidP="001F78E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F78E6">
              <w:rPr>
                <w:rFonts w:cs="Times New Roman"/>
                <w:sz w:val="24"/>
                <w:szCs w:val="24"/>
              </w:rPr>
              <w:t>3,0</w:t>
            </w:r>
          </w:p>
        </w:tc>
        <w:tc>
          <w:tcPr>
            <w:tcW w:w="1221" w:type="pct"/>
            <w:shd w:val="clear" w:color="auto" w:fill="auto"/>
            <w:vAlign w:val="center"/>
          </w:tcPr>
          <w:p w:rsidR="001F78E6" w:rsidRPr="001F78E6" w:rsidRDefault="001F78E6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F78E6">
              <w:rPr>
                <w:rFonts w:eastAsia="Calibri" w:cs="Times New Roman"/>
                <w:sz w:val="24"/>
              </w:rPr>
              <w:t>0,4922</w:t>
            </w:r>
          </w:p>
        </w:tc>
        <w:tc>
          <w:tcPr>
            <w:tcW w:w="1220" w:type="pct"/>
            <w:shd w:val="clear" w:color="auto" w:fill="auto"/>
            <w:vAlign w:val="center"/>
          </w:tcPr>
          <w:p w:rsidR="001F78E6" w:rsidRPr="001F78E6" w:rsidRDefault="004E2CEF" w:rsidP="001F78E6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6,4</w:t>
            </w:r>
          </w:p>
        </w:tc>
      </w:tr>
    </w:tbl>
    <w:p w:rsidR="00BD774B" w:rsidRPr="00866183" w:rsidRDefault="00BD774B" w:rsidP="006605D0">
      <w:pPr>
        <w:pStyle w:val="2"/>
        <w:rPr>
          <w:rFonts w:eastAsia="Calibri"/>
        </w:rPr>
      </w:pPr>
      <w:bookmarkStart w:id="21" w:name="_Toc428891701"/>
      <w:r w:rsidRPr="00866183">
        <w:t>2</w:t>
      </w:r>
      <w:r w:rsidRPr="00866183">
        <w:rPr>
          <w:rFonts w:eastAsia="Calibri"/>
        </w:rPr>
        <w:t>.</w:t>
      </w:r>
      <w:r w:rsidR="00DA0843" w:rsidRPr="00866183">
        <w:rPr>
          <w:rFonts w:eastAsia="Calibri"/>
        </w:rPr>
        <w:t>9</w:t>
      </w:r>
      <w:r w:rsidR="006B0BF1">
        <w:rPr>
          <w:rFonts w:eastAsia="Calibri"/>
        </w:rPr>
        <w:t>.</w:t>
      </w:r>
      <w:r w:rsidRPr="00866183">
        <w:rPr>
          <w:rFonts w:eastAsia="Calibri"/>
        </w:rPr>
        <w:t xml:space="preserve"> Способы учета тепла, отпущенного в тепловые сети</w:t>
      </w:r>
      <w:bookmarkEnd w:id="21"/>
    </w:p>
    <w:p w:rsidR="005166D5" w:rsidRPr="00BA7C3E" w:rsidRDefault="005166D5" w:rsidP="00B82A6D">
      <w:pPr>
        <w:rPr>
          <w:rFonts w:eastAsia="Calibri" w:cs="Times New Roman"/>
          <w:szCs w:val="26"/>
        </w:rPr>
      </w:pPr>
      <w:r w:rsidRPr="00BA7C3E">
        <w:rPr>
          <w:rFonts w:eastAsia="Calibri" w:cs="Times New Roman"/>
          <w:szCs w:val="26"/>
        </w:rPr>
        <w:t>Информация о способах учета тепла, отпущенного в тепловые сети</w:t>
      </w:r>
      <w:r w:rsidR="006B0BF1" w:rsidRPr="00BA7C3E">
        <w:rPr>
          <w:rFonts w:eastAsia="Calibri" w:cs="Times New Roman"/>
          <w:szCs w:val="26"/>
        </w:rPr>
        <w:t>,</w:t>
      </w:r>
      <w:r w:rsidRPr="00BA7C3E">
        <w:rPr>
          <w:rFonts w:eastAsia="Calibri" w:cs="Times New Roman"/>
          <w:szCs w:val="26"/>
        </w:rPr>
        <w:t xml:space="preserve"> предоставлена теплоснабжающими компаниями</w:t>
      </w:r>
      <w:r w:rsidR="00BA7C3E" w:rsidRPr="00BA7C3E">
        <w:rPr>
          <w:rFonts w:eastAsia="Calibri" w:cs="Times New Roman"/>
          <w:szCs w:val="26"/>
        </w:rPr>
        <w:t>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eastAsia="Calibri" w:cs="Times New Roman"/>
          <w:szCs w:val="26"/>
        </w:rPr>
        <w:t>Учет отпуска тепла</w:t>
      </w:r>
      <w:r w:rsidR="005166D5">
        <w:rPr>
          <w:rFonts w:eastAsia="Calibri" w:cs="Times New Roman"/>
          <w:szCs w:val="26"/>
        </w:rPr>
        <w:t xml:space="preserve"> на котельных </w:t>
      </w:r>
      <w:r w:rsidR="00E95FDC" w:rsidRPr="00E95FDC">
        <w:rPr>
          <w:rFonts w:eastAsia="Calibri" w:cs="Times New Roman"/>
          <w:szCs w:val="26"/>
        </w:rPr>
        <w:t>МКР-1, МКР-3, МКР-4</w:t>
      </w:r>
      <w:r w:rsidR="005166D5" w:rsidRPr="00E95FDC">
        <w:rPr>
          <w:rFonts w:eastAsia="Calibri" w:cs="Times New Roman"/>
          <w:szCs w:val="26"/>
        </w:rPr>
        <w:t xml:space="preserve"> ведется</w:t>
      </w:r>
      <w:r w:rsidR="005166D5">
        <w:rPr>
          <w:rFonts w:eastAsia="Calibri" w:cs="Times New Roman"/>
          <w:szCs w:val="26"/>
        </w:rPr>
        <w:t xml:space="preserve"> по приборам учета. Информация о приборах учета тепловой энергии, установленных на котельных</w:t>
      </w:r>
      <w:r w:rsidR="00E95FDC">
        <w:rPr>
          <w:rFonts w:eastAsia="Calibri" w:cs="Times New Roman"/>
          <w:szCs w:val="26"/>
        </w:rPr>
        <w:t>,</w:t>
      </w:r>
      <w:r w:rsidR="005166D5">
        <w:rPr>
          <w:rFonts w:eastAsia="Calibri" w:cs="Times New Roman"/>
          <w:szCs w:val="26"/>
        </w:rPr>
        <w:t xml:space="preserve"> приведена в </w:t>
      </w:r>
      <w:r w:rsidR="002E61CE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2E61CE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13</w:t>
      </w:r>
      <w:r w:rsidR="00FB316F" w:rsidRPr="00CB2898">
        <w:rPr>
          <w:szCs w:val="26"/>
        </w:rPr>
        <w:fldChar w:fldCharType="end"/>
      </w:r>
      <w:r w:rsidR="002E61CE" w:rsidRPr="00447FCA">
        <w:rPr>
          <w:szCs w:val="26"/>
        </w:rPr>
        <w:t>.</w:t>
      </w:r>
    </w:p>
    <w:p w:rsidR="00360F7A" w:rsidRPr="00EF3767" w:rsidRDefault="00360F7A" w:rsidP="00360F7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3</w:t>
      </w:r>
      <w:r w:rsidR="00FB316F" w:rsidRPr="00EF3767">
        <w:rPr>
          <w:szCs w:val="26"/>
        </w:rPr>
        <w:fldChar w:fldCharType="end"/>
      </w:r>
    </w:p>
    <w:p w:rsidR="00CE1758" w:rsidRDefault="00CE1758" w:rsidP="00360F7A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риборы учета отпущенной энерг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98"/>
        <w:gridCol w:w="5223"/>
      </w:tblGrid>
      <w:tr w:rsidR="00E95FDC" w:rsidRPr="00E95FDC" w:rsidTr="00E95FDC">
        <w:trPr>
          <w:trHeight w:val="608"/>
        </w:trPr>
        <w:tc>
          <w:tcPr>
            <w:tcW w:w="2494" w:type="pct"/>
            <w:shd w:val="clear" w:color="auto" w:fill="auto"/>
            <w:vAlign w:val="center"/>
          </w:tcPr>
          <w:p w:rsidR="00E95FDC" w:rsidRPr="00E95FDC" w:rsidRDefault="00E95FDC" w:rsidP="00E95FDC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95FDC">
              <w:rPr>
                <w:rFonts w:cs="Times New Roman"/>
                <w:sz w:val="24"/>
                <w:szCs w:val="26"/>
              </w:rPr>
              <w:t>Наименование источника тепловой энергии</w:t>
            </w:r>
          </w:p>
        </w:tc>
        <w:tc>
          <w:tcPr>
            <w:tcW w:w="2506" w:type="pct"/>
            <w:shd w:val="clear" w:color="auto" w:fill="auto"/>
            <w:vAlign w:val="center"/>
          </w:tcPr>
          <w:p w:rsidR="00E95FDC" w:rsidRPr="00E95FDC" w:rsidRDefault="00E95FDC" w:rsidP="00E95FDC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95FDC">
              <w:rPr>
                <w:rFonts w:cs="Times New Roman"/>
                <w:sz w:val="24"/>
                <w:szCs w:val="26"/>
              </w:rPr>
              <w:t>Прибор учета</w:t>
            </w:r>
          </w:p>
        </w:tc>
      </w:tr>
      <w:tr w:rsidR="00E95FDC" w:rsidRPr="00E95FDC" w:rsidTr="00E95FDC">
        <w:trPr>
          <w:trHeight w:val="283"/>
        </w:trPr>
        <w:tc>
          <w:tcPr>
            <w:tcW w:w="2494" w:type="pct"/>
            <w:shd w:val="clear" w:color="auto" w:fill="auto"/>
            <w:vAlign w:val="center"/>
          </w:tcPr>
          <w:p w:rsidR="00E95FDC" w:rsidRPr="00E95FDC" w:rsidRDefault="00E95FDC" w:rsidP="00E95FDC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E95FDC">
              <w:rPr>
                <w:rFonts w:cs="Times New Roman"/>
                <w:sz w:val="24"/>
                <w:szCs w:val="24"/>
              </w:rPr>
              <w:t>Котельная МКР-1</w:t>
            </w:r>
          </w:p>
        </w:tc>
        <w:tc>
          <w:tcPr>
            <w:tcW w:w="2506" w:type="pct"/>
            <w:shd w:val="clear" w:color="auto" w:fill="auto"/>
            <w:vAlign w:val="center"/>
          </w:tcPr>
          <w:p w:rsidR="00E95FDC" w:rsidRPr="00E95FDC" w:rsidRDefault="00E95FDC" w:rsidP="00E95FDC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95FDC">
              <w:rPr>
                <w:rFonts w:cs="Times New Roman"/>
                <w:sz w:val="24"/>
                <w:szCs w:val="26"/>
              </w:rPr>
              <w:t>КМ-5-4</w:t>
            </w:r>
          </w:p>
        </w:tc>
      </w:tr>
      <w:tr w:rsidR="00E95FDC" w:rsidRPr="00E95FDC" w:rsidTr="00E95FDC">
        <w:trPr>
          <w:trHeight w:val="283"/>
        </w:trPr>
        <w:tc>
          <w:tcPr>
            <w:tcW w:w="2494" w:type="pct"/>
            <w:shd w:val="clear" w:color="auto" w:fill="auto"/>
            <w:vAlign w:val="center"/>
          </w:tcPr>
          <w:p w:rsidR="00E95FDC" w:rsidRPr="00E95FDC" w:rsidRDefault="00E95FDC" w:rsidP="00E95FDC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E95FDC">
              <w:rPr>
                <w:rFonts w:eastAsia="Calibri" w:cs="Times New Roman"/>
                <w:sz w:val="24"/>
              </w:rPr>
              <w:t>Котельная МКР-3</w:t>
            </w:r>
          </w:p>
        </w:tc>
        <w:tc>
          <w:tcPr>
            <w:tcW w:w="2506" w:type="pct"/>
            <w:shd w:val="clear" w:color="auto" w:fill="auto"/>
            <w:vAlign w:val="center"/>
          </w:tcPr>
          <w:p w:rsidR="00E95FDC" w:rsidRPr="00E95FDC" w:rsidRDefault="00E95FDC" w:rsidP="00E95FDC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ТСРВ-020</w:t>
            </w:r>
          </w:p>
        </w:tc>
      </w:tr>
      <w:tr w:rsidR="00E95FDC" w:rsidRPr="00E95FDC" w:rsidTr="00E95FDC">
        <w:trPr>
          <w:trHeight w:val="283"/>
        </w:trPr>
        <w:tc>
          <w:tcPr>
            <w:tcW w:w="2494" w:type="pct"/>
            <w:shd w:val="clear" w:color="auto" w:fill="auto"/>
            <w:vAlign w:val="center"/>
          </w:tcPr>
          <w:p w:rsidR="00E95FDC" w:rsidRPr="00E95FDC" w:rsidRDefault="00E95FDC" w:rsidP="00E95FDC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E95FDC">
              <w:rPr>
                <w:rFonts w:eastAsia="Calibri" w:cs="Times New Roman"/>
                <w:sz w:val="24"/>
              </w:rPr>
              <w:t>Котельная МКР-4</w:t>
            </w:r>
          </w:p>
        </w:tc>
        <w:tc>
          <w:tcPr>
            <w:tcW w:w="2506" w:type="pct"/>
            <w:shd w:val="clear" w:color="auto" w:fill="auto"/>
            <w:vAlign w:val="center"/>
          </w:tcPr>
          <w:p w:rsidR="00E95FDC" w:rsidRPr="00E95FDC" w:rsidRDefault="00E95FDC" w:rsidP="00F31523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ТСРВ-020</w:t>
            </w:r>
          </w:p>
        </w:tc>
      </w:tr>
      <w:tr w:rsidR="00B751CF" w:rsidRPr="00E95FDC" w:rsidTr="00E95FDC">
        <w:trPr>
          <w:trHeight w:val="283"/>
        </w:trPr>
        <w:tc>
          <w:tcPr>
            <w:tcW w:w="2494" w:type="pct"/>
            <w:shd w:val="clear" w:color="auto" w:fill="auto"/>
            <w:vAlign w:val="center"/>
          </w:tcPr>
          <w:p w:rsidR="00B751CF" w:rsidRPr="00AD0630" w:rsidRDefault="00B751CF" w:rsidP="00E95FDC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AD0630">
              <w:rPr>
                <w:rFonts w:eastAsia="Calibri" w:cs="Times New Roman"/>
                <w:sz w:val="24"/>
              </w:rPr>
              <w:t xml:space="preserve">Котельная ДДИ </w:t>
            </w:r>
          </w:p>
        </w:tc>
        <w:tc>
          <w:tcPr>
            <w:tcW w:w="2506" w:type="pct"/>
            <w:shd w:val="clear" w:color="auto" w:fill="auto"/>
            <w:vAlign w:val="center"/>
          </w:tcPr>
          <w:p w:rsidR="00B751CF" w:rsidRPr="00AD0630" w:rsidRDefault="00B751CF" w:rsidP="00F31523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AD0630">
              <w:rPr>
                <w:rFonts w:cs="Times New Roman"/>
                <w:sz w:val="24"/>
                <w:szCs w:val="26"/>
              </w:rPr>
              <w:t>Имеется</w:t>
            </w:r>
          </w:p>
        </w:tc>
      </w:tr>
    </w:tbl>
    <w:p w:rsidR="00CE1758" w:rsidRDefault="005166D5" w:rsidP="00B82A6D">
      <w:pPr>
        <w:rPr>
          <w:rFonts w:cs="Times New Roman"/>
          <w:szCs w:val="26"/>
        </w:rPr>
      </w:pPr>
      <w:r>
        <w:rPr>
          <w:rFonts w:eastAsia="Calibri" w:cs="Times New Roman"/>
          <w:szCs w:val="26"/>
        </w:rPr>
        <w:t xml:space="preserve">На </w:t>
      </w:r>
      <w:r w:rsidR="00E95FDC" w:rsidRPr="00E95FDC">
        <w:rPr>
          <w:rFonts w:eastAsia="Calibri" w:cs="Times New Roman"/>
          <w:szCs w:val="26"/>
        </w:rPr>
        <w:t>остальных</w:t>
      </w:r>
      <w:r w:rsidR="00E95FDC">
        <w:rPr>
          <w:rFonts w:eastAsia="Calibri" w:cs="Times New Roman"/>
          <w:szCs w:val="26"/>
        </w:rPr>
        <w:t xml:space="preserve"> </w:t>
      </w:r>
      <w:r>
        <w:rPr>
          <w:rFonts w:eastAsia="Calibri" w:cs="Times New Roman"/>
          <w:szCs w:val="26"/>
        </w:rPr>
        <w:t xml:space="preserve">котельных учет отпуска тепла </w:t>
      </w:r>
      <w:r w:rsidRPr="00866183">
        <w:rPr>
          <w:rFonts w:eastAsia="Calibri" w:cs="Times New Roman"/>
          <w:szCs w:val="26"/>
        </w:rPr>
        <w:t>осуществляется расчетным методом - по калориметрическим характеристикам и расходу топлива</w:t>
      </w:r>
      <w:r w:rsidRPr="00866183">
        <w:rPr>
          <w:rFonts w:cs="Times New Roman"/>
          <w:szCs w:val="26"/>
        </w:rPr>
        <w:t>.</w:t>
      </w:r>
    </w:p>
    <w:p w:rsidR="00E95FDC" w:rsidRDefault="0021084B" w:rsidP="00B82A6D">
      <w:pPr>
        <w:rPr>
          <w:rFonts w:cs="Times New Roman"/>
          <w:color w:val="FF0000"/>
          <w:szCs w:val="26"/>
        </w:rPr>
      </w:pPr>
      <w:r>
        <w:rPr>
          <w:rFonts w:cs="Times New Roman"/>
          <w:szCs w:val="26"/>
        </w:rPr>
        <w:t>Анализ ситуации</w:t>
      </w:r>
      <w:r w:rsidR="00E95FDC">
        <w:rPr>
          <w:rFonts w:cs="Times New Roman"/>
          <w:szCs w:val="26"/>
        </w:rPr>
        <w:t>,</w:t>
      </w:r>
      <w:r>
        <w:rPr>
          <w:rFonts w:cs="Times New Roman"/>
          <w:szCs w:val="26"/>
        </w:rPr>
        <w:t xml:space="preserve"> сложившейся в муниципальном образовании</w:t>
      </w:r>
      <w:r w:rsidR="00E95FDC">
        <w:rPr>
          <w:rFonts w:cs="Times New Roman"/>
          <w:szCs w:val="26"/>
        </w:rPr>
        <w:t>,</w:t>
      </w:r>
      <w:r>
        <w:rPr>
          <w:rFonts w:cs="Times New Roman"/>
          <w:szCs w:val="26"/>
        </w:rPr>
        <w:t xml:space="preserve"> показал, что доля </w:t>
      </w:r>
      <w:r w:rsidRPr="00E95FDC">
        <w:rPr>
          <w:rFonts w:cs="Times New Roman"/>
          <w:szCs w:val="26"/>
        </w:rPr>
        <w:t>обеспеченности теплоисточников приборами учета отпущенной тепловой энергии соста</w:t>
      </w:r>
      <w:r w:rsidRPr="00E95FDC">
        <w:rPr>
          <w:rFonts w:cs="Times New Roman"/>
          <w:szCs w:val="26"/>
        </w:rPr>
        <w:t>в</w:t>
      </w:r>
      <w:r w:rsidRPr="00E95FDC">
        <w:rPr>
          <w:rFonts w:cs="Times New Roman"/>
          <w:szCs w:val="26"/>
        </w:rPr>
        <w:t xml:space="preserve">ляет </w:t>
      </w:r>
      <w:r w:rsidRPr="00AD0630">
        <w:rPr>
          <w:rFonts w:cs="Times New Roman"/>
          <w:szCs w:val="26"/>
        </w:rPr>
        <w:t xml:space="preserve">– </w:t>
      </w:r>
      <w:r w:rsidR="00C749F6" w:rsidRPr="00AD0630">
        <w:rPr>
          <w:rFonts w:cs="Times New Roman"/>
          <w:szCs w:val="26"/>
        </w:rPr>
        <w:t>50% (от количества).</w:t>
      </w:r>
    </w:p>
    <w:p w:rsidR="0021084B" w:rsidRPr="0021084B" w:rsidRDefault="0021084B" w:rsidP="00B82A6D">
      <w:pPr>
        <w:rPr>
          <w:rFonts w:eastAsia="Calibri" w:cs="Times New Roman"/>
          <w:szCs w:val="26"/>
        </w:rPr>
      </w:pPr>
      <w:r w:rsidRPr="0021084B">
        <w:rPr>
          <w:rFonts w:eastAsia="Calibri" w:cs="Times New Roman"/>
          <w:szCs w:val="26"/>
        </w:rPr>
        <w:t xml:space="preserve">Согласно пункту 1 статьи 13 Федерального закона от 23.11.2009 № 261-ФЗ </w:t>
      </w:r>
      <w:r w:rsidR="00DA5890">
        <w:rPr>
          <w:rFonts w:eastAsia="Calibri" w:cs="Times New Roman"/>
          <w:szCs w:val="26"/>
        </w:rPr>
        <w:t>«</w:t>
      </w:r>
      <w:r w:rsidRPr="0021084B">
        <w:rPr>
          <w:rFonts w:eastAsia="Calibri" w:cs="Times New Roman"/>
          <w:szCs w:val="26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DA5890">
        <w:rPr>
          <w:rFonts w:eastAsia="Calibri" w:cs="Times New Roman"/>
          <w:szCs w:val="26"/>
        </w:rPr>
        <w:t>»</w:t>
      </w:r>
      <w:r w:rsidRPr="0021084B">
        <w:rPr>
          <w:rFonts w:eastAsia="Calibri" w:cs="Times New Roman"/>
          <w:szCs w:val="26"/>
        </w:rPr>
        <w:t xml:space="preserve"> производимые, передаваемые, потребляемые энергетические ресурсы подлежат обязательному учету с применением пр</w:t>
      </w:r>
      <w:r w:rsidRPr="0021084B">
        <w:rPr>
          <w:rFonts w:eastAsia="Calibri" w:cs="Times New Roman"/>
          <w:szCs w:val="26"/>
        </w:rPr>
        <w:t>и</w:t>
      </w:r>
      <w:r w:rsidRPr="0021084B">
        <w:rPr>
          <w:rFonts w:eastAsia="Calibri" w:cs="Times New Roman"/>
          <w:szCs w:val="26"/>
        </w:rPr>
        <w:t xml:space="preserve">боров учета используемых энергетических ресурсов. </w:t>
      </w:r>
    </w:p>
    <w:p w:rsidR="0021084B" w:rsidRPr="0021084B" w:rsidRDefault="0021084B" w:rsidP="00B82A6D">
      <w:pPr>
        <w:rPr>
          <w:rFonts w:eastAsia="Calibri" w:cs="Times New Roman"/>
          <w:szCs w:val="26"/>
        </w:rPr>
      </w:pPr>
      <w:r w:rsidRPr="0021084B">
        <w:rPr>
          <w:rFonts w:eastAsia="Calibri" w:cs="Times New Roman"/>
          <w:szCs w:val="26"/>
        </w:rPr>
        <w:t xml:space="preserve">В соответствии с пунктом 1 статьи 19 Федерального закона от 27.07.2010 №190-ФЗ </w:t>
      </w:r>
      <w:r w:rsidR="00DA5890">
        <w:rPr>
          <w:rFonts w:eastAsia="Calibri" w:cs="Times New Roman"/>
          <w:szCs w:val="26"/>
        </w:rPr>
        <w:t>«</w:t>
      </w:r>
      <w:r w:rsidRPr="0021084B">
        <w:rPr>
          <w:rFonts w:eastAsia="Calibri" w:cs="Times New Roman"/>
          <w:szCs w:val="26"/>
        </w:rPr>
        <w:t>О теплоснабжении</w:t>
      </w:r>
      <w:r w:rsidR="00DA5890">
        <w:rPr>
          <w:rFonts w:eastAsia="Calibri" w:cs="Times New Roman"/>
          <w:szCs w:val="26"/>
        </w:rPr>
        <w:t>»</w:t>
      </w:r>
      <w:r w:rsidRPr="0021084B">
        <w:rPr>
          <w:rFonts w:eastAsia="Calibri" w:cs="Times New Roman"/>
          <w:szCs w:val="26"/>
        </w:rPr>
        <w:t xml:space="preserve"> количество тепловой энергии, теплоносителя, поставляемых по дог</w:t>
      </w:r>
      <w:r w:rsidRPr="0021084B">
        <w:rPr>
          <w:rFonts w:eastAsia="Calibri" w:cs="Times New Roman"/>
          <w:szCs w:val="26"/>
        </w:rPr>
        <w:t>о</w:t>
      </w:r>
      <w:r w:rsidRPr="0021084B">
        <w:rPr>
          <w:rFonts w:eastAsia="Calibri" w:cs="Times New Roman"/>
          <w:szCs w:val="26"/>
        </w:rPr>
        <w:t>вору теплоснабжения или договору поставки тепловой энергии, а также передаваемых по договору оказания услуг по передаче тепловой энергии, теплоносителя, подлежит комме</w:t>
      </w:r>
      <w:r w:rsidRPr="0021084B">
        <w:rPr>
          <w:rFonts w:eastAsia="Calibri" w:cs="Times New Roman"/>
          <w:szCs w:val="26"/>
        </w:rPr>
        <w:t>р</w:t>
      </w:r>
      <w:r w:rsidRPr="0021084B">
        <w:rPr>
          <w:rFonts w:eastAsia="Calibri" w:cs="Times New Roman"/>
          <w:szCs w:val="26"/>
        </w:rPr>
        <w:t>ческому учету.</w:t>
      </w:r>
    </w:p>
    <w:p w:rsidR="0021084B" w:rsidRPr="0021084B" w:rsidRDefault="0021084B" w:rsidP="00B82A6D">
      <w:pPr>
        <w:rPr>
          <w:rFonts w:eastAsia="Calibri" w:cs="Times New Roman"/>
          <w:szCs w:val="26"/>
        </w:rPr>
      </w:pPr>
      <w:r w:rsidRPr="0021084B">
        <w:rPr>
          <w:rFonts w:eastAsia="Calibri" w:cs="Times New Roman"/>
          <w:szCs w:val="26"/>
        </w:rPr>
        <w:lastRenderedPageBreak/>
        <w:t xml:space="preserve">В соответствии с пунктом 2 статьи 19 Федерального закона от  27.07.2010 №190-ФЗ </w:t>
      </w:r>
      <w:r w:rsidR="00DA5890">
        <w:rPr>
          <w:rFonts w:eastAsia="Calibri" w:cs="Times New Roman"/>
          <w:szCs w:val="26"/>
        </w:rPr>
        <w:t>«</w:t>
      </w:r>
      <w:r w:rsidRPr="0021084B">
        <w:rPr>
          <w:rFonts w:eastAsia="Calibri" w:cs="Times New Roman"/>
          <w:szCs w:val="26"/>
        </w:rPr>
        <w:t>О теплоснабжении</w:t>
      </w:r>
      <w:r w:rsidR="00DA5890">
        <w:rPr>
          <w:rFonts w:eastAsia="Calibri" w:cs="Times New Roman"/>
          <w:szCs w:val="26"/>
        </w:rPr>
        <w:t>»</w:t>
      </w:r>
      <w:r w:rsidRPr="0021084B">
        <w:rPr>
          <w:rFonts w:eastAsia="Calibri" w:cs="Times New Roman"/>
          <w:szCs w:val="26"/>
        </w:rPr>
        <w:t xml:space="preserve"> коммерческий учет тепловой энергии, теплоносителя осуществляется путем их измерения приборами учета, которые устанавливаются в точке учета, распол</w:t>
      </w:r>
      <w:r w:rsidRPr="0021084B">
        <w:rPr>
          <w:rFonts w:eastAsia="Calibri" w:cs="Times New Roman"/>
          <w:szCs w:val="26"/>
        </w:rPr>
        <w:t>о</w:t>
      </w:r>
      <w:r w:rsidRPr="0021084B">
        <w:rPr>
          <w:rFonts w:eastAsia="Calibri" w:cs="Times New Roman"/>
          <w:szCs w:val="26"/>
        </w:rPr>
        <w:t>женной на границе балансовой принадлежности, если договором теплоснабжения или д</w:t>
      </w:r>
      <w:r w:rsidRPr="0021084B">
        <w:rPr>
          <w:rFonts w:eastAsia="Calibri" w:cs="Times New Roman"/>
          <w:szCs w:val="26"/>
        </w:rPr>
        <w:t>о</w:t>
      </w:r>
      <w:r w:rsidRPr="0021084B">
        <w:rPr>
          <w:rFonts w:eastAsia="Calibri" w:cs="Times New Roman"/>
          <w:szCs w:val="26"/>
        </w:rPr>
        <w:t>говором оказания услуг по передаче тепловой энергии не определена иная точка учета.</w:t>
      </w:r>
    </w:p>
    <w:p w:rsidR="0021084B" w:rsidRDefault="0021084B" w:rsidP="00B82A6D">
      <w:pPr>
        <w:rPr>
          <w:rFonts w:eastAsia="Calibri" w:cs="Times New Roman"/>
          <w:bCs/>
          <w:szCs w:val="26"/>
        </w:rPr>
      </w:pPr>
      <w:r w:rsidRPr="0021084B">
        <w:rPr>
          <w:rFonts w:eastAsia="Calibri" w:cs="Times New Roman"/>
          <w:szCs w:val="26"/>
        </w:rPr>
        <w:t>В соответствии с пунктом 2.1.1 Правил учета тепловой энергии и теплоносителя у</w:t>
      </w:r>
      <w:r w:rsidRPr="0021084B">
        <w:rPr>
          <w:rFonts w:eastAsia="Calibri" w:cs="Times New Roman"/>
          <w:szCs w:val="26"/>
        </w:rPr>
        <w:t>т</w:t>
      </w:r>
      <w:r w:rsidRPr="0021084B">
        <w:rPr>
          <w:rFonts w:eastAsia="Calibri" w:cs="Times New Roman"/>
          <w:szCs w:val="26"/>
        </w:rPr>
        <w:t>верждённых Минэнерго РФ 12.09.1995 № ВК-4936 у</w:t>
      </w:r>
      <w:r w:rsidRPr="0021084B">
        <w:rPr>
          <w:rFonts w:eastAsia="Calibri" w:cs="Times New Roman"/>
          <w:bCs/>
          <w:szCs w:val="26"/>
        </w:rPr>
        <w:t>злы учета тепловой энергии воды на источниках теплоты, теплоэлектроцентралях (ТЭЦ), районных тепловых станциях (РТС), котельных и т.п. оборудуются на каждом из выводов.</w:t>
      </w:r>
    </w:p>
    <w:p w:rsidR="00EE6025" w:rsidRDefault="00EE6025" w:rsidP="00B82A6D">
      <w:pPr>
        <w:rPr>
          <w:rFonts w:eastAsia="Calibri" w:cs="Times New Roman"/>
          <w:bCs/>
          <w:szCs w:val="26"/>
        </w:rPr>
      </w:pPr>
      <w:r>
        <w:rPr>
          <w:rFonts w:eastAsia="Calibri" w:cs="Times New Roman"/>
          <w:bCs/>
          <w:szCs w:val="26"/>
        </w:rPr>
        <w:t>Таким образом</w:t>
      </w:r>
      <w:r w:rsidR="006B0BF1">
        <w:rPr>
          <w:rFonts w:eastAsia="Calibri" w:cs="Times New Roman"/>
          <w:bCs/>
          <w:szCs w:val="26"/>
        </w:rPr>
        <w:t>,</w:t>
      </w:r>
      <w:r>
        <w:rPr>
          <w:rFonts w:eastAsia="Calibri" w:cs="Times New Roman"/>
          <w:bCs/>
          <w:szCs w:val="26"/>
        </w:rPr>
        <w:t xml:space="preserve"> в целя</w:t>
      </w:r>
      <w:r w:rsidR="006B0BF1">
        <w:rPr>
          <w:rFonts w:eastAsia="Calibri" w:cs="Times New Roman"/>
          <w:bCs/>
          <w:szCs w:val="26"/>
        </w:rPr>
        <w:t>х</w:t>
      </w:r>
      <w:r>
        <w:rPr>
          <w:rFonts w:eastAsia="Calibri" w:cs="Times New Roman"/>
          <w:bCs/>
          <w:szCs w:val="26"/>
        </w:rPr>
        <w:t xml:space="preserve"> устранения нарушений Федерального законодательства н</w:t>
      </w:r>
      <w:r>
        <w:rPr>
          <w:rFonts w:eastAsia="Calibri" w:cs="Times New Roman"/>
          <w:bCs/>
          <w:szCs w:val="26"/>
        </w:rPr>
        <w:t>е</w:t>
      </w:r>
      <w:r>
        <w:rPr>
          <w:rFonts w:eastAsia="Calibri" w:cs="Times New Roman"/>
          <w:bCs/>
          <w:szCs w:val="26"/>
        </w:rPr>
        <w:t>обходимо установить приборы учета отпущенной тепловой энергии на следующих тепл</w:t>
      </w:r>
      <w:r>
        <w:rPr>
          <w:rFonts w:eastAsia="Calibri" w:cs="Times New Roman"/>
          <w:bCs/>
          <w:szCs w:val="26"/>
        </w:rPr>
        <w:t>о</w:t>
      </w:r>
      <w:r w:rsidR="00E95FDC">
        <w:rPr>
          <w:rFonts w:eastAsia="Calibri" w:cs="Times New Roman"/>
          <w:bCs/>
          <w:szCs w:val="26"/>
        </w:rPr>
        <w:t>источниках:</w:t>
      </w:r>
    </w:p>
    <w:p w:rsidR="00E95FDC" w:rsidRDefault="00E95FDC" w:rsidP="00E95FDC">
      <w:pPr>
        <w:rPr>
          <w:rFonts w:cs="Times New Roman"/>
          <w:szCs w:val="26"/>
        </w:rPr>
      </w:pPr>
      <w:r>
        <w:rPr>
          <w:rFonts w:cs="Times New Roman"/>
          <w:szCs w:val="26"/>
        </w:rPr>
        <w:t>1. Котельная Бани;</w:t>
      </w:r>
    </w:p>
    <w:p w:rsidR="00E95FDC" w:rsidRDefault="00E95FDC" w:rsidP="00E95FDC">
      <w:pPr>
        <w:rPr>
          <w:rFonts w:cs="Times New Roman"/>
          <w:szCs w:val="26"/>
        </w:rPr>
      </w:pPr>
      <w:r>
        <w:rPr>
          <w:rFonts w:cs="Times New Roman"/>
          <w:szCs w:val="26"/>
        </w:rPr>
        <w:t>2. Котельная ДРСУ;</w:t>
      </w:r>
    </w:p>
    <w:p w:rsidR="00E95FDC" w:rsidRDefault="00E95FDC" w:rsidP="00E95FDC">
      <w:pPr>
        <w:rPr>
          <w:rFonts w:cs="Times New Roman"/>
          <w:szCs w:val="26"/>
        </w:rPr>
      </w:pPr>
      <w:r>
        <w:rPr>
          <w:rFonts w:cs="Times New Roman"/>
          <w:szCs w:val="26"/>
        </w:rPr>
        <w:t>3. Котельная на ул. Заозерная;</w:t>
      </w:r>
    </w:p>
    <w:p w:rsidR="00E95FDC" w:rsidRDefault="00E95FDC" w:rsidP="00E95FDC">
      <w:pPr>
        <w:rPr>
          <w:rFonts w:cs="Times New Roman"/>
          <w:szCs w:val="26"/>
        </w:rPr>
      </w:pPr>
      <w:r>
        <w:rPr>
          <w:rFonts w:cs="Times New Roman"/>
          <w:szCs w:val="26"/>
        </w:rPr>
        <w:t>4. Котельная на ул. Цветкова;</w:t>
      </w:r>
    </w:p>
    <w:p w:rsidR="00BD774B" w:rsidRDefault="00DA0843" w:rsidP="006605D0">
      <w:pPr>
        <w:pStyle w:val="2"/>
        <w:rPr>
          <w:rFonts w:eastAsia="Calibri"/>
        </w:rPr>
      </w:pPr>
      <w:bookmarkStart w:id="22" w:name="_Toc428891702"/>
      <w:r w:rsidRPr="00866183">
        <w:rPr>
          <w:rFonts w:eastAsia="Calibri"/>
        </w:rPr>
        <w:t>2.10</w:t>
      </w:r>
      <w:r w:rsidR="006B0BF1">
        <w:rPr>
          <w:rFonts w:eastAsia="Calibri"/>
        </w:rPr>
        <w:t>.</w:t>
      </w:r>
      <w:r w:rsidR="00BD774B" w:rsidRPr="00866183">
        <w:rPr>
          <w:rFonts w:eastAsia="Calibri"/>
        </w:rPr>
        <w:t xml:space="preserve"> Статистика отказов и восстановлений оборудования источников тепловой энергии</w:t>
      </w:r>
      <w:bookmarkEnd w:id="22"/>
    </w:p>
    <w:p w:rsidR="00220F11" w:rsidRPr="007036CD" w:rsidRDefault="00220F11" w:rsidP="006B0BF1">
      <w:pPr>
        <w:rPr>
          <w:szCs w:val="26"/>
        </w:rPr>
      </w:pPr>
      <w:r w:rsidRPr="007036CD">
        <w:rPr>
          <w:szCs w:val="26"/>
        </w:rPr>
        <w:t>По информации, предоставленной теплоснабжающими компаниями, отказов обор</w:t>
      </w:r>
      <w:r w:rsidRPr="007036CD">
        <w:rPr>
          <w:szCs w:val="26"/>
        </w:rPr>
        <w:t>у</w:t>
      </w:r>
      <w:r w:rsidRPr="007036CD">
        <w:rPr>
          <w:szCs w:val="26"/>
        </w:rPr>
        <w:t xml:space="preserve">дования источников тепловой энергии не происходило. </w:t>
      </w:r>
    </w:p>
    <w:p w:rsidR="00BD774B" w:rsidRPr="00866183" w:rsidRDefault="00DA0843" w:rsidP="006605D0">
      <w:pPr>
        <w:pStyle w:val="2"/>
        <w:rPr>
          <w:rFonts w:eastAsia="Calibri"/>
        </w:rPr>
      </w:pPr>
      <w:bookmarkStart w:id="23" w:name="_Toc428891703"/>
      <w:r w:rsidRPr="00866183">
        <w:rPr>
          <w:rFonts w:eastAsia="Calibri"/>
        </w:rPr>
        <w:t>2.11</w:t>
      </w:r>
      <w:r w:rsidR="006B0BF1">
        <w:rPr>
          <w:rFonts w:eastAsia="Calibri"/>
        </w:rPr>
        <w:t>.</w:t>
      </w:r>
      <w:r w:rsidR="00BD774B" w:rsidRPr="00866183">
        <w:rPr>
          <w:rFonts w:eastAsia="Calibri"/>
        </w:rPr>
        <w:t xml:space="preserve"> Предписания надзорных органов по запрещению дальнейшей эксплуат</w:t>
      </w:r>
      <w:r w:rsidR="00BD774B" w:rsidRPr="00866183">
        <w:rPr>
          <w:rFonts w:eastAsia="Calibri"/>
        </w:rPr>
        <w:t>а</w:t>
      </w:r>
      <w:r w:rsidR="00BD774B" w:rsidRPr="00866183">
        <w:rPr>
          <w:rFonts w:eastAsia="Calibri"/>
        </w:rPr>
        <w:t>ции источников тепловой энергии</w:t>
      </w:r>
      <w:bookmarkEnd w:id="4"/>
      <w:bookmarkEnd w:id="5"/>
      <w:bookmarkEnd w:id="6"/>
      <w:bookmarkEnd w:id="7"/>
      <w:bookmarkEnd w:id="8"/>
      <w:bookmarkEnd w:id="23"/>
    </w:p>
    <w:p w:rsidR="00BD774B" w:rsidRDefault="00206038" w:rsidP="006B0BF1">
      <w:pPr>
        <w:rPr>
          <w:rFonts w:cs="Times New Roman"/>
          <w:szCs w:val="26"/>
        </w:rPr>
      </w:pPr>
      <w:r w:rsidRPr="007036CD">
        <w:rPr>
          <w:rFonts w:cs="Times New Roman"/>
          <w:szCs w:val="26"/>
        </w:rPr>
        <w:t>Предписания надзорных органов по запрещению дальнейшей эксплуатации исто</w:t>
      </w:r>
      <w:r w:rsidRPr="007036CD">
        <w:rPr>
          <w:rFonts w:cs="Times New Roman"/>
          <w:szCs w:val="26"/>
        </w:rPr>
        <w:t>ч</w:t>
      </w:r>
      <w:r w:rsidRPr="007036CD">
        <w:rPr>
          <w:rFonts w:cs="Times New Roman"/>
          <w:szCs w:val="26"/>
        </w:rPr>
        <w:t>ников тепловой энергии отсутств</w:t>
      </w:r>
      <w:r w:rsidR="00CE1758" w:rsidRPr="007036CD">
        <w:rPr>
          <w:rFonts w:cs="Times New Roman"/>
          <w:szCs w:val="26"/>
        </w:rPr>
        <w:t>уют</w:t>
      </w:r>
      <w:r w:rsidR="00B50EA6" w:rsidRPr="007036CD">
        <w:rPr>
          <w:rFonts w:cs="Times New Roman"/>
          <w:szCs w:val="26"/>
        </w:rPr>
        <w:t>.</w:t>
      </w:r>
    </w:p>
    <w:p w:rsidR="00B50EA6" w:rsidRDefault="00B50EA6" w:rsidP="00B82A6D">
      <w:pPr>
        <w:jc w:val="left"/>
        <w:rPr>
          <w:rFonts w:cs="Times New Roman"/>
          <w:szCs w:val="26"/>
        </w:rPr>
      </w:pPr>
    </w:p>
    <w:p w:rsidR="00B50EA6" w:rsidRPr="00866183" w:rsidRDefault="00B50EA6" w:rsidP="00B82A6D">
      <w:pPr>
        <w:jc w:val="left"/>
        <w:rPr>
          <w:rFonts w:cs="Times New Roman"/>
          <w:szCs w:val="26"/>
        </w:rPr>
        <w:sectPr w:rsidR="00B50EA6" w:rsidRPr="00866183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titlePg/>
          <w:docGrid w:linePitch="360"/>
        </w:sectPr>
      </w:pPr>
    </w:p>
    <w:p w:rsidR="00BD774B" w:rsidRPr="006B0BF1" w:rsidRDefault="00BD774B" w:rsidP="00EF2D76">
      <w:pPr>
        <w:pStyle w:val="1"/>
      </w:pPr>
      <w:bookmarkStart w:id="24" w:name="_Toc428891704"/>
      <w:r w:rsidRPr="006B0BF1">
        <w:lastRenderedPageBreak/>
        <w:t>Часть</w:t>
      </w:r>
      <w:r w:rsidR="00E07BE7" w:rsidRPr="006B0BF1">
        <w:t xml:space="preserve"> 3</w:t>
      </w:r>
      <w:r w:rsidR="00866183" w:rsidRPr="006B0BF1">
        <w:t>.</w:t>
      </w:r>
      <w:r w:rsidRPr="006B0BF1">
        <w:t xml:space="preserve"> Тепловые сети, сооружения на них и тепловые пункты</w:t>
      </w:r>
      <w:bookmarkEnd w:id="24"/>
    </w:p>
    <w:p w:rsidR="00BD774B" w:rsidRPr="00866183" w:rsidRDefault="00BD774B" w:rsidP="006605D0">
      <w:pPr>
        <w:pStyle w:val="2"/>
      </w:pPr>
      <w:bookmarkStart w:id="25" w:name="_Toc428891705"/>
      <w:r w:rsidRPr="00866183">
        <w:t>3.1. Описание структуры тепловых сетей</w:t>
      </w:r>
      <w:bookmarkEnd w:id="25"/>
    </w:p>
    <w:p w:rsidR="00AC1C63" w:rsidRPr="00866183" w:rsidRDefault="00AC1C63" w:rsidP="00B82A6D">
      <w:pPr>
        <w:rPr>
          <w:color w:val="FF0000"/>
          <w:szCs w:val="26"/>
        </w:rPr>
      </w:pPr>
      <w:r w:rsidRPr="00866183">
        <w:rPr>
          <w:b/>
          <w:szCs w:val="26"/>
        </w:rPr>
        <w:t>Котельная</w:t>
      </w:r>
      <w:r w:rsidRPr="00866183">
        <w:rPr>
          <w:szCs w:val="26"/>
        </w:rPr>
        <w:t xml:space="preserve"> </w:t>
      </w:r>
      <w:r w:rsidR="004C121D" w:rsidRPr="004C121D">
        <w:rPr>
          <w:b/>
          <w:szCs w:val="26"/>
        </w:rPr>
        <w:t>МКР-1</w:t>
      </w:r>
    </w:p>
    <w:p w:rsidR="00AC1C63" w:rsidRPr="00F31523" w:rsidRDefault="00AC1C63" w:rsidP="00B82A6D">
      <w:pPr>
        <w:rPr>
          <w:szCs w:val="26"/>
        </w:rPr>
      </w:pPr>
      <w:r w:rsidRPr="00F31523">
        <w:rPr>
          <w:szCs w:val="26"/>
        </w:rPr>
        <w:t xml:space="preserve">Тепловые сети от котельной </w:t>
      </w:r>
      <w:r w:rsidR="00F31523" w:rsidRPr="00F31523">
        <w:rPr>
          <w:szCs w:val="26"/>
        </w:rPr>
        <w:t>МКР-1</w:t>
      </w:r>
      <w:r w:rsidR="00FC7CE3" w:rsidRPr="00F31523">
        <w:rPr>
          <w:szCs w:val="26"/>
        </w:rPr>
        <w:t xml:space="preserve"> </w:t>
      </w:r>
      <w:r w:rsidRPr="00F31523">
        <w:rPr>
          <w:szCs w:val="26"/>
        </w:rPr>
        <w:t>выполнены двухтрубной прокладкой.</w:t>
      </w:r>
    </w:p>
    <w:p w:rsidR="00AC1C63" w:rsidRPr="00F31523" w:rsidRDefault="00AC1C63" w:rsidP="00B82A6D">
      <w:pPr>
        <w:rPr>
          <w:szCs w:val="26"/>
        </w:rPr>
      </w:pPr>
      <w:r w:rsidRPr="00F31523">
        <w:rPr>
          <w:szCs w:val="26"/>
        </w:rPr>
        <w:t>Источник осуществляет теплоснабжение</w:t>
      </w:r>
      <w:r w:rsidR="00FC7CE3" w:rsidRPr="00F31523">
        <w:rPr>
          <w:szCs w:val="26"/>
        </w:rPr>
        <w:t xml:space="preserve"> </w:t>
      </w:r>
      <w:r w:rsidR="00F31523" w:rsidRPr="00F31523">
        <w:rPr>
          <w:szCs w:val="26"/>
        </w:rPr>
        <w:t xml:space="preserve">жилых, </w:t>
      </w:r>
      <w:r w:rsidR="00C941C9">
        <w:rPr>
          <w:szCs w:val="26"/>
        </w:rPr>
        <w:t xml:space="preserve">административно-бытовых, </w:t>
      </w:r>
      <w:r w:rsidR="00F31523" w:rsidRPr="00F31523">
        <w:rPr>
          <w:szCs w:val="26"/>
        </w:rPr>
        <w:t>общ</w:t>
      </w:r>
      <w:r w:rsidR="00F31523" w:rsidRPr="00F31523">
        <w:rPr>
          <w:szCs w:val="26"/>
        </w:rPr>
        <w:t>е</w:t>
      </w:r>
      <w:r w:rsidR="00F31523" w:rsidRPr="00F31523">
        <w:rPr>
          <w:szCs w:val="26"/>
        </w:rPr>
        <w:t>ственных и производственных зданий 1-го микрорайона г. Приозерска</w:t>
      </w:r>
      <w:r w:rsidRPr="00F31523">
        <w:rPr>
          <w:szCs w:val="26"/>
        </w:rPr>
        <w:t>.</w:t>
      </w:r>
    </w:p>
    <w:p w:rsidR="00AC1C63" w:rsidRPr="005C03EB" w:rsidRDefault="00AC1C63" w:rsidP="00B82A6D">
      <w:pPr>
        <w:rPr>
          <w:szCs w:val="26"/>
        </w:rPr>
      </w:pPr>
      <w:r w:rsidRPr="00F31523">
        <w:rPr>
          <w:szCs w:val="26"/>
        </w:rPr>
        <w:t xml:space="preserve">Общая протяженность тепловых сетей от котельной </w:t>
      </w:r>
      <w:r w:rsidR="00F31523" w:rsidRPr="00F31523">
        <w:rPr>
          <w:szCs w:val="26"/>
        </w:rPr>
        <w:t>МКР-1</w:t>
      </w:r>
      <w:r w:rsidRPr="00F31523">
        <w:rPr>
          <w:szCs w:val="26"/>
        </w:rPr>
        <w:t xml:space="preserve"> составляет</w:t>
      </w:r>
      <w:r w:rsidR="00FC7CE3" w:rsidRPr="00F31523">
        <w:rPr>
          <w:szCs w:val="26"/>
        </w:rPr>
        <w:t xml:space="preserve"> </w:t>
      </w:r>
      <w:r w:rsidR="00F31523" w:rsidRPr="00F31523">
        <w:rPr>
          <w:szCs w:val="26"/>
        </w:rPr>
        <w:t>25532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 xml:space="preserve">двухтрубном исчислении. Сети </w:t>
      </w:r>
      <w:r w:rsidR="00F31523" w:rsidRPr="005C03EB">
        <w:rPr>
          <w:szCs w:val="26"/>
        </w:rPr>
        <w:t>1993-2015</w:t>
      </w:r>
      <w:r w:rsidRPr="005C03EB">
        <w:rPr>
          <w:szCs w:val="26"/>
        </w:rPr>
        <w:t xml:space="preserve"> го</w:t>
      </w:r>
      <w:r w:rsidR="00F31523" w:rsidRPr="005C03EB">
        <w:rPr>
          <w:szCs w:val="26"/>
        </w:rPr>
        <w:t>дов</w:t>
      </w:r>
      <w:r w:rsidRPr="005C03EB">
        <w:rPr>
          <w:szCs w:val="26"/>
        </w:rPr>
        <w:t xml:space="preserve"> прокладки.</w:t>
      </w:r>
    </w:p>
    <w:p w:rsidR="005C03EB" w:rsidRPr="005C03EB" w:rsidRDefault="00FC7CE3" w:rsidP="00B82A6D">
      <w:pPr>
        <w:rPr>
          <w:szCs w:val="26"/>
        </w:rPr>
      </w:pPr>
      <w:r w:rsidRPr="00370CB7">
        <w:rPr>
          <w:szCs w:val="26"/>
        </w:rPr>
        <w:t>В зоне действия котельной применяется преимущественно подземная</w:t>
      </w:r>
      <w:r w:rsidR="002757CC" w:rsidRPr="00370CB7">
        <w:rPr>
          <w:szCs w:val="26"/>
        </w:rPr>
        <w:t xml:space="preserve"> </w:t>
      </w:r>
      <w:r w:rsidR="005C03EB" w:rsidRPr="00370CB7">
        <w:rPr>
          <w:szCs w:val="26"/>
        </w:rPr>
        <w:t>бесканальная</w:t>
      </w:r>
      <w:r w:rsidR="00C941C9" w:rsidRPr="00370CB7">
        <w:rPr>
          <w:szCs w:val="26"/>
        </w:rPr>
        <w:t xml:space="preserve"> прокладка</w:t>
      </w:r>
      <w:r w:rsidRPr="00370CB7">
        <w:rPr>
          <w:szCs w:val="26"/>
        </w:rPr>
        <w:t>. Воздушной</w:t>
      </w:r>
      <w:r w:rsidRPr="005C03EB">
        <w:rPr>
          <w:szCs w:val="26"/>
        </w:rPr>
        <w:t xml:space="preserve"> прокладкой выполнены сети </w:t>
      </w:r>
      <w:r w:rsidR="005C03EB" w:rsidRPr="005C03EB">
        <w:rPr>
          <w:szCs w:val="26"/>
        </w:rPr>
        <w:t>от котельной до камеры УТ-1, а также квартальные теплосети в районе ул. Ларионова</w:t>
      </w:r>
      <w:r w:rsidRPr="005C03EB">
        <w:rPr>
          <w:szCs w:val="26"/>
        </w:rPr>
        <w:t xml:space="preserve">. </w:t>
      </w:r>
    </w:p>
    <w:p w:rsidR="00AC1C63" w:rsidRDefault="00370CB7" w:rsidP="00B82A6D">
      <w:pPr>
        <w:rPr>
          <w:szCs w:val="26"/>
        </w:rPr>
      </w:pPr>
      <w:r w:rsidRPr="00370CB7">
        <w:rPr>
          <w:szCs w:val="26"/>
        </w:rPr>
        <w:t xml:space="preserve">Тепловые сети изолированы </w:t>
      </w:r>
      <w:r w:rsidR="005C03EB" w:rsidRPr="00370CB7">
        <w:rPr>
          <w:szCs w:val="26"/>
        </w:rPr>
        <w:t>пенополиуретаном.</w:t>
      </w:r>
      <w:r w:rsidRPr="00370CB7">
        <w:rPr>
          <w:szCs w:val="26"/>
        </w:rPr>
        <w:t xml:space="preserve"> </w:t>
      </w:r>
      <w:r w:rsidR="00E13DBD" w:rsidRPr="00370CB7">
        <w:rPr>
          <w:szCs w:val="26"/>
        </w:rPr>
        <w:t xml:space="preserve"> </w:t>
      </w:r>
      <w:r w:rsidR="00FC7CE3" w:rsidRPr="00370CB7">
        <w:rPr>
          <w:szCs w:val="26"/>
        </w:rPr>
        <w:t>Тепловая</w:t>
      </w:r>
      <w:r w:rsidR="00FC7CE3" w:rsidRPr="005C03EB">
        <w:rPr>
          <w:szCs w:val="26"/>
        </w:rPr>
        <w:t xml:space="preserve"> энергия с котельной п</w:t>
      </w:r>
      <w:r w:rsidR="00FC7CE3" w:rsidRPr="005C03EB">
        <w:rPr>
          <w:szCs w:val="26"/>
        </w:rPr>
        <w:t>о</w:t>
      </w:r>
      <w:r w:rsidR="00FC7CE3" w:rsidRPr="005C03EB">
        <w:rPr>
          <w:szCs w:val="26"/>
        </w:rPr>
        <w:t>ставляется для нужд отопления</w:t>
      </w:r>
      <w:r w:rsidR="005C03EB" w:rsidRPr="005C03EB">
        <w:rPr>
          <w:szCs w:val="26"/>
        </w:rPr>
        <w:t xml:space="preserve"> и ГВС</w:t>
      </w:r>
      <w:r w:rsidR="00FC7CE3" w:rsidRPr="005C03EB">
        <w:rPr>
          <w:szCs w:val="26"/>
        </w:rPr>
        <w:t>.</w:t>
      </w:r>
      <w:r w:rsidR="00E13DBD" w:rsidRPr="005C03EB">
        <w:rPr>
          <w:szCs w:val="26"/>
        </w:rPr>
        <w:t xml:space="preserve"> </w:t>
      </w:r>
      <w:r w:rsidR="00FC7CE3" w:rsidRPr="005C03EB">
        <w:rPr>
          <w:szCs w:val="26"/>
        </w:rPr>
        <w:t>Потребители тепловой энергии подключены к те</w:t>
      </w:r>
      <w:r w:rsidR="00FC7CE3" w:rsidRPr="005C03EB">
        <w:rPr>
          <w:szCs w:val="26"/>
        </w:rPr>
        <w:t>п</w:t>
      </w:r>
      <w:r w:rsidR="00FC7CE3" w:rsidRPr="005C03EB">
        <w:rPr>
          <w:szCs w:val="26"/>
        </w:rPr>
        <w:t>ловой сети по зависимой схеме.</w:t>
      </w:r>
      <w:r w:rsidR="00E13DBD" w:rsidRPr="005C03EB">
        <w:rPr>
          <w:szCs w:val="26"/>
        </w:rPr>
        <w:t xml:space="preserve"> </w:t>
      </w:r>
      <w:r w:rsidR="00FC7CE3" w:rsidRPr="005C03EB">
        <w:rPr>
          <w:szCs w:val="26"/>
        </w:rPr>
        <w:t>Схема подключения тепловой сети к котельной – завис</w:t>
      </w:r>
      <w:r w:rsidR="00FC7CE3" w:rsidRPr="005C03EB">
        <w:rPr>
          <w:szCs w:val="26"/>
        </w:rPr>
        <w:t>и</w:t>
      </w:r>
      <w:r w:rsidR="00FC7CE3" w:rsidRPr="005C03EB">
        <w:rPr>
          <w:szCs w:val="26"/>
        </w:rPr>
        <w:t>мая.</w:t>
      </w:r>
      <w:r w:rsidR="00E13DBD" w:rsidRPr="005C03EB">
        <w:rPr>
          <w:szCs w:val="26"/>
        </w:rPr>
        <w:t xml:space="preserve"> </w:t>
      </w:r>
      <w:r w:rsidR="00FC7CE3" w:rsidRPr="005C03EB">
        <w:rPr>
          <w:szCs w:val="26"/>
        </w:rPr>
        <w:t>На котельной осуществляется качественное регулирование тепловой энергии,</w:t>
      </w:r>
      <w:r w:rsidR="00E13DBD" w:rsidRPr="005C03EB">
        <w:rPr>
          <w:szCs w:val="26"/>
        </w:rPr>
        <w:t xml:space="preserve"> </w:t>
      </w:r>
      <w:r w:rsidR="00FC7CE3" w:rsidRPr="005C03EB">
        <w:rPr>
          <w:szCs w:val="26"/>
        </w:rPr>
        <w:t>которое основано на изменении температуры воды в прямом трубопроводе при</w:t>
      </w:r>
      <w:r w:rsidR="00E13DBD" w:rsidRPr="005C03EB">
        <w:rPr>
          <w:szCs w:val="26"/>
        </w:rPr>
        <w:t xml:space="preserve"> </w:t>
      </w:r>
      <w:r w:rsidR="00FC7CE3" w:rsidRPr="005C03EB">
        <w:rPr>
          <w:szCs w:val="26"/>
        </w:rPr>
        <w:t>постоянном расх</w:t>
      </w:r>
      <w:r w:rsidR="00FC7CE3" w:rsidRPr="005C03EB">
        <w:rPr>
          <w:szCs w:val="26"/>
        </w:rPr>
        <w:t>о</w:t>
      </w:r>
      <w:r w:rsidR="00FC7CE3" w:rsidRPr="005C03EB">
        <w:rPr>
          <w:szCs w:val="26"/>
        </w:rPr>
        <w:t>де в зависимости от температуры наружного воздуха.</w:t>
      </w:r>
    </w:p>
    <w:p w:rsidR="005C03EB" w:rsidRPr="005C03EB" w:rsidRDefault="005C03EB" w:rsidP="00B82A6D">
      <w:pPr>
        <w:rPr>
          <w:szCs w:val="26"/>
        </w:rPr>
      </w:pPr>
      <w:r>
        <w:rPr>
          <w:szCs w:val="26"/>
        </w:rPr>
        <w:t>Компенсация тепловых удлинений осущ</w:t>
      </w:r>
      <w:r w:rsidR="00370CB7">
        <w:rPr>
          <w:szCs w:val="26"/>
        </w:rPr>
        <w:t>ествляется в основном сильфонными</w:t>
      </w:r>
      <w:r>
        <w:rPr>
          <w:szCs w:val="26"/>
        </w:rPr>
        <w:t xml:space="preserve"> ко</w:t>
      </w:r>
      <w:r>
        <w:rPr>
          <w:szCs w:val="26"/>
        </w:rPr>
        <w:t>м</w:t>
      </w:r>
      <w:r>
        <w:rPr>
          <w:szCs w:val="26"/>
        </w:rPr>
        <w:t>пенсаторами и за счет отводов трубопроводов (самокомпенсация).</w:t>
      </w:r>
    </w:p>
    <w:p w:rsidR="00DE3432" w:rsidRDefault="002E61CE" w:rsidP="00E91062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4</w:t>
        </w:r>
      </w:fldSimple>
      <w:r w:rsidRPr="005C03EB">
        <w:t xml:space="preserve"> представлена диаграмма с</w:t>
      </w:r>
      <w:r w:rsidR="00EC061C" w:rsidRPr="005C03EB">
        <w:rPr>
          <w:szCs w:val="26"/>
        </w:rPr>
        <w:t>труктур</w:t>
      </w:r>
      <w:r w:rsidRPr="005C03EB">
        <w:rPr>
          <w:szCs w:val="26"/>
        </w:rPr>
        <w:t>ы</w:t>
      </w:r>
      <w:r w:rsidR="00EC061C" w:rsidRPr="005C03EB">
        <w:rPr>
          <w:szCs w:val="26"/>
        </w:rPr>
        <w:t xml:space="preserve"> тепловых сетей от котельной (н</w:t>
      </w:r>
      <w:r w:rsidR="00EC061C" w:rsidRPr="005C03EB">
        <w:rPr>
          <w:szCs w:val="26"/>
        </w:rPr>
        <w:t>а</w:t>
      </w:r>
      <w:r w:rsidR="00EC061C" w:rsidRPr="005C03EB">
        <w:rPr>
          <w:szCs w:val="26"/>
        </w:rPr>
        <w:t>именование котельной)</w:t>
      </w:r>
      <w:r w:rsidRPr="005C03EB">
        <w:rPr>
          <w:szCs w:val="26"/>
        </w:rPr>
        <w:t>.</w:t>
      </w:r>
      <w:r w:rsidR="00DE3432">
        <w:rPr>
          <w:szCs w:val="26"/>
        </w:rPr>
        <w:br w:type="page"/>
      </w:r>
    </w:p>
    <w:p w:rsidR="00360F7A" w:rsidRDefault="00360F7A" w:rsidP="002757CC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</w:t>
      </w:r>
      <w:r w:rsidR="00FB316F" w:rsidRPr="00EF3767">
        <w:rPr>
          <w:szCs w:val="26"/>
        </w:rPr>
        <w:fldChar w:fldCharType="end"/>
      </w:r>
    </w:p>
    <w:p w:rsidR="00C941C9" w:rsidRPr="00C941C9" w:rsidRDefault="00A74DAE" w:rsidP="00360F7A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A74DAE" w:rsidRPr="00C941C9" w:rsidRDefault="00A74DAE" w:rsidP="00360F7A">
      <w:pPr>
        <w:jc w:val="center"/>
        <w:rPr>
          <w:szCs w:val="26"/>
        </w:rPr>
      </w:pPr>
      <w:r w:rsidRPr="00C941C9">
        <w:rPr>
          <w:szCs w:val="26"/>
        </w:rPr>
        <w:t xml:space="preserve">от котельной </w:t>
      </w:r>
      <w:r w:rsidR="00C941C9" w:rsidRPr="00C941C9">
        <w:rPr>
          <w:szCs w:val="26"/>
        </w:rPr>
        <w:t>МКР-1</w:t>
      </w:r>
    </w:p>
    <w:p w:rsidR="00EC061C" w:rsidRPr="00866183" w:rsidRDefault="00EC061C" w:rsidP="00AA3B66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6E6A8A" w:rsidRDefault="003308B3" w:rsidP="00C3728F">
      <w:pPr>
        <w:rPr>
          <w:szCs w:val="26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 xml:space="preserve">показывает, что в структуре тепловой сети от котельной </w:t>
      </w:r>
      <w:r w:rsidR="00C941C9" w:rsidRPr="00C941C9">
        <w:rPr>
          <w:szCs w:val="26"/>
        </w:rPr>
        <w:t>МКР-1</w:t>
      </w:r>
      <w:r w:rsidRPr="00C941C9">
        <w:rPr>
          <w:szCs w:val="26"/>
        </w:rPr>
        <w:t xml:space="preserve"> преобладают трубопроводы диаметром </w:t>
      </w:r>
      <w:r w:rsidR="00C941C9" w:rsidRPr="00C941C9">
        <w:rPr>
          <w:szCs w:val="26"/>
        </w:rPr>
        <w:t>82</w:t>
      </w:r>
      <w:r w:rsidRPr="00C941C9">
        <w:rPr>
          <w:szCs w:val="26"/>
        </w:rPr>
        <w:t xml:space="preserve"> </w:t>
      </w:r>
      <w:r w:rsidR="00C941C9" w:rsidRPr="00C941C9">
        <w:rPr>
          <w:szCs w:val="26"/>
        </w:rPr>
        <w:t>м</w:t>
      </w:r>
      <w:r w:rsidRPr="00C941C9">
        <w:rPr>
          <w:szCs w:val="26"/>
        </w:rPr>
        <w:t xml:space="preserve">м (протяженность составляет </w:t>
      </w:r>
      <w:r w:rsidR="00C941C9" w:rsidRPr="00C941C9">
        <w:rPr>
          <w:szCs w:val="26"/>
        </w:rPr>
        <w:t>4026</w:t>
      </w:r>
      <w:r w:rsidRPr="00C941C9">
        <w:rPr>
          <w:szCs w:val="26"/>
        </w:rPr>
        <w:t xml:space="preserve"> м), </w:t>
      </w:r>
      <w:r w:rsidR="00C941C9" w:rsidRPr="00C941C9">
        <w:rPr>
          <w:szCs w:val="26"/>
        </w:rPr>
        <w:t>100</w:t>
      </w:r>
      <w:r w:rsidRPr="00C941C9">
        <w:rPr>
          <w:szCs w:val="26"/>
        </w:rPr>
        <w:t xml:space="preserve"> </w:t>
      </w:r>
      <w:r w:rsidR="00C941C9" w:rsidRPr="00C941C9">
        <w:rPr>
          <w:szCs w:val="26"/>
        </w:rPr>
        <w:t>м</w:t>
      </w:r>
      <w:r w:rsidRPr="00C941C9">
        <w:rPr>
          <w:szCs w:val="26"/>
        </w:rPr>
        <w:t xml:space="preserve">м (протяженность составляет </w:t>
      </w:r>
      <w:r w:rsidR="00C941C9" w:rsidRPr="00C941C9">
        <w:rPr>
          <w:szCs w:val="26"/>
        </w:rPr>
        <w:t>3840</w:t>
      </w:r>
      <w:r w:rsidRPr="00C941C9">
        <w:rPr>
          <w:szCs w:val="26"/>
        </w:rPr>
        <w:t xml:space="preserve"> м), </w:t>
      </w:r>
      <w:r w:rsidR="00C941C9" w:rsidRPr="00C941C9">
        <w:rPr>
          <w:szCs w:val="26"/>
        </w:rPr>
        <w:t>50</w:t>
      </w:r>
      <w:r w:rsidRPr="00C941C9">
        <w:rPr>
          <w:szCs w:val="26"/>
        </w:rPr>
        <w:t xml:space="preserve"> </w:t>
      </w:r>
      <w:r w:rsidR="00C941C9" w:rsidRPr="00C941C9">
        <w:rPr>
          <w:szCs w:val="26"/>
        </w:rPr>
        <w:t>м</w:t>
      </w:r>
      <w:r w:rsidRPr="00C941C9">
        <w:rPr>
          <w:szCs w:val="26"/>
        </w:rPr>
        <w:t xml:space="preserve">м (протяженность составляет </w:t>
      </w:r>
      <w:r w:rsidR="00C941C9" w:rsidRPr="00C941C9">
        <w:rPr>
          <w:szCs w:val="26"/>
        </w:rPr>
        <w:t>3451</w:t>
      </w:r>
      <w:r w:rsidRPr="00C941C9">
        <w:rPr>
          <w:szCs w:val="26"/>
        </w:rPr>
        <w:t xml:space="preserve"> м)</w:t>
      </w:r>
      <w:r w:rsidR="006E6A8A" w:rsidRPr="00C941C9">
        <w:rPr>
          <w:szCs w:val="26"/>
        </w:rPr>
        <w:t>.</w:t>
      </w:r>
    </w:p>
    <w:p w:rsidR="00C941C9" w:rsidRDefault="00C941C9" w:rsidP="00C941C9">
      <w:pPr>
        <w:rPr>
          <w:b/>
          <w:szCs w:val="26"/>
        </w:rPr>
      </w:pPr>
    </w:p>
    <w:p w:rsidR="00C941C9" w:rsidRPr="00866183" w:rsidRDefault="00C941C9" w:rsidP="00C941C9">
      <w:pPr>
        <w:rPr>
          <w:color w:val="FF0000"/>
          <w:szCs w:val="26"/>
        </w:rPr>
      </w:pPr>
      <w:r w:rsidRPr="00866183">
        <w:rPr>
          <w:b/>
          <w:szCs w:val="26"/>
        </w:rPr>
        <w:t>Котельная</w:t>
      </w:r>
      <w:r w:rsidRPr="00866183">
        <w:rPr>
          <w:szCs w:val="26"/>
        </w:rPr>
        <w:t xml:space="preserve"> </w:t>
      </w:r>
      <w:r w:rsidRPr="004C121D">
        <w:rPr>
          <w:b/>
          <w:szCs w:val="26"/>
        </w:rPr>
        <w:t>МКР-</w:t>
      </w:r>
      <w:r>
        <w:rPr>
          <w:b/>
          <w:szCs w:val="26"/>
        </w:rPr>
        <w:t>3</w:t>
      </w:r>
    </w:p>
    <w:p w:rsidR="00C941C9" w:rsidRPr="00F31523" w:rsidRDefault="00C941C9" w:rsidP="00C941C9">
      <w:pPr>
        <w:rPr>
          <w:szCs w:val="26"/>
        </w:rPr>
      </w:pPr>
      <w:r w:rsidRPr="00F31523">
        <w:rPr>
          <w:szCs w:val="26"/>
        </w:rPr>
        <w:t>Тепловые сети от котельной МКР-</w:t>
      </w:r>
      <w:r>
        <w:rPr>
          <w:szCs w:val="26"/>
        </w:rPr>
        <w:t>3</w:t>
      </w:r>
      <w:r w:rsidRPr="00F31523">
        <w:rPr>
          <w:szCs w:val="26"/>
        </w:rPr>
        <w:t xml:space="preserve"> выполнены двухтрубной прокладкой.</w:t>
      </w:r>
    </w:p>
    <w:p w:rsidR="00C941C9" w:rsidRPr="00F31523" w:rsidRDefault="00C941C9" w:rsidP="00C941C9">
      <w:pPr>
        <w:rPr>
          <w:szCs w:val="26"/>
        </w:rPr>
      </w:pPr>
      <w:r w:rsidRPr="00F31523">
        <w:rPr>
          <w:szCs w:val="26"/>
        </w:rPr>
        <w:t xml:space="preserve">Источник осуществляет теплоснабжение жилых, </w:t>
      </w:r>
      <w:r>
        <w:rPr>
          <w:szCs w:val="26"/>
        </w:rPr>
        <w:t xml:space="preserve">административно-бытовых, </w:t>
      </w:r>
      <w:r w:rsidRPr="00F31523">
        <w:rPr>
          <w:szCs w:val="26"/>
        </w:rPr>
        <w:t>общ</w:t>
      </w:r>
      <w:r w:rsidRPr="00F31523">
        <w:rPr>
          <w:szCs w:val="26"/>
        </w:rPr>
        <w:t>е</w:t>
      </w:r>
      <w:r w:rsidRPr="00F31523">
        <w:rPr>
          <w:szCs w:val="26"/>
        </w:rPr>
        <w:t xml:space="preserve">ственных и производственных зданий </w:t>
      </w:r>
      <w:r>
        <w:rPr>
          <w:szCs w:val="26"/>
        </w:rPr>
        <w:t>3</w:t>
      </w:r>
      <w:r w:rsidRPr="00F31523">
        <w:rPr>
          <w:szCs w:val="26"/>
        </w:rPr>
        <w:t>-го микрорайона г. Приозерска.</w:t>
      </w:r>
    </w:p>
    <w:p w:rsidR="00C941C9" w:rsidRPr="005C03EB" w:rsidRDefault="00C941C9" w:rsidP="00C941C9">
      <w:pPr>
        <w:rPr>
          <w:szCs w:val="26"/>
        </w:rPr>
      </w:pPr>
      <w:r w:rsidRPr="00F31523">
        <w:rPr>
          <w:szCs w:val="26"/>
        </w:rPr>
        <w:t>Общая протяженность тепловых сетей от котельной МКР-</w:t>
      </w:r>
      <w:r>
        <w:rPr>
          <w:szCs w:val="26"/>
        </w:rPr>
        <w:t>3</w:t>
      </w:r>
      <w:r w:rsidRPr="00F31523">
        <w:rPr>
          <w:szCs w:val="26"/>
        </w:rPr>
        <w:t xml:space="preserve"> составляет </w:t>
      </w:r>
      <w:r>
        <w:rPr>
          <w:szCs w:val="26"/>
        </w:rPr>
        <w:t>4027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>двухтрубном исчислении. Сети 199</w:t>
      </w:r>
      <w:r>
        <w:rPr>
          <w:szCs w:val="26"/>
        </w:rPr>
        <w:t>1</w:t>
      </w:r>
      <w:r w:rsidRPr="005C03EB">
        <w:rPr>
          <w:szCs w:val="26"/>
        </w:rPr>
        <w:t>-201</w:t>
      </w:r>
      <w:r>
        <w:rPr>
          <w:szCs w:val="26"/>
        </w:rPr>
        <w:t>2</w:t>
      </w:r>
      <w:r w:rsidRPr="005C03EB">
        <w:rPr>
          <w:szCs w:val="26"/>
        </w:rPr>
        <w:t xml:space="preserve"> годов прокладки.</w:t>
      </w:r>
    </w:p>
    <w:p w:rsidR="00C941C9" w:rsidRPr="005C03EB" w:rsidRDefault="00C941C9" w:rsidP="00C941C9">
      <w:pPr>
        <w:rPr>
          <w:szCs w:val="26"/>
        </w:rPr>
      </w:pPr>
      <w:r w:rsidRPr="00370CB7">
        <w:rPr>
          <w:szCs w:val="26"/>
        </w:rPr>
        <w:t xml:space="preserve">В зоне действия котельной применяется преимущественно подземная </w:t>
      </w:r>
      <w:r w:rsidR="00BC6B35" w:rsidRPr="00370CB7">
        <w:rPr>
          <w:szCs w:val="26"/>
        </w:rPr>
        <w:t>бесканальная</w:t>
      </w:r>
      <w:r w:rsidR="00F56447" w:rsidRPr="00370CB7">
        <w:rPr>
          <w:szCs w:val="26"/>
        </w:rPr>
        <w:t xml:space="preserve"> прокладка</w:t>
      </w:r>
      <w:r w:rsidR="00BC6B35" w:rsidRPr="00370CB7">
        <w:rPr>
          <w:szCs w:val="26"/>
        </w:rPr>
        <w:t xml:space="preserve">, </w:t>
      </w:r>
      <w:r w:rsidRPr="00370CB7">
        <w:rPr>
          <w:szCs w:val="26"/>
        </w:rPr>
        <w:t>в</w:t>
      </w:r>
      <w:r>
        <w:rPr>
          <w:szCs w:val="26"/>
        </w:rPr>
        <w:t xml:space="preserve"> некоторых местах имеются участки </w:t>
      </w:r>
      <w:r w:rsidR="003802FD">
        <w:rPr>
          <w:szCs w:val="26"/>
        </w:rPr>
        <w:t>надземной прокладки на высоких и ни</w:t>
      </w:r>
      <w:r w:rsidR="003802FD">
        <w:rPr>
          <w:szCs w:val="26"/>
        </w:rPr>
        <w:t>з</w:t>
      </w:r>
      <w:r w:rsidR="003802FD">
        <w:rPr>
          <w:szCs w:val="26"/>
        </w:rPr>
        <w:t>ких опорах и по подвалам зданий.</w:t>
      </w:r>
    </w:p>
    <w:p w:rsidR="00C941C9" w:rsidRDefault="00370CB7" w:rsidP="00C941C9">
      <w:pPr>
        <w:rPr>
          <w:szCs w:val="26"/>
        </w:rPr>
      </w:pPr>
      <w:r w:rsidRPr="00370CB7">
        <w:rPr>
          <w:szCs w:val="26"/>
        </w:rPr>
        <w:t>Тепловые сети изолированы</w:t>
      </w:r>
      <w:r w:rsidR="002429B3">
        <w:rPr>
          <w:szCs w:val="26"/>
        </w:rPr>
        <w:t xml:space="preserve"> </w:t>
      </w:r>
      <w:r w:rsidR="00C941C9" w:rsidRPr="00370CB7">
        <w:rPr>
          <w:szCs w:val="26"/>
        </w:rPr>
        <w:t>пенополиуретаном. Тепловая энергия с котельной п</w:t>
      </w:r>
      <w:r w:rsidR="00C941C9" w:rsidRPr="00370CB7">
        <w:rPr>
          <w:szCs w:val="26"/>
        </w:rPr>
        <w:t>о</w:t>
      </w:r>
      <w:r w:rsidR="00C941C9" w:rsidRPr="00370CB7">
        <w:rPr>
          <w:szCs w:val="26"/>
        </w:rPr>
        <w:t>ставляется для нужд отопления и ГВС. Потребители тепловой</w:t>
      </w:r>
      <w:r w:rsidR="00C941C9" w:rsidRPr="005C03EB">
        <w:rPr>
          <w:szCs w:val="26"/>
        </w:rPr>
        <w:t xml:space="preserve"> энергии подключены к те</w:t>
      </w:r>
      <w:r w:rsidR="00C941C9" w:rsidRPr="005C03EB">
        <w:rPr>
          <w:szCs w:val="26"/>
        </w:rPr>
        <w:t>п</w:t>
      </w:r>
      <w:r w:rsidR="00C941C9" w:rsidRPr="005C03EB">
        <w:rPr>
          <w:szCs w:val="26"/>
        </w:rPr>
        <w:t>ловой сети по зависимой схеме. Схема подключения тепловой сети к котельной – завис</w:t>
      </w:r>
      <w:r w:rsidR="00C941C9" w:rsidRPr="005C03EB">
        <w:rPr>
          <w:szCs w:val="26"/>
        </w:rPr>
        <w:t>и</w:t>
      </w:r>
      <w:r w:rsidR="00C941C9" w:rsidRPr="005C03EB">
        <w:rPr>
          <w:szCs w:val="26"/>
        </w:rPr>
        <w:t>мая. На котельной осуществляется качественное регулирование тепловой энергии, которое основано на изменении температуры воды в прямом трубопроводе при постоянном расх</w:t>
      </w:r>
      <w:r w:rsidR="00C941C9" w:rsidRPr="005C03EB">
        <w:rPr>
          <w:szCs w:val="26"/>
        </w:rPr>
        <w:t>о</w:t>
      </w:r>
      <w:r w:rsidR="00C941C9" w:rsidRPr="005C03EB">
        <w:rPr>
          <w:szCs w:val="26"/>
        </w:rPr>
        <w:t>де в зависимости от температуры наружного воздуха.</w:t>
      </w:r>
    </w:p>
    <w:p w:rsidR="00370CB7" w:rsidRPr="005C03EB" w:rsidRDefault="00370CB7" w:rsidP="00370CB7">
      <w:pPr>
        <w:rPr>
          <w:szCs w:val="26"/>
        </w:rPr>
      </w:pPr>
      <w:r>
        <w:rPr>
          <w:szCs w:val="26"/>
        </w:rPr>
        <w:t>Компенсация тепловых удлинений осуществляется в основном сильфонными ко</w:t>
      </w:r>
      <w:r>
        <w:rPr>
          <w:szCs w:val="26"/>
        </w:rPr>
        <w:t>м</w:t>
      </w:r>
      <w:r>
        <w:rPr>
          <w:szCs w:val="26"/>
        </w:rPr>
        <w:t>пенсаторами и за счет отводов трубопроводов (самокомпенсация).</w:t>
      </w:r>
    </w:p>
    <w:p w:rsidR="00C941C9" w:rsidRDefault="00C941C9" w:rsidP="00C941C9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5</w:t>
        </w:r>
      </w:fldSimple>
      <w:r w:rsidRPr="005C03EB">
        <w:t xml:space="preserve"> представлена диаграмма с</w:t>
      </w:r>
      <w:r w:rsidRPr="005C03EB">
        <w:rPr>
          <w:szCs w:val="26"/>
        </w:rPr>
        <w:t xml:space="preserve">труктуры тепловых сетей от котельной </w:t>
      </w:r>
      <w:r w:rsidR="00EF793D">
        <w:rPr>
          <w:szCs w:val="26"/>
        </w:rPr>
        <w:t>МКР-3</w:t>
      </w:r>
      <w:r w:rsidRPr="005C03EB">
        <w:rPr>
          <w:szCs w:val="26"/>
        </w:rPr>
        <w:t>.</w:t>
      </w:r>
    </w:p>
    <w:p w:rsidR="00C941C9" w:rsidRDefault="00C941C9" w:rsidP="00C941C9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5</w:t>
      </w:r>
      <w:r w:rsidR="00FB316F" w:rsidRPr="00EF3767">
        <w:rPr>
          <w:szCs w:val="26"/>
        </w:rPr>
        <w:fldChar w:fldCharType="end"/>
      </w:r>
    </w:p>
    <w:p w:rsidR="00C941C9" w:rsidRPr="00C941C9" w:rsidRDefault="00C941C9" w:rsidP="00C941C9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C941C9" w:rsidRPr="00C941C9" w:rsidRDefault="00C941C9" w:rsidP="00C941C9">
      <w:pPr>
        <w:jc w:val="center"/>
        <w:rPr>
          <w:szCs w:val="26"/>
        </w:rPr>
      </w:pPr>
      <w:r w:rsidRPr="00C941C9">
        <w:rPr>
          <w:szCs w:val="26"/>
        </w:rPr>
        <w:t>от котельной МКР-</w:t>
      </w:r>
      <w:r>
        <w:rPr>
          <w:szCs w:val="26"/>
        </w:rPr>
        <w:t>3</w:t>
      </w:r>
    </w:p>
    <w:p w:rsidR="00C941C9" w:rsidRPr="00866183" w:rsidRDefault="00C941C9" w:rsidP="00C941C9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10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C941C9" w:rsidRDefault="00C941C9" w:rsidP="00C941C9">
      <w:pPr>
        <w:rPr>
          <w:szCs w:val="26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>показывает, что в структуре тепловой сети от котельной МКР-</w:t>
      </w:r>
      <w:r>
        <w:rPr>
          <w:szCs w:val="26"/>
        </w:rPr>
        <w:t>3</w:t>
      </w:r>
      <w:r w:rsidRPr="00C941C9">
        <w:rPr>
          <w:szCs w:val="26"/>
        </w:rPr>
        <w:t xml:space="preserve"> преобладают трубопроводы диаметром </w:t>
      </w:r>
      <w:r w:rsidR="003802FD">
        <w:rPr>
          <w:szCs w:val="26"/>
        </w:rPr>
        <w:t>50</w:t>
      </w:r>
      <w:r w:rsidRPr="00C941C9">
        <w:rPr>
          <w:szCs w:val="26"/>
        </w:rPr>
        <w:t xml:space="preserve"> мм (протяженность составляет </w:t>
      </w:r>
      <w:r w:rsidR="003802FD">
        <w:rPr>
          <w:szCs w:val="26"/>
        </w:rPr>
        <w:t>946</w:t>
      </w:r>
      <w:r w:rsidRPr="00C941C9">
        <w:rPr>
          <w:szCs w:val="26"/>
        </w:rPr>
        <w:t xml:space="preserve"> м), 100 мм (протяженность составляет </w:t>
      </w:r>
      <w:r w:rsidR="003802FD">
        <w:rPr>
          <w:szCs w:val="26"/>
        </w:rPr>
        <w:t>811</w:t>
      </w:r>
      <w:r w:rsidRPr="00C941C9">
        <w:rPr>
          <w:szCs w:val="26"/>
        </w:rPr>
        <w:t xml:space="preserve"> м), </w:t>
      </w:r>
      <w:r w:rsidR="00CE5E6C">
        <w:rPr>
          <w:szCs w:val="26"/>
        </w:rPr>
        <w:t>259</w:t>
      </w:r>
      <w:r w:rsidRPr="00C941C9">
        <w:rPr>
          <w:szCs w:val="26"/>
        </w:rPr>
        <w:t xml:space="preserve"> мм (протяженность составляет </w:t>
      </w:r>
      <w:r w:rsidR="00CE5E6C">
        <w:rPr>
          <w:szCs w:val="26"/>
        </w:rPr>
        <w:t>645</w:t>
      </w:r>
      <w:r w:rsidRPr="00C941C9">
        <w:rPr>
          <w:szCs w:val="26"/>
        </w:rPr>
        <w:t xml:space="preserve"> м).</w:t>
      </w:r>
    </w:p>
    <w:p w:rsidR="001B5CD0" w:rsidRDefault="001B5CD0" w:rsidP="00C941C9">
      <w:pPr>
        <w:rPr>
          <w:szCs w:val="26"/>
        </w:rPr>
      </w:pPr>
    </w:p>
    <w:p w:rsidR="001B5CD0" w:rsidRPr="00866183" w:rsidRDefault="001B5CD0" w:rsidP="001B5CD0">
      <w:pPr>
        <w:rPr>
          <w:color w:val="FF0000"/>
          <w:szCs w:val="26"/>
        </w:rPr>
      </w:pPr>
      <w:r w:rsidRPr="00866183">
        <w:rPr>
          <w:b/>
          <w:szCs w:val="26"/>
        </w:rPr>
        <w:t>Котельная</w:t>
      </w:r>
      <w:r w:rsidRPr="00866183">
        <w:rPr>
          <w:szCs w:val="26"/>
        </w:rPr>
        <w:t xml:space="preserve"> </w:t>
      </w:r>
      <w:r w:rsidRPr="004C121D">
        <w:rPr>
          <w:b/>
          <w:szCs w:val="26"/>
        </w:rPr>
        <w:t>МКР-</w:t>
      </w:r>
      <w:r>
        <w:rPr>
          <w:b/>
          <w:szCs w:val="26"/>
        </w:rPr>
        <w:t>4</w:t>
      </w:r>
    </w:p>
    <w:p w:rsidR="001B5CD0" w:rsidRPr="00F31523" w:rsidRDefault="001B5CD0" w:rsidP="001B5CD0">
      <w:pPr>
        <w:rPr>
          <w:szCs w:val="26"/>
        </w:rPr>
      </w:pPr>
      <w:r w:rsidRPr="00F31523">
        <w:rPr>
          <w:szCs w:val="26"/>
        </w:rPr>
        <w:t>Тепловые сети от котельной МКР-</w:t>
      </w:r>
      <w:r>
        <w:rPr>
          <w:szCs w:val="26"/>
        </w:rPr>
        <w:t>4</w:t>
      </w:r>
      <w:r w:rsidRPr="00F31523">
        <w:rPr>
          <w:szCs w:val="26"/>
        </w:rPr>
        <w:t xml:space="preserve"> выполнены двухтрубной прокладкой.</w:t>
      </w:r>
    </w:p>
    <w:p w:rsidR="001B5CD0" w:rsidRPr="00F31523" w:rsidRDefault="001B5CD0" w:rsidP="001B5CD0">
      <w:pPr>
        <w:rPr>
          <w:szCs w:val="26"/>
        </w:rPr>
      </w:pPr>
      <w:r w:rsidRPr="00F31523">
        <w:rPr>
          <w:szCs w:val="26"/>
        </w:rPr>
        <w:t xml:space="preserve">Источник осуществляет теплоснабжение жилых, </w:t>
      </w:r>
      <w:r>
        <w:rPr>
          <w:szCs w:val="26"/>
        </w:rPr>
        <w:t xml:space="preserve">административно-бытовых, </w:t>
      </w:r>
      <w:r w:rsidRPr="00F31523">
        <w:rPr>
          <w:szCs w:val="26"/>
        </w:rPr>
        <w:t>общ</w:t>
      </w:r>
      <w:r w:rsidRPr="00F31523">
        <w:rPr>
          <w:szCs w:val="26"/>
        </w:rPr>
        <w:t>е</w:t>
      </w:r>
      <w:r w:rsidRPr="00F31523">
        <w:rPr>
          <w:szCs w:val="26"/>
        </w:rPr>
        <w:t xml:space="preserve">ственных и производственных зданий </w:t>
      </w:r>
      <w:r w:rsidR="000159D4">
        <w:rPr>
          <w:szCs w:val="26"/>
        </w:rPr>
        <w:t>4</w:t>
      </w:r>
      <w:r w:rsidRPr="00F31523">
        <w:rPr>
          <w:szCs w:val="26"/>
        </w:rPr>
        <w:t>-го микрорайона г. Приозерска.</w:t>
      </w:r>
    </w:p>
    <w:p w:rsidR="001B5CD0" w:rsidRPr="005C03EB" w:rsidRDefault="001B5CD0" w:rsidP="001B5CD0">
      <w:pPr>
        <w:rPr>
          <w:szCs w:val="26"/>
        </w:rPr>
      </w:pPr>
      <w:r w:rsidRPr="00F31523">
        <w:rPr>
          <w:szCs w:val="26"/>
        </w:rPr>
        <w:t>Общая протяженность тепловых сетей от котельной МКР-</w:t>
      </w:r>
      <w:r w:rsidR="000159D4">
        <w:rPr>
          <w:szCs w:val="26"/>
        </w:rPr>
        <w:t>4</w:t>
      </w:r>
      <w:r w:rsidRPr="00F31523">
        <w:rPr>
          <w:szCs w:val="26"/>
        </w:rPr>
        <w:t xml:space="preserve"> составляет </w:t>
      </w:r>
      <w:r>
        <w:rPr>
          <w:szCs w:val="26"/>
        </w:rPr>
        <w:t>40</w:t>
      </w:r>
      <w:r w:rsidR="000159D4">
        <w:rPr>
          <w:szCs w:val="26"/>
        </w:rPr>
        <w:t>50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>двухтрубном исчислении. Сети 199</w:t>
      </w:r>
      <w:r>
        <w:rPr>
          <w:szCs w:val="26"/>
        </w:rPr>
        <w:t>1</w:t>
      </w:r>
      <w:r w:rsidRPr="005C03EB">
        <w:rPr>
          <w:szCs w:val="26"/>
        </w:rPr>
        <w:t>-20</w:t>
      </w:r>
      <w:r w:rsidR="000159D4">
        <w:rPr>
          <w:szCs w:val="26"/>
        </w:rPr>
        <w:t>15</w:t>
      </w:r>
      <w:r w:rsidRPr="005C03EB">
        <w:rPr>
          <w:szCs w:val="26"/>
        </w:rPr>
        <w:t xml:space="preserve"> годов прокладки.</w:t>
      </w:r>
    </w:p>
    <w:p w:rsidR="001B5CD0" w:rsidRPr="005C03EB" w:rsidRDefault="001B5CD0" w:rsidP="001B5CD0">
      <w:pPr>
        <w:rPr>
          <w:szCs w:val="26"/>
        </w:rPr>
      </w:pPr>
      <w:r w:rsidRPr="005C03EB">
        <w:rPr>
          <w:szCs w:val="26"/>
        </w:rPr>
        <w:t xml:space="preserve">В зоне </w:t>
      </w:r>
      <w:r w:rsidRPr="00370CB7">
        <w:rPr>
          <w:szCs w:val="26"/>
        </w:rPr>
        <w:t xml:space="preserve">действия котельной применяется преимущественно подземная </w:t>
      </w:r>
      <w:r w:rsidR="006837F4" w:rsidRPr="00370CB7">
        <w:rPr>
          <w:szCs w:val="26"/>
        </w:rPr>
        <w:t>бес</w:t>
      </w:r>
      <w:r w:rsidRPr="00370CB7">
        <w:rPr>
          <w:szCs w:val="26"/>
        </w:rPr>
        <w:t>канальная</w:t>
      </w:r>
      <w:r w:rsidR="00F56447" w:rsidRPr="00370CB7">
        <w:rPr>
          <w:szCs w:val="26"/>
        </w:rPr>
        <w:t xml:space="preserve"> прокладка</w:t>
      </w:r>
      <w:r w:rsidRPr="00370CB7">
        <w:rPr>
          <w:szCs w:val="26"/>
        </w:rPr>
        <w:t>, в некоторых местах имеются участки надземной прокладки на высоких и ни</w:t>
      </w:r>
      <w:r w:rsidRPr="00370CB7">
        <w:rPr>
          <w:szCs w:val="26"/>
        </w:rPr>
        <w:t>з</w:t>
      </w:r>
      <w:r w:rsidRPr="00370CB7">
        <w:rPr>
          <w:szCs w:val="26"/>
        </w:rPr>
        <w:t>ких опорах и по подвалам зданий.</w:t>
      </w:r>
    </w:p>
    <w:p w:rsidR="001B5CD0" w:rsidRDefault="00370CB7" w:rsidP="001B5CD0">
      <w:pPr>
        <w:rPr>
          <w:szCs w:val="26"/>
        </w:rPr>
      </w:pPr>
      <w:r w:rsidRPr="00370CB7">
        <w:rPr>
          <w:szCs w:val="26"/>
        </w:rPr>
        <w:t xml:space="preserve">Тепловые сети изолированы </w:t>
      </w:r>
      <w:r w:rsidR="001B5CD0" w:rsidRPr="00370CB7">
        <w:rPr>
          <w:szCs w:val="26"/>
        </w:rPr>
        <w:t>пенополиуретаном. Тепловая</w:t>
      </w:r>
      <w:r w:rsidR="001B5CD0" w:rsidRPr="005C03EB">
        <w:rPr>
          <w:szCs w:val="26"/>
        </w:rPr>
        <w:t xml:space="preserve"> энергия с котельной п</w:t>
      </w:r>
      <w:r w:rsidR="001B5CD0" w:rsidRPr="005C03EB">
        <w:rPr>
          <w:szCs w:val="26"/>
        </w:rPr>
        <w:t>о</w:t>
      </w:r>
      <w:r w:rsidR="001B5CD0" w:rsidRPr="005C03EB">
        <w:rPr>
          <w:szCs w:val="26"/>
        </w:rPr>
        <w:t>ставляется для нужд отопления и ГВС. Потребители тепловой энергии подключены к те</w:t>
      </w:r>
      <w:r w:rsidR="001B5CD0" w:rsidRPr="005C03EB">
        <w:rPr>
          <w:szCs w:val="26"/>
        </w:rPr>
        <w:t>п</w:t>
      </w:r>
      <w:r w:rsidR="001B5CD0" w:rsidRPr="005C03EB">
        <w:rPr>
          <w:szCs w:val="26"/>
        </w:rPr>
        <w:t>ловой сети по зависимой схеме. Схема подключения тепловой сети к котельной – завис</w:t>
      </w:r>
      <w:r w:rsidR="001B5CD0" w:rsidRPr="005C03EB">
        <w:rPr>
          <w:szCs w:val="26"/>
        </w:rPr>
        <w:t>и</w:t>
      </w:r>
      <w:r w:rsidR="001B5CD0" w:rsidRPr="005C03EB">
        <w:rPr>
          <w:szCs w:val="26"/>
        </w:rPr>
        <w:t>мая. На котельной осуществляется качественное регулирование тепловой энергии, которое основано на изменении температуры воды в прямом трубопроводе при постоянном расх</w:t>
      </w:r>
      <w:r w:rsidR="001B5CD0" w:rsidRPr="005C03EB">
        <w:rPr>
          <w:szCs w:val="26"/>
        </w:rPr>
        <w:t>о</w:t>
      </w:r>
      <w:r w:rsidR="001B5CD0" w:rsidRPr="005C03EB">
        <w:rPr>
          <w:szCs w:val="26"/>
        </w:rPr>
        <w:t>де в зависимости от температуры наружного воздуха.</w:t>
      </w:r>
    </w:p>
    <w:p w:rsidR="00370CB7" w:rsidRPr="005C03EB" w:rsidRDefault="00370CB7" w:rsidP="00370CB7">
      <w:pPr>
        <w:rPr>
          <w:szCs w:val="26"/>
        </w:rPr>
      </w:pPr>
      <w:r>
        <w:rPr>
          <w:szCs w:val="26"/>
        </w:rPr>
        <w:t>Компенсация тепловых удлинений осуществляется в основном сильфонными ко</w:t>
      </w:r>
      <w:r>
        <w:rPr>
          <w:szCs w:val="26"/>
        </w:rPr>
        <w:t>м</w:t>
      </w:r>
      <w:r>
        <w:rPr>
          <w:szCs w:val="26"/>
        </w:rPr>
        <w:t>пенсаторами и за счет отводов трубопроводов (самокомпенсация).</w:t>
      </w:r>
    </w:p>
    <w:p w:rsidR="001B5CD0" w:rsidRDefault="001B5CD0" w:rsidP="001B5CD0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6</w:t>
        </w:r>
      </w:fldSimple>
      <w:r w:rsidRPr="005C03EB">
        <w:t xml:space="preserve"> представлена диаграмма с</w:t>
      </w:r>
      <w:r w:rsidRPr="005C03EB">
        <w:rPr>
          <w:szCs w:val="26"/>
        </w:rPr>
        <w:t>труктуры тепловых сетей от котельной</w:t>
      </w:r>
      <w:r w:rsidR="00EF793D">
        <w:rPr>
          <w:szCs w:val="26"/>
        </w:rPr>
        <w:t xml:space="preserve"> МКР-4</w:t>
      </w:r>
      <w:r w:rsidRPr="005C03EB">
        <w:rPr>
          <w:szCs w:val="26"/>
        </w:rPr>
        <w:t>.</w:t>
      </w:r>
    </w:p>
    <w:p w:rsidR="001B5CD0" w:rsidRDefault="001B5CD0" w:rsidP="001B5CD0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6</w:t>
      </w:r>
      <w:r w:rsidR="00FB316F" w:rsidRPr="00EF3767">
        <w:rPr>
          <w:szCs w:val="26"/>
        </w:rPr>
        <w:fldChar w:fldCharType="end"/>
      </w:r>
    </w:p>
    <w:p w:rsidR="001B5CD0" w:rsidRPr="00C941C9" w:rsidRDefault="001B5CD0" w:rsidP="001B5CD0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1B5CD0" w:rsidRPr="00C941C9" w:rsidRDefault="001B5CD0" w:rsidP="001B5CD0">
      <w:pPr>
        <w:jc w:val="center"/>
        <w:rPr>
          <w:szCs w:val="26"/>
        </w:rPr>
      </w:pPr>
      <w:r w:rsidRPr="00C941C9">
        <w:rPr>
          <w:szCs w:val="26"/>
        </w:rPr>
        <w:t>от котельной МКР-</w:t>
      </w:r>
      <w:r w:rsidR="000159D4">
        <w:rPr>
          <w:szCs w:val="26"/>
        </w:rPr>
        <w:t>4</w:t>
      </w:r>
    </w:p>
    <w:p w:rsidR="001B5CD0" w:rsidRPr="00866183" w:rsidRDefault="001B5CD0" w:rsidP="001B5CD0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11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1B5CD0" w:rsidRDefault="001B5CD0" w:rsidP="001B5CD0">
      <w:pPr>
        <w:rPr>
          <w:szCs w:val="26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>показывает, что в структуре тепловой сети от котельной МКР-</w:t>
      </w:r>
      <w:r w:rsidR="000159D4">
        <w:rPr>
          <w:szCs w:val="26"/>
        </w:rPr>
        <w:t>4</w:t>
      </w:r>
      <w:r w:rsidRPr="00C941C9">
        <w:rPr>
          <w:szCs w:val="26"/>
        </w:rPr>
        <w:t xml:space="preserve"> преобладают трубопроводы диаметром </w:t>
      </w:r>
      <w:r w:rsidR="000159D4">
        <w:rPr>
          <w:szCs w:val="26"/>
        </w:rPr>
        <w:t>309</w:t>
      </w:r>
      <w:r w:rsidRPr="00C941C9">
        <w:rPr>
          <w:szCs w:val="26"/>
        </w:rPr>
        <w:t xml:space="preserve"> мм (протяженность составляет </w:t>
      </w:r>
      <w:r w:rsidR="000159D4">
        <w:rPr>
          <w:szCs w:val="26"/>
        </w:rPr>
        <w:t>1194</w:t>
      </w:r>
      <w:r w:rsidRPr="00C941C9">
        <w:rPr>
          <w:szCs w:val="26"/>
        </w:rPr>
        <w:t xml:space="preserve"> м), </w:t>
      </w:r>
      <w:r w:rsidR="000159D4">
        <w:rPr>
          <w:szCs w:val="26"/>
        </w:rPr>
        <w:t>82</w:t>
      </w:r>
      <w:r w:rsidRPr="00C941C9">
        <w:rPr>
          <w:szCs w:val="26"/>
        </w:rPr>
        <w:t xml:space="preserve"> мм (протяженность составляет </w:t>
      </w:r>
      <w:r>
        <w:rPr>
          <w:szCs w:val="26"/>
        </w:rPr>
        <w:t>8</w:t>
      </w:r>
      <w:r w:rsidR="000159D4">
        <w:rPr>
          <w:szCs w:val="26"/>
        </w:rPr>
        <w:t>37</w:t>
      </w:r>
      <w:r w:rsidRPr="00C941C9">
        <w:rPr>
          <w:szCs w:val="26"/>
        </w:rPr>
        <w:t xml:space="preserve"> м), </w:t>
      </w:r>
      <w:r>
        <w:rPr>
          <w:szCs w:val="26"/>
        </w:rPr>
        <w:t>259</w:t>
      </w:r>
      <w:r w:rsidRPr="00C941C9">
        <w:rPr>
          <w:szCs w:val="26"/>
        </w:rPr>
        <w:t xml:space="preserve"> мм (протяженность составляет </w:t>
      </w:r>
      <w:r w:rsidR="000159D4">
        <w:rPr>
          <w:szCs w:val="26"/>
        </w:rPr>
        <w:t>542</w:t>
      </w:r>
      <w:r w:rsidRPr="00C941C9">
        <w:rPr>
          <w:szCs w:val="26"/>
        </w:rPr>
        <w:t xml:space="preserve"> м).</w:t>
      </w:r>
    </w:p>
    <w:p w:rsidR="008C0111" w:rsidRDefault="008C0111" w:rsidP="001B5CD0">
      <w:pPr>
        <w:rPr>
          <w:szCs w:val="26"/>
        </w:rPr>
      </w:pPr>
    </w:p>
    <w:p w:rsidR="00EF793D" w:rsidRPr="00866183" w:rsidRDefault="00EF793D" w:rsidP="00EF793D">
      <w:pPr>
        <w:rPr>
          <w:color w:val="FF0000"/>
          <w:szCs w:val="26"/>
        </w:rPr>
      </w:pPr>
      <w:r w:rsidRPr="00866183">
        <w:rPr>
          <w:b/>
          <w:szCs w:val="26"/>
        </w:rPr>
        <w:t>Котельная</w:t>
      </w:r>
      <w:r w:rsidRPr="00866183">
        <w:rPr>
          <w:szCs w:val="26"/>
        </w:rPr>
        <w:t xml:space="preserve"> </w:t>
      </w:r>
      <w:r>
        <w:rPr>
          <w:b/>
          <w:szCs w:val="26"/>
        </w:rPr>
        <w:t>Бани</w:t>
      </w:r>
    </w:p>
    <w:p w:rsidR="00EF793D" w:rsidRPr="00F31523" w:rsidRDefault="00EF793D" w:rsidP="00EF793D">
      <w:pPr>
        <w:rPr>
          <w:szCs w:val="26"/>
        </w:rPr>
      </w:pPr>
      <w:r w:rsidRPr="00F31523">
        <w:rPr>
          <w:szCs w:val="26"/>
        </w:rPr>
        <w:t xml:space="preserve">Тепловые сети от котельной </w:t>
      </w:r>
      <w:r>
        <w:rPr>
          <w:szCs w:val="26"/>
        </w:rPr>
        <w:t>Бани</w:t>
      </w:r>
      <w:r w:rsidRPr="00F31523">
        <w:rPr>
          <w:szCs w:val="26"/>
        </w:rPr>
        <w:t xml:space="preserve"> выполнены двухтрубной прокладкой.</w:t>
      </w:r>
    </w:p>
    <w:p w:rsidR="00EF793D" w:rsidRPr="00F31523" w:rsidRDefault="00EF793D" w:rsidP="00EF793D">
      <w:pPr>
        <w:rPr>
          <w:szCs w:val="26"/>
        </w:rPr>
      </w:pPr>
      <w:r w:rsidRPr="00F31523">
        <w:rPr>
          <w:szCs w:val="26"/>
        </w:rPr>
        <w:t>Исто</w:t>
      </w:r>
      <w:r>
        <w:rPr>
          <w:szCs w:val="26"/>
        </w:rPr>
        <w:t>чник обеспечивает тепловой энергией системы ГВС бани в случае прекращения подачи горячей воды от городских сетей</w:t>
      </w:r>
      <w:r w:rsidRPr="00F31523">
        <w:rPr>
          <w:szCs w:val="26"/>
        </w:rPr>
        <w:t>.</w:t>
      </w:r>
    </w:p>
    <w:p w:rsidR="00EF793D" w:rsidRDefault="00EF793D" w:rsidP="00EF793D">
      <w:pPr>
        <w:rPr>
          <w:szCs w:val="26"/>
        </w:rPr>
      </w:pPr>
      <w:r w:rsidRPr="00F31523">
        <w:rPr>
          <w:szCs w:val="26"/>
        </w:rPr>
        <w:t xml:space="preserve">Общая протяженность тепловых сетей от котельной </w:t>
      </w:r>
      <w:r>
        <w:rPr>
          <w:szCs w:val="26"/>
        </w:rPr>
        <w:t>Бани</w:t>
      </w:r>
      <w:r w:rsidRPr="00F31523">
        <w:rPr>
          <w:szCs w:val="26"/>
        </w:rPr>
        <w:t xml:space="preserve"> составляет </w:t>
      </w:r>
      <w:r>
        <w:rPr>
          <w:szCs w:val="26"/>
        </w:rPr>
        <w:t>100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>дву</w:t>
      </w:r>
      <w:r w:rsidRPr="005C03EB">
        <w:rPr>
          <w:szCs w:val="26"/>
        </w:rPr>
        <w:t>х</w:t>
      </w:r>
      <w:r w:rsidRPr="005C03EB">
        <w:rPr>
          <w:szCs w:val="26"/>
        </w:rPr>
        <w:t xml:space="preserve">трубном исчислении. </w:t>
      </w:r>
    </w:p>
    <w:p w:rsidR="00EF793D" w:rsidRPr="005C03EB" w:rsidRDefault="00EF793D" w:rsidP="00EF793D">
      <w:pPr>
        <w:rPr>
          <w:szCs w:val="26"/>
        </w:rPr>
      </w:pPr>
      <w:r w:rsidRPr="00370CB7">
        <w:rPr>
          <w:szCs w:val="26"/>
        </w:rPr>
        <w:t>В зоне действия котельной применяется преимущественно подземная бесканальная прокладка.</w:t>
      </w:r>
    </w:p>
    <w:p w:rsidR="00EF793D" w:rsidRDefault="00EF793D" w:rsidP="00EF793D">
      <w:pPr>
        <w:rPr>
          <w:szCs w:val="26"/>
        </w:rPr>
      </w:pPr>
      <w:r w:rsidRPr="005C03EB">
        <w:rPr>
          <w:szCs w:val="26"/>
        </w:rPr>
        <w:t>Тепловая энергия с котельной поставляется для нужд ГВС. Потребители тепловой энергии подключены к тепловой сети по зависимой схеме. Схема подключения тепловой сети к котельной – зависимая. На котельной осуществляется качественное регулирование тепловой энергии, которое основано на изменении температуры воды в прямом трубопр</w:t>
      </w:r>
      <w:r w:rsidRPr="005C03EB">
        <w:rPr>
          <w:szCs w:val="26"/>
        </w:rPr>
        <w:t>о</w:t>
      </w:r>
      <w:r w:rsidRPr="005C03EB">
        <w:rPr>
          <w:szCs w:val="26"/>
        </w:rPr>
        <w:t>воде при постоянном расходе в зависимости от температуры наружного воздуха.</w:t>
      </w:r>
    </w:p>
    <w:p w:rsidR="00370CB7" w:rsidRPr="005C03EB" w:rsidRDefault="00370CB7" w:rsidP="00370CB7">
      <w:pPr>
        <w:rPr>
          <w:szCs w:val="26"/>
        </w:rPr>
      </w:pPr>
      <w:r>
        <w:rPr>
          <w:szCs w:val="26"/>
        </w:rPr>
        <w:t>Компенсация тепловых удлинений осуществляется в основном сильфонными ко</w:t>
      </w:r>
      <w:r>
        <w:rPr>
          <w:szCs w:val="26"/>
        </w:rPr>
        <w:t>м</w:t>
      </w:r>
      <w:r>
        <w:rPr>
          <w:szCs w:val="26"/>
        </w:rPr>
        <w:t>пенсаторами и за счет отводов трубопроводов (самокомпенсация).</w:t>
      </w:r>
    </w:p>
    <w:p w:rsidR="00EF793D" w:rsidRDefault="00EF793D" w:rsidP="00EF793D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7</w:t>
        </w:r>
      </w:fldSimple>
      <w:r w:rsidRPr="005C03EB">
        <w:t xml:space="preserve"> представлена диаграмма с</w:t>
      </w:r>
      <w:r w:rsidRPr="005C03EB">
        <w:rPr>
          <w:szCs w:val="26"/>
        </w:rPr>
        <w:t xml:space="preserve">труктуры тепловых сетей от котельной </w:t>
      </w:r>
      <w:r>
        <w:rPr>
          <w:szCs w:val="26"/>
        </w:rPr>
        <w:t>Бани</w:t>
      </w:r>
      <w:r w:rsidRPr="005C03EB">
        <w:rPr>
          <w:szCs w:val="26"/>
        </w:rPr>
        <w:t>.</w:t>
      </w:r>
    </w:p>
    <w:p w:rsidR="00370CB7" w:rsidRDefault="00370CB7">
      <w:pPr>
        <w:ind w:firstLine="0"/>
        <w:rPr>
          <w:szCs w:val="26"/>
        </w:rPr>
      </w:pPr>
      <w:r>
        <w:rPr>
          <w:szCs w:val="26"/>
        </w:rPr>
        <w:br w:type="page"/>
      </w:r>
    </w:p>
    <w:p w:rsidR="00EF793D" w:rsidRDefault="00EF793D" w:rsidP="00EF793D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7</w:t>
      </w:r>
      <w:r w:rsidR="00FB316F" w:rsidRPr="00EF3767">
        <w:rPr>
          <w:szCs w:val="26"/>
        </w:rPr>
        <w:fldChar w:fldCharType="end"/>
      </w:r>
    </w:p>
    <w:p w:rsidR="00EF793D" w:rsidRPr="00C941C9" w:rsidRDefault="00EF793D" w:rsidP="00EF793D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EF793D" w:rsidRPr="00C941C9" w:rsidRDefault="00EF793D" w:rsidP="00EF793D">
      <w:pPr>
        <w:jc w:val="center"/>
        <w:rPr>
          <w:szCs w:val="26"/>
        </w:rPr>
      </w:pPr>
      <w:r w:rsidRPr="00C941C9">
        <w:rPr>
          <w:szCs w:val="26"/>
        </w:rPr>
        <w:t xml:space="preserve">от котельной </w:t>
      </w:r>
      <w:r>
        <w:rPr>
          <w:szCs w:val="26"/>
        </w:rPr>
        <w:t>Бани</w:t>
      </w:r>
    </w:p>
    <w:p w:rsidR="00EF793D" w:rsidRPr="00866183" w:rsidRDefault="00EF793D" w:rsidP="00EF793D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12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8C0111" w:rsidRDefault="00EF793D" w:rsidP="00EF793D">
      <w:pPr>
        <w:rPr>
          <w:szCs w:val="26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 xml:space="preserve">показывает, что в структуре тепловой сети от котельной </w:t>
      </w:r>
      <w:r>
        <w:rPr>
          <w:szCs w:val="26"/>
        </w:rPr>
        <w:t>Бани</w:t>
      </w:r>
      <w:r w:rsidRPr="00C941C9">
        <w:rPr>
          <w:szCs w:val="26"/>
        </w:rPr>
        <w:t xml:space="preserve"> преобладают трубопроводы диаметром </w:t>
      </w:r>
      <w:r>
        <w:rPr>
          <w:szCs w:val="26"/>
        </w:rPr>
        <w:t>69</w:t>
      </w:r>
      <w:r w:rsidRPr="00C941C9">
        <w:rPr>
          <w:szCs w:val="26"/>
        </w:rPr>
        <w:t xml:space="preserve"> мм (протяженность составляет </w:t>
      </w:r>
      <w:r>
        <w:rPr>
          <w:szCs w:val="26"/>
        </w:rPr>
        <w:t>55 м).</w:t>
      </w:r>
    </w:p>
    <w:p w:rsidR="000A5890" w:rsidRDefault="000A5890" w:rsidP="000A5890">
      <w:pPr>
        <w:rPr>
          <w:b/>
          <w:szCs w:val="26"/>
        </w:rPr>
      </w:pPr>
    </w:p>
    <w:p w:rsidR="000A5890" w:rsidRPr="00866183" w:rsidRDefault="000A5890" w:rsidP="000A5890">
      <w:pPr>
        <w:rPr>
          <w:color w:val="FF0000"/>
          <w:szCs w:val="26"/>
        </w:rPr>
      </w:pPr>
      <w:r w:rsidRPr="00866183">
        <w:rPr>
          <w:b/>
          <w:szCs w:val="26"/>
        </w:rPr>
        <w:t>Котельная</w:t>
      </w:r>
      <w:r w:rsidRPr="00866183">
        <w:rPr>
          <w:szCs w:val="26"/>
        </w:rPr>
        <w:t xml:space="preserve"> </w:t>
      </w:r>
      <w:r>
        <w:rPr>
          <w:b/>
          <w:szCs w:val="26"/>
        </w:rPr>
        <w:t>ДРСУ</w:t>
      </w:r>
    </w:p>
    <w:p w:rsidR="000A5890" w:rsidRPr="00F31523" w:rsidRDefault="000A5890" w:rsidP="000A5890">
      <w:pPr>
        <w:rPr>
          <w:szCs w:val="26"/>
        </w:rPr>
      </w:pPr>
      <w:r w:rsidRPr="00F31523">
        <w:rPr>
          <w:szCs w:val="26"/>
        </w:rPr>
        <w:t xml:space="preserve">Тепловые сети от котельной </w:t>
      </w:r>
      <w:r>
        <w:rPr>
          <w:szCs w:val="26"/>
        </w:rPr>
        <w:t>ДРСУ</w:t>
      </w:r>
      <w:r w:rsidRPr="00F31523">
        <w:rPr>
          <w:szCs w:val="26"/>
        </w:rPr>
        <w:t xml:space="preserve"> выполнены двухтрубной прокладкой.</w:t>
      </w:r>
    </w:p>
    <w:p w:rsidR="000A5890" w:rsidRPr="00F31523" w:rsidRDefault="000A5890" w:rsidP="000A5890">
      <w:pPr>
        <w:rPr>
          <w:szCs w:val="26"/>
        </w:rPr>
      </w:pPr>
      <w:r w:rsidRPr="00F31523">
        <w:rPr>
          <w:szCs w:val="26"/>
        </w:rPr>
        <w:t xml:space="preserve">Источник осуществляет теплоснабжение </w:t>
      </w:r>
      <w:r w:rsidR="00EE72C7">
        <w:rPr>
          <w:szCs w:val="26"/>
        </w:rPr>
        <w:t>зданий ДРСУ и жилых домов по ул. Сосн</w:t>
      </w:r>
      <w:r w:rsidR="00EE72C7">
        <w:rPr>
          <w:szCs w:val="26"/>
        </w:rPr>
        <w:t>о</w:t>
      </w:r>
      <w:r w:rsidR="00EE72C7">
        <w:rPr>
          <w:szCs w:val="26"/>
        </w:rPr>
        <w:t>вая</w:t>
      </w:r>
      <w:r w:rsidRPr="00F31523">
        <w:rPr>
          <w:szCs w:val="26"/>
        </w:rPr>
        <w:t>.</w:t>
      </w:r>
    </w:p>
    <w:p w:rsidR="000A5890" w:rsidRPr="005C03EB" w:rsidRDefault="000A5890" w:rsidP="000A5890">
      <w:pPr>
        <w:rPr>
          <w:szCs w:val="26"/>
        </w:rPr>
      </w:pPr>
      <w:r w:rsidRPr="00F31523">
        <w:rPr>
          <w:szCs w:val="26"/>
        </w:rPr>
        <w:t xml:space="preserve">Общая протяженность тепловых сетей от котельной </w:t>
      </w:r>
      <w:r>
        <w:rPr>
          <w:szCs w:val="26"/>
        </w:rPr>
        <w:t>ДРСУ</w:t>
      </w:r>
      <w:r w:rsidRPr="00F31523">
        <w:rPr>
          <w:szCs w:val="26"/>
        </w:rPr>
        <w:t xml:space="preserve"> составляет </w:t>
      </w:r>
      <w:r w:rsidR="00EE72C7">
        <w:rPr>
          <w:szCs w:val="26"/>
        </w:rPr>
        <w:t>649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>дву</w:t>
      </w:r>
      <w:r w:rsidRPr="005C03EB">
        <w:rPr>
          <w:szCs w:val="26"/>
        </w:rPr>
        <w:t>х</w:t>
      </w:r>
      <w:r w:rsidRPr="005C03EB">
        <w:rPr>
          <w:szCs w:val="26"/>
        </w:rPr>
        <w:t xml:space="preserve">трубном исчислении. </w:t>
      </w:r>
    </w:p>
    <w:p w:rsidR="000A5890" w:rsidRPr="005C03EB" w:rsidRDefault="000A5890" w:rsidP="000A5890">
      <w:pPr>
        <w:rPr>
          <w:szCs w:val="26"/>
        </w:rPr>
      </w:pPr>
      <w:r w:rsidRPr="005C03EB">
        <w:rPr>
          <w:szCs w:val="26"/>
        </w:rPr>
        <w:t>В зоне действия котель</w:t>
      </w:r>
      <w:r w:rsidR="00F56447">
        <w:rPr>
          <w:szCs w:val="26"/>
        </w:rPr>
        <w:t xml:space="preserve">ной применяется </w:t>
      </w:r>
      <w:r w:rsidR="00370CB7">
        <w:rPr>
          <w:szCs w:val="26"/>
        </w:rPr>
        <w:t xml:space="preserve">преимущественно подземная бесканальная </w:t>
      </w:r>
      <w:r w:rsidR="00EE72C7" w:rsidRPr="00370CB7">
        <w:rPr>
          <w:szCs w:val="26"/>
        </w:rPr>
        <w:t>прокладка.</w:t>
      </w:r>
    </w:p>
    <w:p w:rsidR="000A5890" w:rsidRDefault="000A5890" w:rsidP="000A5890">
      <w:pPr>
        <w:rPr>
          <w:szCs w:val="26"/>
        </w:rPr>
      </w:pPr>
      <w:r w:rsidRPr="005C03EB">
        <w:rPr>
          <w:szCs w:val="26"/>
        </w:rPr>
        <w:t>Тепловая энергия с котельной поставляется для нужд отопления. Потребители те</w:t>
      </w:r>
      <w:r w:rsidRPr="005C03EB">
        <w:rPr>
          <w:szCs w:val="26"/>
        </w:rPr>
        <w:t>п</w:t>
      </w:r>
      <w:r w:rsidRPr="005C03EB">
        <w:rPr>
          <w:szCs w:val="26"/>
        </w:rPr>
        <w:t>ловой энергии подключены к тепловой сети по зависимой схеме. Схема подключения те</w:t>
      </w:r>
      <w:r w:rsidRPr="005C03EB">
        <w:rPr>
          <w:szCs w:val="26"/>
        </w:rPr>
        <w:t>п</w:t>
      </w:r>
      <w:r w:rsidRPr="005C03EB">
        <w:rPr>
          <w:szCs w:val="26"/>
        </w:rPr>
        <w:t>ловой сети к котельной – зависимая. На котельной осуществляется качественное регулир</w:t>
      </w:r>
      <w:r w:rsidRPr="005C03EB">
        <w:rPr>
          <w:szCs w:val="26"/>
        </w:rPr>
        <w:t>о</w:t>
      </w:r>
      <w:r w:rsidRPr="005C03EB">
        <w:rPr>
          <w:szCs w:val="26"/>
        </w:rPr>
        <w:t>вание тепловой энергии, которое основано на изменении температуры воды в прямом тр</w:t>
      </w:r>
      <w:r w:rsidRPr="005C03EB">
        <w:rPr>
          <w:szCs w:val="26"/>
        </w:rPr>
        <w:t>у</w:t>
      </w:r>
      <w:r w:rsidRPr="005C03EB">
        <w:rPr>
          <w:szCs w:val="26"/>
        </w:rPr>
        <w:t>бопроводе при постоянном расходе в зависимости от температуры наружного воздуха.</w:t>
      </w:r>
    </w:p>
    <w:p w:rsidR="00370CB7" w:rsidRPr="005C03EB" w:rsidRDefault="00370CB7" w:rsidP="00370CB7">
      <w:pPr>
        <w:rPr>
          <w:szCs w:val="26"/>
        </w:rPr>
      </w:pPr>
      <w:r>
        <w:rPr>
          <w:szCs w:val="26"/>
        </w:rPr>
        <w:t>Компенсация тепловых удлинений осуществляется в основном сильфонными ко</w:t>
      </w:r>
      <w:r>
        <w:rPr>
          <w:szCs w:val="26"/>
        </w:rPr>
        <w:t>м</w:t>
      </w:r>
      <w:r>
        <w:rPr>
          <w:szCs w:val="26"/>
        </w:rPr>
        <w:t>пенсаторами и за счет отводов трубопроводов (самокомпенсация).</w:t>
      </w:r>
    </w:p>
    <w:p w:rsidR="000A5890" w:rsidRDefault="000A5890" w:rsidP="000A5890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8</w:t>
        </w:r>
      </w:fldSimple>
      <w:r w:rsidRPr="005C03EB">
        <w:t xml:space="preserve"> представлена диаграмма с</w:t>
      </w:r>
      <w:r w:rsidRPr="005C03EB">
        <w:rPr>
          <w:szCs w:val="26"/>
        </w:rPr>
        <w:t>труктуры тепловых сетей от котельной</w:t>
      </w:r>
      <w:r>
        <w:rPr>
          <w:szCs w:val="26"/>
        </w:rPr>
        <w:t xml:space="preserve"> ДРСУ</w:t>
      </w:r>
      <w:r w:rsidRPr="005C03EB">
        <w:rPr>
          <w:szCs w:val="26"/>
        </w:rPr>
        <w:t>.</w:t>
      </w:r>
    </w:p>
    <w:p w:rsidR="00EE72C7" w:rsidRDefault="00EE72C7">
      <w:pPr>
        <w:ind w:firstLine="0"/>
        <w:rPr>
          <w:szCs w:val="26"/>
        </w:rPr>
      </w:pPr>
      <w:r>
        <w:rPr>
          <w:szCs w:val="26"/>
        </w:rPr>
        <w:br w:type="page"/>
      </w:r>
    </w:p>
    <w:p w:rsidR="000A5890" w:rsidRDefault="000A5890" w:rsidP="000A5890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8</w:t>
      </w:r>
      <w:r w:rsidR="00FB316F" w:rsidRPr="00EF3767">
        <w:rPr>
          <w:szCs w:val="26"/>
        </w:rPr>
        <w:fldChar w:fldCharType="end"/>
      </w:r>
    </w:p>
    <w:p w:rsidR="000A5890" w:rsidRPr="00C941C9" w:rsidRDefault="000A5890" w:rsidP="000A5890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0A5890" w:rsidRPr="00C941C9" w:rsidRDefault="000A5890" w:rsidP="000A5890">
      <w:pPr>
        <w:jc w:val="center"/>
        <w:rPr>
          <w:szCs w:val="26"/>
        </w:rPr>
      </w:pPr>
      <w:r w:rsidRPr="00C941C9">
        <w:rPr>
          <w:szCs w:val="26"/>
        </w:rPr>
        <w:t xml:space="preserve">от котельной </w:t>
      </w:r>
      <w:r>
        <w:rPr>
          <w:szCs w:val="26"/>
        </w:rPr>
        <w:t>ДРСУ</w:t>
      </w:r>
    </w:p>
    <w:p w:rsidR="000A5890" w:rsidRPr="00866183" w:rsidRDefault="000A5890" w:rsidP="000A5890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13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EF793D" w:rsidRDefault="000A5890" w:rsidP="000A5890">
      <w:pPr>
        <w:rPr>
          <w:szCs w:val="26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 xml:space="preserve">показывает, что в структуре тепловой сети от котельной </w:t>
      </w:r>
      <w:r>
        <w:rPr>
          <w:szCs w:val="26"/>
        </w:rPr>
        <w:t>ДРСУ</w:t>
      </w:r>
      <w:r w:rsidRPr="00C941C9">
        <w:rPr>
          <w:szCs w:val="26"/>
        </w:rPr>
        <w:t xml:space="preserve"> преобладают трубопроводы диаметром </w:t>
      </w:r>
      <w:r w:rsidR="00EE72C7">
        <w:rPr>
          <w:szCs w:val="26"/>
        </w:rPr>
        <w:t>100</w:t>
      </w:r>
      <w:r w:rsidRPr="00C941C9">
        <w:rPr>
          <w:szCs w:val="26"/>
        </w:rPr>
        <w:t xml:space="preserve"> мм (протяженность составляет </w:t>
      </w:r>
      <w:r w:rsidR="00EE72C7">
        <w:rPr>
          <w:szCs w:val="26"/>
        </w:rPr>
        <w:t>262 м).</w:t>
      </w:r>
    </w:p>
    <w:p w:rsidR="00956E35" w:rsidRDefault="00956E35" w:rsidP="000A5890">
      <w:pPr>
        <w:rPr>
          <w:szCs w:val="26"/>
        </w:rPr>
      </w:pPr>
    </w:p>
    <w:p w:rsidR="00956E35" w:rsidRPr="00866183" w:rsidRDefault="00956E35" w:rsidP="00956E35">
      <w:pPr>
        <w:rPr>
          <w:color w:val="FF0000"/>
          <w:szCs w:val="26"/>
        </w:rPr>
      </w:pPr>
      <w:r w:rsidRPr="00866183">
        <w:rPr>
          <w:b/>
          <w:szCs w:val="26"/>
        </w:rPr>
        <w:t>Котельная</w:t>
      </w:r>
      <w:r w:rsidRPr="00866183">
        <w:rPr>
          <w:szCs w:val="26"/>
        </w:rPr>
        <w:t xml:space="preserve"> </w:t>
      </w:r>
      <w:r>
        <w:rPr>
          <w:b/>
          <w:szCs w:val="26"/>
        </w:rPr>
        <w:t>на ул. Заозерная</w:t>
      </w:r>
    </w:p>
    <w:p w:rsidR="00956E35" w:rsidRPr="00F31523" w:rsidRDefault="00956E35" w:rsidP="00956E35">
      <w:pPr>
        <w:rPr>
          <w:szCs w:val="26"/>
        </w:rPr>
      </w:pPr>
      <w:r w:rsidRPr="00F31523">
        <w:rPr>
          <w:szCs w:val="26"/>
        </w:rPr>
        <w:t xml:space="preserve">Тепловые сети от котельной </w:t>
      </w:r>
      <w:r w:rsidR="003D3B6A">
        <w:rPr>
          <w:szCs w:val="26"/>
        </w:rPr>
        <w:t>на ул. Заозерная</w:t>
      </w:r>
      <w:r w:rsidRPr="00F31523">
        <w:rPr>
          <w:szCs w:val="26"/>
        </w:rPr>
        <w:t xml:space="preserve"> выполнены двухтрубной прокладкой.</w:t>
      </w:r>
    </w:p>
    <w:p w:rsidR="00956E35" w:rsidRPr="00B8429B" w:rsidRDefault="00956E35" w:rsidP="00956E35">
      <w:pPr>
        <w:rPr>
          <w:szCs w:val="26"/>
        </w:rPr>
      </w:pPr>
      <w:r w:rsidRPr="00F31523">
        <w:rPr>
          <w:szCs w:val="26"/>
        </w:rPr>
        <w:t>Источник осуществляет теплоснабжение</w:t>
      </w:r>
      <w:r w:rsidR="00947D38">
        <w:rPr>
          <w:szCs w:val="26"/>
        </w:rPr>
        <w:t xml:space="preserve"> жилого здания,</w:t>
      </w:r>
      <w:r w:rsidRPr="00F31523">
        <w:rPr>
          <w:szCs w:val="26"/>
        </w:rPr>
        <w:t xml:space="preserve"> </w:t>
      </w:r>
      <w:r w:rsidR="00947D38">
        <w:rPr>
          <w:szCs w:val="26"/>
        </w:rPr>
        <w:t>базы отдыха и здания АПС.</w:t>
      </w:r>
    </w:p>
    <w:p w:rsidR="00956E35" w:rsidRPr="005C03EB" w:rsidRDefault="00956E35" w:rsidP="00956E35">
      <w:pPr>
        <w:rPr>
          <w:szCs w:val="26"/>
        </w:rPr>
      </w:pPr>
      <w:r w:rsidRPr="00F31523">
        <w:rPr>
          <w:szCs w:val="26"/>
        </w:rPr>
        <w:t xml:space="preserve">Общая протяженность </w:t>
      </w:r>
      <w:r w:rsidR="00E757E3">
        <w:rPr>
          <w:szCs w:val="26"/>
        </w:rPr>
        <w:t>тепловых сетей от котельной на ул. Заозерная</w:t>
      </w:r>
      <w:r w:rsidRPr="00F31523">
        <w:rPr>
          <w:szCs w:val="26"/>
        </w:rPr>
        <w:t xml:space="preserve"> составляет </w:t>
      </w:r>
      <w:r w:rsidR="00E757E3">
        <w:rPr>
          <w:szCs w:val="26"/>
        </w:rPr>
        <w:t>321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 xml:space="preserve">двухтрубном исчислении. </w:t>
      </w:r>
    </w:p>
    <w:p w:rsidR="00956E35" w:rsidRPr="005C03EB" w:rsidRDefault="00956E35" w:rsidP="00956E35">
      <w:pPr>
        <w:rPr>
          <w:szCs w:val="26"/>
        </w:rPr>
      </w:pPr>
      <w:r w:rsidRPr="005C03EB">
        <w:rPr>
          <w:szCs w:val="26"/>
        </w:rPr>
        <w:t xml:space="preserve">В зоне действия котельной применяется преимущественно подземная </w:t>
      </w:r>
      <w:r w:rsidR="00E757E3">
        <w:rPr>
          <w:szCs w:val="26"/>
        </w:rPr>
        <w:t>бес</w:t>
      </w:r>
      <w:r w:rsidRPr="005C03EB">
        <w:rPr>
          <w:szCs w:val="26"/>
        </w:rPr>
        <w:t xml:space="preserve">канальная, </w:t>
      </w:r>
    </w:p>
    <w:p w:rsidR="00956E35" w:rsidRDefault="00956E35" w:rsidP="00956E35">
      <w:pPr>
        <w:rPr>
          <w:szCs w:val="26"/>
        </w:rPr>
      </w:pPr>
      <w:r w:rsidRPr="005C03EB">
        <w:rPr>
          <w:szCs w:val="26"/>
        </w:rPr>
        <w:t>Тепловые с</w:t>
      </w:r>
      <w:r w:rsidRPr="002429B3">
        <w:rPr>
          <w:szCs w:val="26"/>
        </w:rPr>
        <w:t xml:space="preserve">ети </w:t>
      </w:r>
      <w:r w:rsidR="002429B3" w:rsidRPr="002429B3">
        <w:rPr>
          <w:szCs w:val="26"/>
        </w:rPr>
        <w:t xml:space="preserve">изолированы </w:t>
      </w:r>
      <w:r w:rsidRPr="002429B3">
        <w:rPr>
          <w:szCs w:val="26"/>
        </w:rPr>
        <w:t>пенополиуретаном. Тепловая энергия с котельной п</w:t>
      </w:r>
      <w:r w:rsidRPr="002429B3">
        <w:rPr>
          <w:szCs w:val="26"/>
        </w:rPr>
        <w:t>о</w:t>
      </w:r>
      <w:r w:rsidRPr="002429B3">
        <w:rPr>
          <w:szCs w:val="26"/>
        </w:rPr>
        <w:t>ставляется для нужд отопления. Потребители тепловой энергии подключены к тепловой сети по зависимой схеме. Схема подключения тепловой сети</w:t>
      </w:r>
      <w:r w:rsidRPr="005C03EB">
        <w:rPr>
          <w:szCs w:val="26"/>
        </w:rPr>
        <w:t xml:space="preserve"> к котельной – зависимая. На котельной осуществляется качественное регулирование тепловой энергии, которое осн</w:t>
      </w:r>
      <w:r w:rsidRPr="005C03EB">
        <w:rPr>
          <w:szCs w:val="26"/>
        </w:rPr>
        <w:t>о</w:t>
      </w:r>
      <w:r w:rsidRPr="005C03EB">
        <w:rPr>
          <w:szCs w:val="26"/>
        </w:rPr>
        <w:t>вано на изменении температуры воды в прямом трубопроводе при постоянном расходе в зависимости от температуры наружного воздуха.</w:t>
      </w:r>
    </w:p>
    <w:p w:rsidR="00E757E3" w:rsidRPr="005C03EB" w:rsidRDefault="00956E35" w:rsidP="00765566">
      <w:pPr>
        <w:rPr>
          <w:szCs w:val="26"/>
        </w:rPr>
      </w:pPr>
      <w:r>
        <w:rPr>
          <w:szCs w:val="26"/>
        </w:rPr>
        <w:t xml:space="preserve">Компенсация тепловых удлинений осуществляется </w:t>
      </w:r>
      <w:r w:rsidR="00E757E3">
        <w:rPr>
          <w:szCs w:val="26"/>
        </w:rPr>
        <w:t>за счет отводов трубопроводов (самокомпенсация).</w:t>
      </w:r>
    </w:p>
    <w:p w:rsidR="00956E35" w:rsidRDefault="00956E35" w:rsidP="00956E35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9</w:t>
        </w:r>
      </w:fldSimple>
      <w:r w:rsidRPr="005C03EB">
        <w:t xml:space="preserve"> представлена диаграмма с</w:t>
      </w:r>
      <w:r w:rsidRPr="005C03EB">
        <w:rPr>
          <w:szCs w:val="26"/>
        </w:rPr>
        <w:t>труктуры тепловых сетей от котельной</w:t>
      </w:r>
      <w:r w:rsidR="00E757E3">
        <w:rPr>
          <w:szCs w:val="26"/>
        </w:rPr>
        <w:t xml:space="preserve"> на ул. Заозерная</w:t>
      </w:r>
      <w:r w:rsidRPr="005C03EB">
        <w:rPr>
          <w:szCs w:val="26"/>
        </w:rPr>
        <w:t>.</w:t>
      </w:r>
    </w:p>
    <w:p w:rsidR="00E757E3" w:rsidRDefault="00E757E3" w:rsidP="00956E35">
      <w:pPr>
        <w:rPr>
          <w:szCs w:val="26"/>
        </w:rPr>
      </w:pPr>
    </w:p>
    <w:p w:rsidR="00765566" w:rsidRDefault="00765566" w:rsidP="00956E35">
      <w:pPr>
        <w:jc w:val="right"/>
        <w:rPr>
          <w:szCs w:val="26"/>
        </w:rPr>
      </w:pPr>
    </w:p>
    <w:p w:rsidR="00765566" w:rsidRDefault="00765566" w:rsidP="00956E35">
      <w:pPr>
        <w:jc w:val="right"/>
        <w:rPr>
          <w:szCs w:val="26"/>
        </w:rPr>
      </w:pPr>
    </w:p>
    <w:p w:rsidR="002429B3" w:rsidRDefault="002429B3">
      <w:pPr>
        <w:ind w:firstLine="0"/>
        <w:rPr>
          <w:szCs w:val="26"/>
        </w:rPr>
      </w:pPr>
      <w:r>
        <w:rPr>
          <w:szCs w:val="26"/>
        </w:rPr>
        <w:br w:type="page"/>
      </w:r>
    </w:p>
    <w:p w:rsidR="00956E35" w:rsidRDefault="00956E35" w:rsidP="00956E35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9</w:t>
      </w:r>
      <w:r w:rsidR="00FB316F" w:rsidRPr="00EF3767">
        <w:rPr>
          <w:szCs w:val="26"/>
        </w:rPr>
        <w:fldChar w:fldCharType="end"/>
      </w:r>
    </w:p>
    <w:p w:rsidR="00956E35" w:rsidRPr="00C941C9" w:rsidRDefault="00956E35" w:rsidP="00956E35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956E35" w:rsidRPr="00C941C9" w:rsidRDefault="00E757E3" w:rsidP="00956E35">
      <w:pPr>
        <w:jc w:val="center"/>
        <w:rPr>
          <w:szCs w:val="26"/>
        </w:rPr>
      </w:pPr>
      <w:r>
        <w:rPr>
          <w:szCs w:val="26"/>
        </w:rPr>
        <w:t>от котельной на ул. Заозерная</w:t>
      </w:r>
    </w:p>
    <w:p w:rsidR="00956E35" w:rsidRPr="00866183" w:rsidRDefault="00956E35" w:rsidP="00956E35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14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956E35" w:rsidRDefault="00956E35" w:rsidP="00956E35">
      <w:pPr>
        <w:rPr>
          <w:szCs w:val="26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>показывает, что в структуре тепловой сети от котельной МКР-</w:t>
      </w:r>
      <w:r>
        <w:rPr>
          <w:szCs w:val="26"/>
        </w:rPr>
        <w:t>4</w:t>
      </w:r>
      <w:r w:rsidRPr="00C941C9">
        <w:rPr>
          <w:szCs w:val="26"/>
        </w:rPr>
        <w:t xml:space="preserve"> преобладают трубопроводы диаметром </w:t>
      </w:r>
      <w:r w:rsidR="00E757E3">
        <w:rPr>
          <w:szCs w:val="26"/>
        </w:rPr>
        <w:t>69</w:t>
      </w:r>
      <w:r w:rsidRPr="00C941C9">
        <w:rPr>
          <w:szCs w:val="26"/>
        </w:rPr>
        <w:t xml:space="preserve"> мм (протяженность составляет </w:t>
      </w:r>
      <w:r w:rsidR="00E757E3">
        <w:rPr>
          <w:szCs w:val="26"/>
        </w:rPr>
        <w:t>186 м).</w:t>
      </w:r>
    </w:p>
    <w:p w:rsidR="00E757E3" w:rsidRPr="00C3728F" w:rsidRDefault="00E757E3" w:rsidP="00956E35">
      <w:pPr>
        <w:rPr>
          <w:szCs w:val="26"/>
        </w:rPr>
      </w:pPr>
    </w:p>
    <w:p w:rsidR="00E757E3" w:rsidRPr="00866183" w:rsidRDefault="006E6A8A" w:rsidP="00E757E3">
      <w:pPr>
        <w:jc w:val="left"/>
        <w:rPr>
          <w:color w:val="FF0000"/>
          <w:szCs w:val="26"/>
        </w:rPr>
      </w:pPr>
      <w:r w:rsidRPr="00866183">
        <w:rPr>
          <w:color w:val="FF0000"/>
          <w:szCs w:val="26"/>
        </w:rPr>
        <w:t>.</w:t>
      </w:r>
      <w:r w:rsidR="00E757E3" w:rsidRPr="00866183">
        <w:rPr>
          <w:b/>
          <w:szCs w:val="26"/>
        </w:rPr>
        <w:t>Котельная</w:t>
      </w:r>
      <w:r w:rsidR="00E757E3" w:rsidRPr="00866183">
        <w:rPr>
          <w:szCs w:val="26"/>
        </w:rPr>
        <w:t xml:space="preserve"> </w:t>
      </w:r>
      <w:r w:rsidR="00E757E3">
        <w:rPr>
          <w:b/>
          <w:szCs w:val="26"/>
        </w:rPr>
        <w:t>на ул. Цветкова</w:t>
      </w:r>
    </w:p>
    <w:p w:rsidR="00E757E3" w:rsidRPr="00F31523" w:rsidRDefault="00E757E3" w:rsidP="00E757E3">
      <w:pPr>
        <w:rPr>
          <w:szCs w:val="26"/>
        </w:rPr>
      </w:pPr>
      <w:r w:rsidRPr="00F31523">
        <w:rPr>
          <w:szCs w:val="26"/>
        </w:rPr>
        <w:t xml:space="preserve">Тепловые сети от котельной </w:t>
      </w:r>
      <w:r>
        <w:rPr>
          <w:szCs w:val="26"/>
        </w:rPr>
        <w:t>на ул. Цветкова</w:t>
      </w:r>
      <w:r w:rsidRPr="00F31523">
        <w:rPr>
          <w:szCs w:val="26"/>
        </w:rPr>
        <w:t xml:space="preserve"> выполнены двухтрубной прокладкой.</w:t>
      </w:r>
    </w:p>
    <w:p w:rsidR="00E757E3" w:rsidRPr="00E757E3" w:rsidRDefault="00E757E3" w:rsidP="00E757E3">
      <w:pPr>
        <w:rPr>
          <w:szCs w:val="26"/>
        </w:rPr>
      </w:pPr>
      <w:r w:rsidRPr="00F31523">
        <w:rPr>
          <w:szCs w:val="26"/>
        </w:rPr>
        <w:t xml:space="preserve">Источник осуществляет теплоснабжение </w:t>
      </w:r>
      <w:r w:rsidR="00947D38">
        <w:rPr>
          <w:szCs w:val="26"/>
        </w:rPr>
        <w:t>жилых зданий.</w:t>
      </w:r>
    </w:p>
    <w:p w:rsidR="00E757E3" w:rsidRPr="005C03EB" w:rsidRDefault="00E757E3" w:rsidP="00E757E3">
      <w:pPr>
        <w:rPr>
          <w:szCs w:val="26"/>
        </w:rPr>
      </w:pPr>
      <w:r w:rsidRPr="00F31523">
        <w:rPr>
          <w:szCs w:val="26"/>
        </w:rPr>
        <w:t xml:space="preserve">Общая протяженность тепловых сетей от котельной </w:t>
      </w:r>
      <w:r>
        <w:rPr>
          <w:szCs w:val="26"/>
        </w:rPr>
        <w:t>на ул. Цветкова</w:t>
      </w:r>
      <w:r w:rsidRPr="00F31523">
        <w:rPr>
          <w:szCs w:val="26"/>
        </w:rPr>
        <w:t xml:space="preserve"> составляет </w:t>
      </w:r>
      <w:r>
        <w:rPr>
          <w:szCs w:val="26"/>
        </w:rPr>
        <w:t>198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 xml:space="preserve">двухтрубном исчислении. </w:t>
      </w:r>
    </w:p>
    <w:p w:rsidR="00E757E3" w:rsidRPr="005C03EB" w:rsidRDefault="00E757E3" w:rsidP="00E757E3">
      <w:pPr>
        <w:rPr>
          <w:szCs w:val="26"/>
        </w:rPr>
      </w:pPr>
      <w:r w:rsidRPr="005C03EB">
        <w:rPr>
          <w:szCs w:val="26"/>
        </w:rPr>
        <w:t xml:space="preserve">В зоне действия котельной применяется подземная </w:t>
      </w:r>
      <w:r>
        <w:rPr>
          <w:szCs w:val="26"/>
        </w:rPr>
        <w:t>бес</w:t>
      </w:r>
      <w:r w:rsidRPr="005C03EB">
        <w:rPr>
          <w:szCs w:val="26"/>
        </w:rPr>
        <w:t>канальная</w:t>
      </w:r>
      <w:r>
        <w:rPr>
          <w:szCs w:val="26"/>
        </w:rPr>
        <w:t xml:space="preserve"> прокладка.</w:t>
      </w:r>
    </w:p>
    <w:p w:rsidR="00E757E3" w:rsidRDefault="00E757E3" w:rsidP="00E757E3">
      <w:pPr>
        <w:rPr>
          <w:szCs w:val="26"/>
        </w:rPr>
      </w:pPr>
      <w:r w:rsidRPr="005C03EB">
        <w:rPr>
          <w:szCs w:val="26"/>
        </w:rPr>
        <w:t>Тепловая энергия с котельной поставляется для нужд отопления. Потребители те</w:t>
      </w:r>
      <w:r w:rsidRPr="005C03EB">
        <w:rPr>
          <w:szCs w:val="26"/>
        </w:rPr>
        <w:t>п</w:t>
      </w:r>
      <w:r w:rsidRPr="005C03EB">
        <w:rPr>
          <w:szCs w:val="26"/>
        </w:rPr>
        <w:t>ловой энергии подключены к тепловой сети по зависимой схеме. Схема подключения те</w:t>
      </w:r>
      <w:r w:rsidRPr="005C03EB">
        <w:rPr>
          <w:szCs w:val="26"/>
        </w:rPr>
        <w:t>п</w:t>
      </w:r>
      <w:r w:rsidRPr="005C03EB">
        <w:rPr>
          <w:szCs w:val="26"/>
        </w:rPr>
        <w:t>ловой сети к котельной – зависимая. На котельной осуществляется качественное регулир</w:t>
      </w:r>
      <w:r w:rsidRPr="005C03EB">
        <w:rPr>
          <w:szCs w:val="26"/>
        </w:rPr>
        <w:t>о</w:t>
      </w:r>
      <w:r w:rsidRPr="005C03EB">
        <w:rPr>
          <w:szCs w:val="26"/>
        </w:rPr>
        <w:t>вание тепловой энергии, которое основано на изменении температуры воды в прямом тр</w:t>
      </w:r>
      <w:r w:rsidRPr="005C03EB">
        <w:rPr>
          <w:szCs w:val="26"/>
        </w:rPr>
        <w:t>у</w:t>
      </w:r>
      <w:r w:rsidRPr="005C03EB">
        <w:rPr>
          <w:szCs w:val="26"/>
        </w:rPr>
        <w:t>бопроводе при постоянном расходе в зависимости от температуры наружного воздуха.</w:t>
      </w:r>
    </w:p>
    <w:p w:rsidR="00947D38" w:rsidRDefault="00E757E3" w:rsidP="00947D38">
      <w:pPr>
        <w:rPr>
          <w:szCs w:val="26"/>
        </w:rPr>
      </w:pPr>
      <w:r>
        <w:rPr>
          <w:szCs w:val="26"/>
        </w:rPr>
        <w:t>Компенсация тепловых удлинений осуществляется за счет отводов т</w:t>
      </w:r>
      <w:r w:rsidR="00947D38">
        <w:rPr>
          <w:szCs w:val="26"/>
        </w:rPr>
        <w:t>рубопроводов (самокомпенсация).</w:t>
      </w:r>
    </w:p>
    <w:p w:rsidR="00E757E3" w:rsidRDefault="00E757E3" w:rsidP="00E757E3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10</w:t>
        </w:r>
      </w:fldSimple>
      <w:r w:rsidRPr="005C03EB">
        <w:t xml:space="preserve"> представлена диаграмма с</w:t>
      </w:r>
      <w:r w:rsidRPr="005C03EB">
        <w:rPr>
          <w:szCs w:val="26"/>
        </w:rPr>
        <w:t>труктуры тепловых сетей от котельной</w:t>
      </w:r>
      <w:r>
        <w:rPr>
          <w:szCs w:val="26"/>
        </w:rPr>
        <w:t xml:space="preserve"> на ул. Цветкова.</w:t>
      </w:r>
    </w:p>
    <w:p w:rsidR="00947D38" w:rsidRDefault="00947D38" w:rsidP="00E757E3">
      <w:pPr>
        <w:rPr>
          <w:szCs w:val="26"/>
        </w:rPr>
      </w:pPr>
    </w:p>
    <w:p w:rsidR="00947D38" w:rsidRDefault="00947D38" w:rsidP="00E757E3">
      <w:pPr>
        <w:rPr>
          <w:szCs w:val="26"/>
        </w:rPr>
      </w:pPr>
    </w:p>
    <w:p w:rsidR="00765566" w:rsidRDefault="00765566" w:rsidP="00E757E3">
      <w:pPr>
        <w:rPr>
          <w:szCs w:val="26"/>
        </w:rPr>
      </w:pPr>
    </w:p>
    <w:p w:rsidR="00765566" w:rsidRDefault="00765566" w:rsidP="00E757E3">
      <w:pPr>
        <w:rPr>
          <w:szCs w:val="26"/>
        </w:rPr>
      </w:pPr>
    </w:p>
    <w:p w:rsidR="00765566" w:rsidRDefault="00765566" w:rsidP="00E757E3">
      <w:pPr>
        <w:rPr>
          <w:szCs w:val="26"/>
        </w:rPr>
      </w:pPr>
    </w:p>
    <w:p w:rsidR="00E757E3" w:rsidRDefault="00E757E3" w:rsidP="00E757E3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0</w:t>
      </w:r>
      <w:r w:rsidR="00FB316F" w:rsidRPr="00EF3767">
        <w:rPr>
          <w:szCs w:val="26"/>
        </w:rPr>
        <w:fldChar w:fldCharType="end"/>
      </w:r>
    </w:p>
    <w:p w:rsidR="00E757E3" w:rsidRPr="00C941C9" w:rsidRDefault="00E757E3" w:rsidP="00E757E3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E757E3" w:rsidRPr="00C941C9" w:rsidRDefault="00E757E3" w:rsidP="00E757E3">
      <w:pPr>
        <w:jc w:val="center"/>
        <w:rPr>
          <w:szCs w:val="26"/>
        </w:rPr>
      </w:pPr>
      <w:r w:rsidRPr="00C941C9">
        <w:rPr>
          <w:szCs w:val="26"/>
        </w:rPr>
        <w:t xml:space="preserve">от котельной </w:t>
      </w:r>
      <w:r>
        <w:rPr>
          <w:szCs w:val="26"/>
        </w:rPr>
        <w:t>на ул. Цветкова</w:t>
      </w:r>
    </w:p>
    <w:p w:rsidR="00E757E3" w:rsidRPr="00866183" w:rsidRDefault="00E757E3" w:rsidP="00E757E3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3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E757E3" w:rsidRDefault="00E757E3" w:rsidP="00E757E3">
      <w:pPr>
        <w:rPr>
          <w:szCs w:val="26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>показывает, что в струк</w:t>
      </w:r>
      <w:r>
        <w:rPr>
          <w:szCs w:val="26"/>
        </w:rPr>
        <w:t>туре тепловой сети от котельной на ул. Цветкова</w:t>
      </w:r>
      <w:r w:rsidRPr="00C941C9">
        <w:rPr>
          <w:szCs w:val="26"/>
        </w:rPr>
        <w:t xml:space="preserve"> преобладают трубопроводы диаметром </w:t>
      </w:r>
      <w:r>
        <w:rPr>
          <w:szCs w:val="26"/>
        </w:rPr>
        <w:t>82</w:t>
      </w:r>
      <w:r w:rsidRPr="00C941C9">
        <w:rPr>
          <w:szCs w:val="26"/>
        </w:rPr>
        <w:t xml:space="preserve"> мм (протяженность составляет </w:t>
      </w:r>
      <w:r>
        <w:rPr>
          <w:szCs w:val="26"/>
        </w:rPr>
        <w:t xml:space="preserve">83 м), 33 мм </w:t>
      </w:r>
      <w:r w:rsidRPr="00C941C9">
        <w:rPr>
          <w:szCs w:val="26"/>
        </w:rPr>
        <w:t xml:space="preserve">(протяженность составляет </w:t>
      </w:r>
      <w:r>
        <w:rPr>
          <w:szCs w:val="26"/>
        </w:rPr>
        <w:t>85 м),</w:t>
      </w:r>
    </w:p>
    <w:p w:rsidR="00E25B4D" w:rsidRDefault="00E25B4D" w:rsidP="00E757E3">
      <w:pPr>
        <w:rPr>
          <w:szCs w:val="26"/>
        </w:rPr>
      </w:pPr>
    </w:p>
    <w:p w:rsidR="00E25B4D" w:rsidRPr="00866183" w:rsidRDefault="00E25B4D" w:rsidP="00E25B4D">
      <w:pPr>
        <w:rPr>
          <w:color w:val="FF0000"/>
          <w:szCs w:val="26"/>
        </w:rPr>
      </w:pPr>
      <w:r w:rsidRPr="00866183">
        <w:rPr>
          <w:b/>
          <w:szCs w:val="26"/>
        </w:rPr>
        <w:t>Котельная</w:t>
      </w:r>
      <w:r w:rsidRPr="00866183">
        <w:rPr>
          <w:szCs w:val="26"/>
        </w:rPr>
        <w:t xml:space="preserve"> </w:t>
      </w:r>
      <w:r>
        <w:rPr>
          <w:b/>
          <w:szCs w:val="26"/>
        </w:rPr>
        <w:t>ДДИ</w:t>
      </w:r>
    </w:p>
    <w:p w:rsidR="00E25B4D" w:rsidRPr="00F31523" w:rsidRDefault="00E25B4D" w:rsidP="00E25B4D">
      <w:pPr>
        <w:rPr>
          <w:szCs w:val="26"/>
        </w:rPr>
      </w:pPr>
      <w:r w:rsidRPr="002429B3">
        <w:rPr>
          <w:szCs w:val="26"/>
        </w:rPr>
        <w:t>Тепловые сети от котельной ДДИ</w:t>
      </w:r>
      <w:r w:rsidR="00292B08" w:rsidRPr="002429B3">
        <w:rPr>
          <w:szCs w:val="26"/>
        </w:rPr>
        <w:t xml:space="preserve"> выполнены четырех</w:t>
      </w:r>
      <w:r w:rsidRPr="002429B3">
        <w:rPr>
          <w:szCs w:val="26"/>
        </w:rPr>
        <w:t>трубной прокладкой</w:t>
      </w:r>
      <w:r w:rsidRPr="00F31523">
        <w:rPr>
          <w:szCs w:val="26"/>
        </w:rPr>
        <w:t>.</w:t>
      </w:r>
    </w:p>
    <w:p w:rsidR="00E25B4D" w:rsidRPr="00E25B4D" w:rsidRDefault="00E25B4D" w:rsidP="00E25B4D">
      <w:pPr>
        <w:rPr>
          <w:szCs w:val="26"/>
        </w:rPr>
      </w:pPr>
      <w:r w:rsidRPr="00F31523">
        <w:rPr>
          <w:szCs w:val="26"/>
        </w:rPr>
        <w:t xml:space="preserve">Источник осуществляет теплоснабжение </w:t>
      </w:r>
      <w:r w:rsidR="00947D38">
        <w:rPr>
          <w:szCs w:val="26"/>
        </w:rPr>
        <w:t>жилых, административно-бытовых, всп</w:t>
      </w:r>
      <w:r w:rsidR="00947D38">
        <w:rPr>
          <w:szCs w:val="26"/>
        </w:rPr>
        <w:t>о</w:t>
      </w:r>
      <w:r w:rsidR="00947D38">
        <w:rPr>
          <w:szCs w:val="26"/>
        </w:rPr>
        <w:t>могательных зданий и лечебно-профилактических зданий ДДИ.</w:t>
      </w:r>
    </w:p>
    <w:p w:rsidR="00E25B4D" w:rsidRPr="005C03EB" w:rsidRDefault="00E25B4D" w:rsidP="00E25B4D">
      <w:pPr>
        <w:rPr>
          <w:szCs w:val="26"/>
        </w:rPr>
      </w:pPr>
      <w:r w:rsidRPr="00F31523">
        <w:rPr>
          <w:szCs w:val="26"/>
        </w:rPr>
        <w:t xml:space="preserve">Общая протяженность тепловых сетей от котельной </w:t>
      </w:r>
      <w:r w:rsidR="004C20FF">
        <w:rPr>
          <w:szCs w:val="26"/>
        </w:rPr>
        <w:t>ДДИ</w:t>
      </w:r>
      <w:r w:rsidRPr="00F31523">
        <w:rPr>
          <w:szCs w:val="26"/>
        </w:rPr>
        <w:t xml:space="preserve"> составляет </w:t>
      </w:r>
      <w:r w:rsidR="004C20FF">
        <w:rPr>
          <w:szCs w:val="26"/>
        </w:rPr>
        <w:t>1088</w:t>
      </w:r>
      <w:r w:rsidRPr="00F31523">
        <w:rPr>
          <w:szCs w:val="26"/>
        </w:rPr>
        <w:t xml:space="preserve"> м в </w:t>
      </w:r>
      <w:r w:rsidRPr="005C03EB">
        <w:rPr>
          <w:szCs w:val="26"/>
        </w:rPr>
        <w:t>дву</w:t>
      </w:r>
      <w:r w:rsidRPr="005C03EB">
        <w:rPr>
          <w:szCs w:val="26"/>
        </w:rPr>
        <w:t>х</w:t>
      </w:r>
      <w:r w:rsidRPr="005C03EB">
        <w:rPr>
          <w:szCs w:val="26"/>
        </w:rPr>
        <w:t xml:space="preserve">трубном исчислении. </w:t>
      </w:r>
    </w:p>
    <w:p w:rsidR="00E25B4D" w:rsidRPr="005C03EB" w:rsidRDefault="00E25B4D" w:rsidP="00E25B4D">
      <w:pPr>
        <w:rPr>
          <w:szCs w:val="26"/>
        </w:rPr>
      </w:pPr>
      <w:r w:rsidRPr="005C03EB">
        <w:rPr>
          <w:szCs w:val="26"/>
        </w:rPr>
        <w:t>В зоне действия котельной применяется пре</w:t>
      </w:r>
      <w:r w:rsidR="004C20FF">
        <w:rPr>
          <w:szCs w:val="26"/>
        </w:rPr>
        <w:t>имущественно подземная в непрохо</w:t>
      </w:r>
      <w:r w:rsidR="004C20FF">
        <w:rPr>
          <w:szCs w:val="26"/>
        </w:rPr>
        <w:t>д</w:t>
      </w:r>
      <w:r w:rsidR="004C20FF">
        <w:rPr>
          <w:szCs w:val="26"/>
        </w:rPr>
        <w:t>ных ж</w:t>
      </w:r>
      <w:r w:rsidR="004C20FF" w:rsidRPr="004C20FF">
        <w:rPr>
          <w:szCs w:val="26"/>
        </w:rPr>
        <w:t>/</w:t>
      </w:r>
      <w:r w:rsidR="004C20FF">
        <w:rPr>
          <w:szCs w:val="26"/>
        </w:rPr>
        <w:t>б каналах</w:t>
      </w:r>
      <w:r w:rsidR="0094046D">
        <w:rPr>
          <w:szCs w:val="26"/>
        </w:rPr>
        <w:t>.</w:t>
      </w:r>
      <w:r>
        <w:rPr>
          <w:szCs w:val="26"/>
        </w:rPr>
        <w:t xml:space="preserve"> </w:t>
      </w:r>
    </w:p>
    <w:p w:rsidR="00E25B4D" w:rsidRDefault="00E25B4D" w:rsidP="00E25B4D">
      <w:pPr>
        <w:rPr>
          <w:szCs w:val="26"/>
        </w:rPr>
      </w:pPr>
      <w:r w:rsidRPr="002429B3">
        <w:rPr>
          <w:szCs w:val="26"/>
        </w:rPr>
        <w:t>Тепловая энергия с котельной поставляется для нужд отопления</w:t>
      </w:r>
      <w:r w:rsidR="0094046D" w:rsidRPr="002429B3">
        <w:rPr>
          <w:szCs w:val="26"/>
        </w:rPr>
        <w:t xml:space="preserve"> и ГВС</w:t>
      </w:r>
      <w:r w:rsidR="00FE3884" w:rsidRPr="002429B3">
        <w:rPr>
          <w:szCs w:val="26"/>
        </w:rPr>
        <w:t xml:space="preserve"> (закрытого типа)</w:t>
      </w:r>
      <w:r w:rsidRPr="002429B3">
        <w:rPr>
          <w:szCs w:val="26"/>
        </w:rPr>
        <w:t>. Потребители тепловой энергии подключены к тепловой сети по зависимой схеме. Схема подключения тепловой</w:t>
      </w:r>
      <w:r w:rsidRPr="005C03EB">
        <w:rPr>
          <w:szCs w:val="26"/>
        </w:rPr>
        <w:t xml:space="preserve"> сети к котельной – зависимая. На котельной осуществляется качественное регулирование тепловой энергии, которое основано на изменении темпер</w:t>
      </w:r>
      <w:r w:rsidRPr="005C03EB">
        <w:rPr>
          <w:szCs w:val="26"/>
        </w:rPr>
        <w:t>а</w:t>
      </w:r>
      <w:r w:rsidRPr="005C03EB">
        <w:rPr>
          <w:szCs w:val="26"/>
        </w:rPr>
        <w:t>туры воды в прямом трубопроводе при постоянном расходе в зависимости от температуры наружного воздуха.</w:t>
      </w:r>
    </w:p>
    <w:p w:rsidR="002429B3" w:rsidRPr="005C03EB" w:rsidRDefault="002429B3" w:rsidP="002429B3">
      <w:pPr>
        <w:rPr>
          <w:szCs w:val="26"/>
        </w:rPr>
      </w:pPr>
      <w:r>
        <w:rPr>
          <w:szCs w:val="26"/>
        </w:rPr>
        <w:t>Компенсация тепловых удлинений осуществляется в основном сильфонными ко</w:t>
      </w:r>
      <w:r>
        <w:rPr>
          <w:szCs w:val="26"/>
        </w:rPr>
        <w:t>м</w:t>
      </w:r>
      <w:r>
        <w:rPr>
          <w:szCs w:val="26"/>
        </w:rPr>
        <w:t>пенсаторами и за счет отводов трубопроводов (самокомпенсация).</w:t>
      </w:r>
    </w:p>
    <w:p w:rsidR="00E25B4D" w:rsidRDefault="00E25B4D" w:rsidP="00E25B4D">
      <w:pPr>
        <w:rPr>
          <w:szCs w:val="26"/>
        </w:rPr>
      </w:pPr>
      <w:r w:rsidRPr="005C03EB">
        <w:t xml:space="preserve">На рисунке </w:t>
      </w:r>
      <w:fldSimple w:instr=" SEQ рисунке \* ARABIC ">
        <w:r w:rsidR="00A23B16">
          <w:rPr>
            <w:noProof/>
          </w:rPr>
          <w:t>11</w:t>
        </w:r>
      </w:fldSimple>
      <w:r w:rsidRPr="005C03EB">
        <w:t xml:space="preserve"> представлена диаграмма с</w:t>
      </w:r>
      <w:r w:rsidRPr="005C03EB">
        <w:rPr>
          <w:szCs w:val="26"/>
        </w:rPr>
        <w:t>труктуры тепловых сетей от котельной</w:t>
      </w:r>
      <w:r w:rsidR="004C20FF">
        <w:rPr>
          <w:szCs w:val="26"/>
        </w:rPr>
        <w:t xml:space="preserve"> ДДИ</w:t>
      </w:r>
      <w:r w:rsidRPr="005C03EB">
        <w:rPr>
          <w:szCs w:val="26"/>
        </w:rPr>
        <w:t>.</w:t>
      </w:r>
    </w:p>
    <w:p w:rsidR="00765566" w:rsidRDefault="00765566" w:rsidP="004C20FF">
      <w:pPr>
        <w:ind w:firstLine="0"/>
        <w:jc w:val="right"/>
        <w:rPr>
          <w:szCs w:val="26"/>
        </w:rPr>
      </w:pPr>
    </w:p>
    <w:p w:rsidR="00E25B4D" w:rsidRDefault="00E25B4D" w:rsidP="004C20FF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1</w:t>
      </w:r>
      <w:r w:rsidR="00FB316F" w:rsidRPr="00EF3767">
        <w:rPr>
          <w:szCs w:val="26"/>
        </w:rPr>
        <w:fldChar w:fldCharType="end"/>
      </w:r>
    </w:p>
    <w:p w:rsidR="00E25B4D" w:rsidRPr="00C941C9" w:rsidRDefault="00E25B4D" w:rsidP="00E25B4D">
      <w:pPr>
        <w:jc w:val="center"/>
        <w:rPr>
          <w:szCs w:val="26"/>
        </w:rPr>
      </w:pPr>
      <w:r w:rsidRPr="00866183">
        <w:rPr>
          <w:szCs w:val="26"/>
        </w:rPr>
        <w:t xml:space="preserve">Диаграмма распределения </w:t>
      </w:r>
      <w:r w:rsidRPr="00C941C9">
        <w:rPr>
          <w:szCs w:val="26"/>
        </w:rPr>
        <w:t xml:space="preserve">геометрических характеристик тепловой сети </w:t>
      </w:r>
    </w:p>
    <w:p w:rsidR="00E25B4D" w:rsidRPr="00C941C9" w:rsidRDefault="00E25B4D" w:rsidP="00E25B4D">
      <w:pPr>
        <w:jc w:val="center"/>
        <w:rPr>
          <w:szCs w:val="26"/>
        </w:rPr>
      </w:pPr>
      <w:r w:rsidRPr="00C941C9">
        <w:rPr>
          <w:szCs w:val="26"/>
        </w:rPr>
        <w:t xml:space="preserve">от котельной </w:t>
      </w:r>
      <w:r w:rsidR="004C20FF">
        <w:rPr>
          <w:szCs w:val="26"/>
        </w:rPr>
        <w:t>ДДИ</w:t>
      </w:r>
    </w:p>
    <w:p w:rsidR="00E25B4D" w:rsidRPr="00866183" w:rsidRDefault="00E25B4D" w:rsidP="00E25B4D">
      <w:pPr>
        <w:ind w:firstLine="0"/>
        <w:jc w:val="center"/>
        <w:rPr>
          <w:szCs w:val="26"/>
        </w:rPr>
      </w:pPr>
      <w:r w:rsidRPr="00866183">
        <w:rPr>
          <w:noProof/>
          <w:szCs w:val="26"/>
          <w:lang w:eastAsia="ru-RU"/>
        </w:rPr>
        <w:drawing>
          <wp:inline distT="0" distB="0" distL="0" distR="0">
            <wp:extent cx="5835839" cy="3466531"/>
            <wp:effectExtent l="19050" t="0" r="12511" b="569"/>
            <wp:docPr id="4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3308B3" w:rsidRDefault="00E25B4D" w:rsidP="00765566">
      <w:pPr>
        <w:rPr>
          <w:color w:val="FF0000"/>
        </w:rPr>
      </w:pPr>
      <w:r w:rsidRPr="00C3728F">
        <w:rPr>
          <w:szCs w:val="26"/>
        </w:rPr>
        <w:t xml:space="preserve">Анализ диаграммы </w:t>
      </w:r>
      <w:r w:rsidRPr="00C941C9">
        <w:rPr>
          <w:szCs w:val="26"/>
        </w:rPr>
        <w:t>показывает, что в струк</w:t>
      </w:r>
      <w:r w:rsidR="0046243C">
        <w:rPr>
          <w:szCs w:val="26"/>
        </w:rPr>
        <w:t>туре тепловой сети от котельной ДДИ</w:t>
      </w:r>
      <w:r w:rsidRPr="00C941C9">
        <w:rPr>
          <w:szCs w:val="26"/>
        </w:rPr>
        <w:t xml:space="preserve"> преобладают трубопроводы диаметром </w:t>
      </w:r>
      <w:r w:rsidR="0046243C">
        <w:rPr>
          <w:szCs w:val="26"/>
        </w:rPr>
        <w:t>125</w:t>
      </w:r>
      <w:r w:rsidRPr="00C941C9">
        <w:rPr>
          <w:szCs w:val="26"/>
        </w:rPr>
        <w:t xml:space="preserve"> мм (протяженность составляет </w:t>
      </w:r>
      <w:r w:rsidR="0046243C">
        <w:rPr>
          <w:szCs w:val="26"/>
        </w:rPr>
        <w:t xml:space="preserve">372 м), 82 мм </w:t>
      </w:r>
      <w:r w:rsidR="0046243C" w:rsidRPr="00C941C9">
        <w:rPr>
          <w:szCs w:val="26"/>
        </w:rPr>
        <w:t xml:space="preserve">(протяженность составляет </w:t>
      </w:r>
      <w:r w:rsidR="0046243C">
        <w:rPr>
          <w:szCs w:val="26"/>
        </w:rPr>
        <w:t xml:space="preserve">253 м), 50 мм </w:t>
      </w:r>
      <w:r w:rsidR="0046243C" w:rsidRPr="00C941C9">
        <w:rPr>
          <w:szCs w:val="26"/>
        </w:rPr>
        <w:t xml:space="preserve">(протяженность составляет </w:t>
      </w:r>
      <w:r w:rsidR="0046243C">
        <w:rPr>
          <w:szCs w:val="26"/>
        </w:rPr>
        <w:t>215 м)</w:t>
      </w:r>
      <w:r w:rsidR="00765566">
        <w:rPr>
          <w:szCs w:val="26"/>
        </w:rPr>
        <w:t>.</w:t>
      </w:r>
    </w:p>
    <w:p w:rsidR="00BD774B" w:rsidRPr="00866183" w:rsidRDefault="00BD774B" w:rsidP="006605D0">
      <w:pPr>
        <w:pStyle w:val="2"/>
      </w:pPr>
      <w:bookmarkStart w:id="26" w:name="_Toc428891706"/>
      <w:r w:rsidRPr="00220F11">
        <w:t>3.2. Электронные и (или) бумажные карты (схемы) тепловых сетей в зонах де</w:t>
      </w:r>
      <w:r w:rsidRPr="00220F11">
        <w:t>й</w:t>
      </w:r>
      <w:r w:rsidRPr="00220F11">
        <w:t>ствия источников тепловой энергии</w:t>
      </w:r>
      <w:bookmarkEnd w:id="26"/>
    </w:p>
    <w:p w:rsidR="00220F11" w:rsidRDefault="006E6A8A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Электронные </w:t>
      </w:r>
      <w:r w:rsidR="00220F11">
        <w:rPr>
          <w:rFonts w:cs="Times New Roman"/>
          <w:szCs w:val="26"/>
        </w:rPr>
        <w:t xml:space="preserve">схемы тепловых сетей в зонах действия источников тепловой энергии </w:t>
      </w:r>
      <w:r w:rsidRPr="00866183">
        <w:rPr>
          <w:rFonts w:cs="Times New Roman"/>
          <w:szCs w:val="26"/>
        </w:rPr>
        <w:t xml:space="preserve"> разработаны в программном комплексе </w:t>
      </w:r>
      <w:r w:rsidRPr="00866183">
        <w:rPr>
          <w:rFonts w:cs="Times New Roman"/>
          <w:szCs w:val="26"/>
          <w:lang w:val="en-US"/>
        </w:rPr>
        <w:t>Zulu</w:t>
      </w:r>
      <w:r w:rsidRPr="00866183">
        <w:rPr>
          <w:rFonts w:cs="Times New Roman"/>
          <w:szCs w:val="26"/>
        </w:rPr>
        <w:t xml:space="preserve"> </w:t>
      </w:r>
      <w:r w:rsidRPr="00866183">
        <w:rPr>
          <w:rFonts w:cs="Times New Roman"/>
          <w:szCs w:val="26"/>
          <w:lang w:val="en-US"/>
        </w:rPr>
        <w:t>Thermo</w:t>
      </w:r>
      <w:r w:rsidR="00220F11">
        <w:rPr>
          <w:rFonts w:cs="Times New Roman"/>
          <w:szCs w:val="26"/>
        </w:rPr>
        <w:t xml:space="preserve"> на основании предоставленных те</w:t>
      </w:r>
      <w:r w:rsidR="00220F11">
        <w:rPr>
          <w:rFonts w:cs="Times New Roman"/>
          <w:szCs w:val="26"/>
        </w:rPr>
        <w:t>п</w:t>
      </w:r>
      <w:r w:rsidR="00220F11">
        <w:rPr>
          <w:rFonts w:cs="Times New Roman"/>
          <w:szCs w:val="26"/>
        </w:rPr>
        <w:t>лоснабжающими компаниями материалов.</w:t>
      </w:r>
    </w:p>
    <w:p w:rsidR="006E6A8A" w:rsidRPr="00866183" w:rsidRDefault="00220F11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Электронные </w:t>
      </w:r>
      <w:r>
        <w:rPr>
          <w:rFonts w:cs="Times New Roman"/>
          <w:szCs w:val="26"/>
        </w:rPr>
        <w:t>схемы тепловых сетей представляют собой графическое описание структуры тепловых сетей с отображением трассировки теплопроводов, мест располож</w:t>
      </w:r>
      <w:r>
        <w:rPr>
          <w:rFonts w:cs="Times New Roman"/>
          <w:szCs w:val="26"/>
        </w:rPr>
        <w:t>е</w:t>
      </w:r>
      <w:r>
        <w:rPr>
          <w:rFonts w:cs="Times New Roman"/>
          <w:szCs w:val="26"/>
        </w:rPr>
        <w:t>ния тепловых камер, точек подключения потребителей, основных характеристик элеме</w:t>
      </w:r>
      <w:r>
        <w:rPr>
          <w:rFonts w:cs="Times New Roman"/>
          <w:szCs w:val="26"/>
        </w:rPr>
        <w:t>н</w:t>
      </w:r>
      <w:r>
        <w:rPr>
          <w:rFonts w:cs="Times New Roman"/>
          <w:szCs w:val="26"/>
        </w:rPr>
        <w:t xml:space="preserve">тов тепловой сети. </w:t>
      </w:r>
      <w:r w:rsidR="00BD774B" w:rsidRPr="00866183">
        <w:rPr>
          <w:rFonts w:cs="Times New Roman"/>
          <w:szCs w:val="26"/>
        </w:rPr>
        <w:tab/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765566">
        <w:rPr>
          <w:rFonts w:cs="Times New Roman"/>
          <w:szCs w:val="26"/>
        </w:rPr>
        <w:t xml:space="preserve">Схемы тепловых сетей представлены </w:t>
      </w:r>
      <w:r w:rsidR="00765566">
        <w:rPr>
          <w:rFonts w:cs="Times New Roman"/>
          <w:szCs w:val="26"/>
        </w:rPr>
        <w:t>в приложении «Графический материал».</w:t>
      </w:r>
    </w:p>
    <w:p w:rsidR="00BD774B" w:rsidRDefault="00BD774B" w:rsidP="006605D0">
      <w:pPr>
        <w:pStyle w:val="2"/>
      </w:pPr>
      <w:bookmarkStart w:id="27" w:name="_Toc428891707"/>
      <w:r w:rsidRPr="00220F11">
        <w:t>3.3. Параметры тепловых сетей</w:t>
      </w:r>
      <w:bookmarkEnd w:id="27"/>
    </w:p>
    <w:p w:rsidR="00C74E59" w:rsidRDefault="00C74E59" w:rsidP="00B82A6D">
      <w:pPr>
        <w:rPr>
          <w:szCs w:val="26"/>
        </w:rPr>
      </w:pPr>
      <w:r>
        <w:rPr>
          <w:szCs w:val="26"/>
        </w:rPr>
        <w:t>К основным параметрам тепловых сетей относятся:</w:t>
      </w:r>
      <w:r w:rsidR="00CE023E">
        <w:rPr>
          <w:szCs w:val="26"/>
        </w:rPr>
        <w:t xml:space="preserve"> длина, диаметр трубопровода, вид прокладки тепловой сети, материал теплоизоляции, год ввода в эксплуатацию, по</w:t>
      </w:r>
      <w:r w:rsidR="00CE023E">
        <w:rPr>
          <w:szCs w:val="26"/>
        </w:rPr>
        <w:t>д</w:t>
      </w:r>
      <w:r w:rsidR="00CE023E">
        <w:rPr>
          <w:szCs w:val="26"/>
        </w:rPr>
        <w:t xml:space="preserve">ключенная нагрузка. </w:t>
      </w:r>
    </w:p>
    <w:p w:rsidR="00C74E59" w:rsidRDefault="00C74E59" w:rsidP="00B82A6D">
      <w:pPr>
        <w:rPr>
          <w:szCs w:val="26"/>
        </w:rPr>
      </w:pPr>
      <w:r w:rsidRPr="00C74E59">
        <w:rPr>
          <w:szCs w:val="26"/>
        </w:rPr>
        <w:t>Информация о параметрах тепловых сетей предоставлена</w:t>
      </w:r>
      <w:r>
        <w:rPr>
          <w:szCs w:val="26"/>
        </w:rPr>
        <w:t xml:space="preserve"> теплоснабжающими орг</w:t>
      </w:r>
      <w:r>
        <w:rPr>
          <w:szCs w:val="26"/>
        </w:rPr>
        <w:t>а</w:t>
      </w:r>
      <w:r>
        <w:rPr>
          <w:szCs w:val="26"/>
        </w:rPr>
        <w:t>низациями.</w:t>
      </w:r>
    </w:p>
    <w:p w:rsidR="00C74E59" w:rsidRPr="00C74E59" w:rsidRDefault="00C74E59" w:rsidP="00B82A6D">
      <w:pPr>
        <w:rPr>
          <w:szCs w:val="26"/>
        </w:rPr>
      </w:pPr>
      <w:r>
        <w:rPr>
          <w:szCs w:val="26"/>
        </w:rPr>
        <w:t xml:space="preserve"> </w:t>
      </w:r>
      <w:r w:rsidRPr="00C74E59">
        <w:rPr>
          <w:szCs w:val="26"/>
        </w:rPr>
        <w:t xml:space="preserve"> </w:t>
      </w:r>
      <w:r w:rsidR="00CE023E">
        <w:rPr>
          <w:szCs w:val="26"/>
        </w:rPr>
        <w:t>Описание параметров тепловых сетей проведено в разрезе каждого участка тепл</w:t>
      </w:r>
      <w:r w:rsidR="00CE023E">
        <w:rPr>
          <w:szCs w:val="26"/>
        </w:rPr>
        <w:t>о</w:t>
      </w:r>
      <w:r w:rsidR="00CE023E">
        <w:rPr>
          <w:szCs w:val="26"/>
        </w:rPr>
        <w:t xml:space="preserve">вой сети.     </w:t>
      </w:r>
    </w:p>
    <w:p w:rsidR="00CE023E" w:rsidRDefault="00BD774B" w:rsidP="00B82A6D">
      <w:pPr>
        <w:autoSpaceDE w:val="0"/>
        <w:autoSpaceDN w:val="0"/>
        <w:adjustRightInd w:val="0"/>
        <w:rPr>
          <w:b/>
          <w:szCs w:val="26"/>
        </w:rPr>
      </w:pPr>
      <w:r w:rsidRPr="00866183">
        <w:rPr>
          <w:rFonts w:cs="Times New Roman"/>
          <w:szCs w:val="26"/>
        </w:rPr>
        <w:t xml:space="preserve">Параметры тепловой сети представлены </w:t>
      </w:r>
      <w:bookmarkStart w:id="28" w:name="_Ref393187940"/>
      <w:r w:rsidR="006B0BF1">
        <w:rPr>
          <w:rFonts w:cs="Times New Roman"/>
          <w:szCs w:val="26"/>
        </w:rPr>
        <w:t xml:space="preserve">в </w:t>
      </w:r>
      <w:r w:rsidR="002E61CE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2E61CE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14</w:t>
      </w:r>
      <w:r w:rsidR="00FB316F" w:rsidRPr="00CB2898">
        <w:rPr>
          <w:szCs w:val="26"/>
        </w:rPr>
        <w:fldChar w:fldCharType="end"/>
      </w:r>
      <w:r w:rsidR="002E61CE">
        <w:rPr>
          <w:szCs w:val="26"/>
        </w:rPr>
        <w:t>.</w:t>
      </w:r>
    </w:p>
    <w:p w:rsidR="006B0BF1" w:rsidRDefault="006B0BF1" w:rsidP="00B82A6D">
      <w:pPr>
        <w:pStyle w:val="afa"/>
        <w:spacing w:before="0" w:after="0" w:line="276" w:lineRule="auto"/>
        <w:jc w:val="right"/>
        <w:rPr>
          <w:b w:val="0"/>
          <w:sz w:val="26"/>
          <w:szCs w:val="26"/>
        </w:rPr>
        <w:sectPr w:rsidR="006B0BF1" w:rsidSect="00292AD0">
          <w:pgSz w:w="11906" w:h="16838"/>
          <w:pgMar w:top="851" w:right="567" w:bottom="851" w:left="1134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bookmarkEnd w:id="28"/>
    <w:p w:rsidR="00360F7A" w:rsidRDefault="00360F7A" w:rsidP="00360F7A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4</w:t>
      </w:r>
      <w:r w:rsidR="00FB316F" w:rsidRPr="00EF3767">
        <w:rPr>
          <w:szCs w:val="26"/>
        </w:rPr>
        <w:fldChar w:fldCharType="end"/>
      </w:r>
    </w:p>
    <w:p w:rsidR="00ED301E" w:rsidRPr="00EF3767" w:rsidRDefault="00ED301E" w:rsidP="00ED301E">
      <w:pPr>
        <w:jc w:val="center"/>
        <w:rPr>
          <w:szCs w:val="26"/>
        </w:rPr>
      </w:pPr>
      <w:r>
        <w:rPr>
          <w:szCs w:val="26"/>
        </w:rPr>
        <w:t>Параметры тепловых сет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72"/>
        <w:gridCol w:w="3150"/>
        <w:gridCol w:w="1726"/>
        <w:gridCol w:w="2693"/>
        <w:gridCol w:w="2604"/>
        <w:gridCol w:w="2407"/>
      </w:tblGrid>
      <w:tr w:rsidR="00DF0A9A" w:rsidRPr="00ED301E" w:rsidTr="00ED301E">
        <w:trPr>
          <w:trHeight w:val="227"/>
          <w:tblHeader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DB614A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Наименование начала участ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DB614A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Наименование конца учас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т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DB614A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Длина учас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т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ка, м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661026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bCs/>
                <w:sz w:val="24"/>
                <w:szCs w:val="20"/>
                <w:lang w:val="en-US" w:eastAsia="ru-RU"/>
              </w:rPr>
              <w:t>D</w:t>
            </w:r>
            <w:r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у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DB614A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Год ввода в эксплу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а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тацию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DB614A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Вид прокладки те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п</w:t>
            </w:r>
            <w:r w:rsidRPr="00DB614A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ловой сети</w:t>
            </w:r>
          </w:p>
        </w:tc>
      </w:tr>
      <w:tr w:rsidR="00DF0A9A" w:rsidRPr="00ED301E" w:rsidTr="00ED301E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МКР-1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КР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A7B68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5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3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5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3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5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5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*ул. Ларионова, д. 11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3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3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5-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-1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6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0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ООО "Энергоресурс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ВО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ООО "Энергия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0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DF0A9A"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СПК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т.1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ТП-1 бытовк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4B039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ТП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Бойлерная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а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Д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ОАО "Тепловые сети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4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8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0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5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5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енсионный фон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3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2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0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3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К "Карнавал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1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оперечная, д. 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4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оперечная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ятероч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2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дская, д. 2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0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2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5 (СО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5 (ГВС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DF0A9A"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ентр детского творчеств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Н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2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Районная библиоте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ООО "Меркурий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СК "Юность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Бассейн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енсионный фон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Речная, д. 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а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1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лледж - общежит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лледж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лечебно-хирургический к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2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жи СЭ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СЭ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поликлини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мастерск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томограф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пищеблок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Школа №4 (ИТП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Школа №4 (В-2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судмедэкспертиз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аж СП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г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апте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нервное отделен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д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д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е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аж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е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инфекционное отд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е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лен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3д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старая котельная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6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6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*ул. Калинина, д. 25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6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а ИТП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7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стелло, д. 0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ст Хау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Баня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Русавт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К-1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5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К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анова, д. 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ортовая, д. 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Су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9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Военкомат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ортовая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Г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*ул. Красноармейская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3, к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3, к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1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2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район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агазин Хозяюш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6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жарная часть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инотеатр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овый рынок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чт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ьская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РАУ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68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рхи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8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Художественная школ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еверопарковая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97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1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б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б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3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б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2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DF0A9A"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1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DF0A9A"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DF0A9A"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DF0A9A"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2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96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0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0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85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г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85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рького, д. 3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2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86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4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4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агазин "Водолей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2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дская, д. 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ИФН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НС №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а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00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0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1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дская, д. 16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остиниц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0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3, 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Школа-са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ПЖТ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5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51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3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4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  <w:r w:rsidR="00DF0A9A"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роддом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остиниц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К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РБ - главный корпу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4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6-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ятероч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50-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вигатор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3, к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3, к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в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3, к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9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03, к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б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6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.1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9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1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5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в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7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д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6, к. 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а ИТП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ТК "Атлант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DF0A9A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9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DF0A9A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DF0A9A" w:rsidRPr="00ED301E" w:rsidRDefault="00DF0A9A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МКР-3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КР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ШИ - учебный корпу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д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е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ШИ - спальный корпус, столов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РЦДП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4B039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м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м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дская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м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дская, д. 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дская, д. 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н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н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7A7B68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ьская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661026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9F1027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F33073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н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F33073" w:rsidRPr="00ED301E" w:rsidRDefault="003B5FED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F33073" w:rsidRPr="00ED301E" w:rsidRDefault="00F33073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BE3D4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06488C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ьская д. 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06488C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06488C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06488C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BE3D4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п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п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ьская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п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р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р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р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ООО "Галион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сполкомовская, д. 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РЭС хоз.зд.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Исполкомовская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РЭ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РЭС гараж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3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8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город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а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Вечерняя школ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2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аспортный стол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3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илиция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район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узыкальная школ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8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8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8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4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2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рокуратур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в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а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3а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ом связ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мпрессорная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7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ст ЭУ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Вокзал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МВД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г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29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1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9г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17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ьная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6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4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МКР-4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КР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ООО "ГУК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ООО "Тепло-Сервис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в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Пушкина, д. 24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в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г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Следственный комитет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76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СТО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г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ой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Дзержинского, д. 0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9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4в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дская, д. 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7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3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Центр социалного обесп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е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чения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13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2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Школа №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ом творчества молодежи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ородошный корт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РЭ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йская, д. 13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2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5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Магазин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8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0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8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9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2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3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5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8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в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1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 ООО "Спецтранс"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7б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7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6б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жарная часть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2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9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орговый комплекс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14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Котельная ДРСУ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тивное здание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№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№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РСУ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ДРСУ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Гараж №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я 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дзем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Цветкова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3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7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Цве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т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кова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Частный жилый дом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2003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Котельная на ул. Заозер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З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озерная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База отдыха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З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озерная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ПС (осн. здан.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ул. Заозерная, 10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ПС (тех. здан.)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ED301E">
        <w:trPr>
          <w:trHeight w:val="227"/>
        </w:trPr>
        <w:tc>
          <w:tcPr>
            <w:tcW w:w="903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1026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D301E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1988 год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Бани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33493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беск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385E3D">
              <w:rPr>
                <w:rFonts w:eastAsia="Times New Roman" w:cs="Times New Roman"/>
                <w:sz w:val="24"/>
                <w:szCs w:val="20"/>
                <w:lang w:eastAsia="ru-RU"/>
              </w:rPr>
              <w:t>наль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ДДИ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 xml:space="preserve">ная 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334935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20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4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  <w:tr w:rsidR="0006488C" w:rsidRPr="00ED301E" w:rsidTr="005B2AAB">
        <w:trPr>
          <w:trHeight w:val="227"/>
        </w:trPr>
        <w:tc>
          <w:tcPr>
            <w:tcW w:w="1929" w:type="pct"/>
            <w:gridSpan w:val="2"/>
            <w:shd w:val="clear" w:color="auto" w:fill="auto"/>
            <w:vAlign w:val="center"/>
            <w:hideMark/>
          </w:tcPr>
          <w:p w:rsidR="0006488C" w:rsidRPr="00ED301E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562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877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848" w:type="pct"/>
            <w:shd w:val="clear" w:color="auto" w:fill="auto"/>
            <w:vAlign w:val="center"/>
            <w:hideMark/>
          </w:tcPr>
          <w:p w:rsidR="0006488C" w:rsidRPr="00385E3D" w:rsidRDefault="0006488C" w:rsidP="006039C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84" w:type="pct"/>
            <w:shd w:val="clear" w:color="auto" w:fill="auto"/>
            <w:vAlign w:val="center"/>
            <w:hideMark/>
          </w:tcPr>
          <w:p w:rsidR="0006488C" w:rsidRPr="00385E3D" w:rsidRDefault="0006488C" w:rsidP="00ED301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земная канал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ная</w:t>
            </w:r>
          </w:p>
        </w:tc>
      </w:tr>
    </w:tbl>
    <w:p w:rsidR="00CE023E" w:rsidRDefault="00CE023E" w:rsidP="00B82A6D">
      <w:pPr>
        <w:autoSpaceDE w:val="0"/>
        <w:autoSpaceDN w:val="0"/>
        <w:adjustRightInd w:val="0"/>
        <w:rPr>
          <w:rFonts w:cs="Times New Roman"/>
          <w:szCs w:val="26"/>
        </w:rPr>
      </w:pPr>
    </w:p>
    <w:p w:rsidR="006273BE" w:rsidRDefault="006273BE" w:rsidP="00B82A6D">
      <w:pPr>
        <w:autoSpaceDE w:val="0"/>
        <w:autoSpaceDN w:val="0"/>
        <w:adjustRightInd w:val="0"/>
        <w:rPr>
          <w:rFonts w:cs="Times New Roman"/>
          <w:szCs w:val="26"/>
        </w:rPr>
        <w:sectPr w:rsidR="006273BE" w:rsidSect="00AC7F62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BD774B" w:rsidP="006605D0">
      <w:pPr>
        <w:pStyle w:val="2"/>
      </w:pPr>
      <w:bookmarkStart w:id="29" w:name="_Toc428891708"/>
      <w:r w:rsidRPr="00866183">
        <w:lastRenderedPageBreak/>
        <w:t>3.4. Описание типов и количества секционирующей и регулирующей арматуры на тепловых сетях</w:t>
      </w:r>
      <w:bookmarkEnd w:id="29"/>
    </w:p>
    <w:p w:rsidR="006E4215" w:rsidRDefault="006E4215" w:rsidP="00B82A6D">
      <w:pPr>
        <w:rPr>
          <w:szCs w:val="26"/>
        </w:rPr>
      </w:pPr>
      <w:r w:rsidRPr="00866183">
        <w:rPr>
          <w:szCs w:val="26"/>
        </w:rPr>
        <w:t>Запорная арматура в тепловых сетях предусматривается для отключения трубопр</w:t>
      </w:r>
      <w:r w:rsidRPr="00866183">
        <w:rPr>
          <w:szCs w:val="26"/>
        </w:rPr>
        <w:t>о</w:t>
      </w:r>
      <w:r w:rsidRPr="00866183">
        <w:rPr>
          <w:szCs w:val="26"/>
        </w:rPr>
        <w:t>водов, ответвлений и перемычек между трубопроводами, секционирования ма</w:t>
      </w:r>
      <w:r w:rsidR="00090E6C">
        <w:rPr>
          <w:szCs w:val="26"/>
        </w:rPr>
        <w:t>гист</w:t>
      </w:r>
      <w:r w:rsidRPr="00866183">
        <w:rPr>
          <w:szCs w:val="26"/>
        </w:rPr>
        <w:t>ральных и распределительных тепловых сетей на время ремонта и промывки тепловых сетей и т. п. В соответствии, установка запорной арматуры предусматривается на всех выводах тепл</w:t>
      </w:r>
      <w:r w:rsidRPr="00866183">
        <w:rPr>
          <w:szCs w:val="26"/>
        </w:rPr>
        <w:t>о</w:t>
      </w:r>
      <w:r w:rsidRPr="00866183">
        <w:rPr>
          <w:szCs w:val="26"/>
        </w:rPr>
        <w:t>вых сетей от источников теплоты н</w:t>
      </w:r>
      <w:r w:rsidR="00090E6C">
        <w:rPr>
          <w:szCs w:val="26"/>
        </w:rPr>
        <w:t>езависимо от параметров теплоно</w:t>
      </w:r>
      <w:r w:rsidRPr="00866183">
        <w:rPr>
          <w:szCs w:val="26"/>
        </w:rPr>
        <w:t>сителя и диаметров трубопроводов. При этом не допускается дублирования арматуры внутри и вне здания.</w:t>
      </w:r>
    </w:p>
    <w:p w:rsidR="00CE023E" w:rsidRPr="00866183" w:rsidRDefault="00CE023E" w:rsidP="00B82A6D">
      <w:pPr>
        <w:rPr>
          <w:szCs w:val="26"/>
        </w:rPr>
      </w:pPr>
      <w:r>
        <w:rPr>
          <w:szCs w:val="26"/>
        </w:rPr>
        <w:t>Сведения о характеристиках запорной и секционирующей арматуре предоставлены теплоснабжающими компаниями.</w:t>
      </w:r>
    </w:p>
    <w:p w:rsidR="006B0BF1" w:rsidRDefault="006E4215" w:rsidP="002E61CE">
      <w:pPr>
        <w:autoSpaceDE w:val="0"/>
        <w:autoSpaceDN w:val="0"/>
        <w:adjustRightInd w:val="0"/>
        <w:rPr>
          <w:szCs w:val="26"/>
        </w:rPr>
      </w:pPr>
      <w:r w:rsidRPr="00866183">
        <w:rPr>
          <w:szCs w:val="26"/>
        </w:rPr>
        <w:t>Описание типов и количества секционирующей и регулирующей арматуры на те</w:t>
      </w:r>
      <w:r w:rsidRPr="00866183">
        <w:rPr>
          <w:szCs w:val="26"/>
        </w:rPr>
        <w:t>п</w:t>
      </w:r>
      <w:r w:rsidRPr="00866183">
        <w:rPr>
          <w:szCs w:val="26"/>
        </w:rPr>
        <w:t xml:space="preserve">ловых сетях представлено в </w:t>
      </w:r>
      <w:r w:rsidR="002E61CE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2E61CE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15</w:t>
      </w:r>
      <w:r w:rsidR="00FB316F" w:rsidRPr="00CB2898">
        <w:rPr>
          <w:szCs w:val="26"/>
        </w:rPr>
        <w:fldChar w:fldCharType="end"/>
      </w:r>
      <w:r w:rsidR="002E61CE">
        <w:rPr>
          <w:szCs w:val="26"/>
        </w:rPr>
        <w:t>.</w:t>
      </w:r>
    </w:p>
    <w:p w:rsidR="00AA3B66" w:rsidRDefault="00AA3B66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A7744F" w:rsidRDefault="00A7744F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7B4CF5" w:rsidRDefault="007B4CF5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7B4CF5" w:rsidRDefault="007B4CF5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7B4CF5" w:rsidRDefault="007B4CF5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7B4CF5" w:rsidRDefault="007B4CF5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7B4CF5" w:rsidRDefault="007B4CF5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7B4CF5" w:rsidRDefault="007B4CF5" w:rsidP="002E61CE">
      <w:pPr>
        <w:autoSpaceDE w:val="0"/>
        <w:autoSpaceDN w:val="0"/>
        <w:adjustRightInd w:val="0"/>
        <w:rPr>
          <w:color w:val="FF0000"/>
          <w:szCs w:val="26"/>
        </w:rPr>
      </w:pPr>
    </w:p>
    <w:p w:rsidR="007B4CF5" w:rsidRDefault="007B4CF5" w:rsidP="007B4CF5">
      <w:pPr>
        <w:autoSpaceDE w:val="0"/>
        <w:autoSpaceDN w:val="0"/>
        <w:adjustRightInd w:val="0"/>
        <w:ind w:firstLine="0"/>
        <w:rPr>
          <w:color w:val="FF0000"/>
          <w:szCs w:val="26"/>
        </w:rPr>
        <w:sectPr w:rsidR="007B4CF5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2F40E9" w:rsidRDefault="002F40E9" w:rsidP="002F40E9">
      <w:pPr>
        <w:autoSpaceDE w:val="0"/>
        <w:autoSpaceDN w:val="0"/>
        <w:adjustRightInd w:val="0"/>
        <w:ind w:firstLine="0"/>
        <w:jc w:val="center"/>
        <w:rPr>
          <w:szCs w:val="26"/>
        </w:rPr>
      </w:pPr>
    </w:p>
    <w:p w:rsidR="0075555D" w:rsidRDefault="0075555D" w:rsidP="002F40E9">
      <w:pPr>
        <w:autoSpaceDE w:val="0"/>
        <w:autoSpaceDN w:val="0"/>
        <w:adjustRightInd w:val="0"/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5</w:t>
      </w:r>
      <w:r w:rsidR="00FB316F" w:rsidRPr="00EF3767">
        <w:rPr>
          <w:szCs w:val="26"/>
        </w:rPr>
        <w:fldChar w:fldCharType="end"/>
      </w:r>
    </w:p>
    <w:p w:rsidR="002F40E9" w:rsidRDefault="002F40E9" w:rsidP="007E3D22">
      <w:pPr>
        <w:autoSpaceDE w:val="0"/>
        <w:autoSpaceDN w:val="0"/>
        <w:adjustRightInd w:val="0"/>
        <w:ind w:firstLine="0"/>
        <w:jc w:val="center"/>
        <w:rPr>
          <w:szCs w:val="26"/>
        </w:rPr>
      </w:pPr>
      <w:r w:rsidRPr="00902739">
        <w:rPr>
          <w:szCs w:val="26"/>
        </w:rPr>
        <w:t>Описание типов и количества секционирующей</w:t>
      </w:r>
      <w:r>
        <w:rPr>
          <w:szCs w:val="26"/>
        </w:rPr>
        <w:t xml:space="preserve"> </w:t>
      </w:r>
      <w:r w:rsidRPr="00902739">
        <w:rPr>
          <w:szCs w:val="26"/>
        </w:rPr>
        <w:t>и регулирующей арматуры на тепловых сетях</w:t>
      </w:r>
    </w:p>
    <w:tbl>
      <w:tblPr>
        <w:tblStyle w:val="a3"/>
        <w:tblpPr w:leftFromText="180" w:rightFromText="180" w:vertAnchor="text" w:horzAnchor="margin" w:tblpX="108" w:tblpY="599"/>
        <w:tblW w:w="492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3"/>
        <w:gridCol w:w="1023"/>
        <w:gridCol w:w="1020"/>
        <w:gridCol w:w="1020"/>
        <w:gridCol w:w="1041"/>
        <w:gridCol w:w="935"/>
        <w:gridCol w:w="1075"/>
        <w:gridCol w:w="869"/>
        <w:gridCol w:w="1096"/>
        <w:gridCol w:w="999"/>
        <w:gridCol w:w="1093"/>
        <w:gridCol w:w="1093"/>
        <w:gridCol w:w="1068"/>
        <w:gridCol w:w="1011"/>
        <w:gridCol w:w="878"/>
      </w:tblGrid>
      <w:tr w:rsidR="002F40E9" w:rsidRPr="0075555D" w:rsidTr="00746CDA">
        <w:tc>
          <w:tcPr>
            <w:tcW w:w="1658" w:type="pct"/>
            <w:gridSpan w:val="5"/>
            <w:shd w:val="clear" w:color="auto" w:fill="auto"/>
            <w:vAlign w:val="center"/>
          </w:tcPr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Задвижка (вентиль)</w:t>
            </w:r>
          </w:p>
        </w:tc>
        <w:tc>
          <w:tcPr>
            <w:tcW w:w="951" w:type="pct"/>
            <w:gridSpan w:val="3"/>
            <w:shd w:val="clear" w:color="auto" w:fill="auto"/>
            <w:vAlign w:val="center"/>
          </w:tcPr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Шаровые краны</w:t>
            </w:r>
          </w:p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(дисковые затворы)</w:t>
            </w:r>
          </w:p>
        </w:tc>
        <w:tc>
          <w:tcPr>
            <w:tcW w:w="692" w:type="pct"/>
            <w:gridSpan w:val="2"/>
            <w:shd w:val="clear" w:color="auto" w:fill="auto"/>
            <w:vAlign w:val="center"/>
          </w:tcPr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Дренажные</w:t>
            </w:r>
          </w:p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краны</w:t>
            </w:r>
          </w:p>
        </w:tc>
        <w:tc>
          <w:tcPr>
            <w:tcW w:w="722" w:type="pct"/>
            <w:gridSpan w:val="2"/>
            <w:shd w:val="clear" w:color="auto" w:fill="auto"/>
            <w:vAlign w:val="center"/>
          </w:tcPr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Воздушники</w:t>
            </w:r>
          </w:p>
        </w:tc>
        <w:tc>
          <w:tcPr>
            <w:tcW w:w="687" w:type="pct"/>
            <w:gridSpan w:val="2"/>
            <w:shd w:val="clear" w:color="auto" w:fill="auto"/>
            <w:vAlign w:val="center"/>
          </w:tcPr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Перемычка</w:t>
            </w:r>
          </w:p>
        </w:tc>
        <w:tc>
          <w:tcPr>
            <w:tcW w:w="290" w:type="pct"/>
            <w:vMerge w:val="restart"/>
            <w:shd w:val="clear" w:color="auto" w:fill="auto"/>
            <w:textDirection w:val="btLr"/>
            <w:vAlign w:val="center"/>
          </w:tcPr>
          <w:p w:rsidR="002F40E9" w:rsidRPr="0075555D" w:rsidRDefault="002F40E9" w:rsidP="007E3D22">
            <w:pPr>
              <w:autoSpaceDE w:val="0"/>
              <w:autoSpaceDN w:val="0"/>
              <w:adjustRightInd w:val="0"/>
              <w:spacing w:line="276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Примечание</w:t>
            </w:r>
          </w:p>
        </w:tc>
      </w:tr>
      <w:tr w:rsidR="002F40E9" w:rsidRPr="0075555D" w:rsidTr="00746CDA">
        <w:trPr>
          <w:cantSplit/>
          <w:trHeight w:val="567"/>
        </w:trPr>
        <w:tc>
          <w:tcPr>
            <w:tcW w:w="302" w:type="pct"/>
            <w:vMerge w:val="restart"/>
            <w:shd w:val="clear" w:color="auto" w:fill="auto"/>
            <w:textDirection w:val="btLr"/>
            <w:vAlign w:val="center"/>
          </w:tcPr>
          <w:p w:rsidR="002F40E9" w:rsidRPr="00FD7874" w:rsidRDefault="00FD7874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  <w:lang w:val="en-US"/>
              </w:rPr>
            </w:pPr>
            <w:r>
              <w:rPr>
                <w:rFonts w:cs="Times New Roman"/>
                <w:sz w:val="24"/>
                <w:szCs w:val="26"/>
                <w:lang w:val="en-US"/>
              </w:rPr>
              <w:t>Dy</w:t>
            </w:r>
          </w:p>
        </w:tc>
        <w:tc>
          <w:tcPr>
            <w:tcW w:w="1356" w:type="pct"/>
            <w:gridSpan w:val="4"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количество, шт.</w:t>
            </w:r>
          </w:p>
        </w:tc>
        <w:tc>
          <w:tcPr>
            <w:tcW w:w="951" w:type="pct"/>
            <w:gridSpan w:val="3"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количество, шт.</w:t>
            </w:r>
          </w:p>
        </w:tc>
        <w:tc>
          <w:tcPr>
            <w:tcW w:w="362" w:type="pct"/>
            <w:vMerge w:val="restar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Условный диаметр, мм</w:t>
            </w:r>
          </w:p>
        </w:tc>
        <w:tc>
          <w:tcPr>
            <w:tcW w:w="330" w:type="pct"/>
            <w:vMerge w:val="restar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Количество, шт</w:t>
            </w:r>
          </w:p>
        </w:tc>
        <w:tc>
          <w:tcPr>
            <w:tcW w:w="361" w:type="pct"/>
            <w:vMerge w:val="restar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Условный диаметр, мм</w:t>
            </w:r>
          </w:p>
        </w:tc>
        <w:tc>
          <w:tcPr>
            <w:tcW w:w="361" w:type="pct"/>
            <w:vMerge w:val="restar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Количество, шт</w:t>
            </w:r>
          </w:p>
        </w:tc>
        <w:tc>
          <w:tcPr>
            <w:tcW w:w="353" w:type="pct"/>
            <w:vMerge w:val="restar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Условный диаметр, мм</w:t>
            </w:r>
          </w:p>
        </w:tc>
        <w:tc>
          <w:tcPr>
            <w:tcW w:w="334" w:type="pct"/>
            <w:vMerge w:val="restar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Количество, шт</w:t>
            </w: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2F40E9" w:rsidRPr="0075555D" w:rsidTr="00746CDA">
        <w:trPr>
          <w:cantSplit/>
          <w:trHeight w:val="2193"/>
        </w:trPr>
        <w:tc>
          <w:tcPr>
            <w:tcW w:w="302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сталь</w:t>
            </w:r>
          </w:p>
        </w:tc>
        <w:tc>
          <w:tcPr>
            <w:tcW w:w="337" w:type="pc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с ручным приводом</w:t>
            </w:r>
          </w:p>
        </w:tc>
        <w:tc>
          <w:tcPr>
            <w:tcW w:w="337" w:type="pc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с электроприводом</w:t>
            </w:r>
          </w:p>
        </w:tc>
        <w:tc>
          <w:tcPr>
            <w:tcW w:w="344" w:type="pc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с гидроприводом</w:t>
            </w:r>
          </w:p>
        </w:tc>
        <w:tc>
          <w:tcPr>
            <w:tcW w:w="309" w:type="pc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с ручным приводом</w:t>
            </w:r>
          </w:p>
        </w:tc>
        <w:tc>
          <w:tcPr>
            <w:tcW w:w="355" w:type="pc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с электроприводом</w:t>
            </w:r>
          </w:p>
        </w:tc>
        <w:tc>
          <w:tcPr>
            <w:tcW w:w="287" w:type="pct"/>
            <w:shd w:val="clear" w:color="auto" w:fill="auto"/>
            <w:textDirection w:val="btLr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с гидроприводом</w:t>
            </w:r>
          </w:p>
        </w:tc>
        <w:tc>
          <w:tcPr>
            <w:tcW w:w="362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0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1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1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2F40E9" w:rsidRPr="0075555D" w:rsidTr="00E07AB1">
        <w:tc>
          <w:tcPr>
            <w:tcW w:w="5000" w:type="pct"/>
            <w:gridSpan w:val="15"/>
            <w:shd w:val="clear" w:color="auto" w:fill="auto"/>
            <w:vAlign w:val="center"/>
          </w:tcPr>
          <w:p w:rsidR="002F40E9" w:rsidRPr="0075555D" w:rsidRDefault="002F40E9" w:rsidP="002F40E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МКР-1</w:t>
            </w:r>
          </w:p>
        </w:tc>
      </w:tr>
      <w:tr w:rsidR="00746CDA" w:rsidRPr="0075555D" w:rsidTr="004C29B9">
        <w:tc>
          <w:tcPr>
            <w:tcW w:w="302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0</w:t>
            </w:r>
          </w:p>
        </w:tc>
        <w:tc>
          <w:tcPr>
            <w:tcW w:w="338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vMerge w:val="restar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5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00</w:t>
            </w:r>
          </w:p>
        </w:tc>
        <w:tc>
          <w:tcPr>
            <w:tcW w:w="33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0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8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91062">
              <w:rPr>
                <w:rFonts w:cs="Times New Roman"/>
                <w:sz w:val="24"/>
                <w:szCs w:val="26"/>
              </w:rPr>
              <w:t>3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0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10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5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10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0</w:t>
            </w:r>
          </w:p>
        </w:tc>
        <w:tc>
          <w:tcPr>
            <w:tcW w:w="338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vMerge w:val="restar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30</w:t>
            </w:r>
          </w:p>
        </w:tc>
        <w:tc>
          <w:tcPr>
            <w:tcW w:w="355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8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3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4</w:t>
            </w: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8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25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318"/>
        </w:trPr>
        <w:tc>
          <w:tcPr>
            <w:tcW w:w="302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00</w:t>
            </w:r>
          </w:p>
        </w:tc>
        <w:tc>
          <w:tcPr>
            <w:tcW w:w="338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vMerge w:val="restar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46</w:t>
            </w:r>
          </w:p>
        </w:tc>
        <w:tc>
          <w:tcPr>
            <w:tcW w:w="355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318"/>
        </w:trPr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80</w:t>
            </w: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5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c>
          <w:tcPr>
            <w:tcW w:w="302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lastRenderedPageBreak/>
              <w:t>80</w:t>
            </w:r>
          </w:p>
        </w:tc>
        <w:tc>
          <w:tcPr>
            <w:tcW w:w="338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vMerge w:val="restar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70</w:t>
            </w:r>
          </w:p>
        </w:tc>
        <w:tc>
          <w:tcPr>
            <w:tcW w:w="355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5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80</w:t>
            </w: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7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3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341"/>
        </w:trPr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E07AB1">
        <w:tc>
          <w:tcPr>
            <w:tcW w:w="5000" w:type="pct"/>
            <w:gridSpan w:val="15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МКР-4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0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8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00</w:t>
            </w:r>
          </w:p>
        </w:tc>
        <w:tc>
          <w:tcPr>
            <w:tcW w:w="338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vMerge w:val="restar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5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0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8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25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00</w:t>
            </w:r>
          </w:p>
        </w:tc>
        <w:tc>
          <w:tcPr>
            <w:tcW w:w="338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vMerge w:val="restar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16</w:t>
            </w:r>
          </w:p>
        </w:tc>
        <w:tc>
          <w:tcPr>
            <w:tcW w:w="355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5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</w:t>
            </w: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80</w:t>
            </w:r>
          </w:p>
        </w:tc>
        <w:tc>
          <w:tcPr>
            <w:tcW w:w="338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vMerge w:val="restar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8</w:t>
            </w:r>
          </w:p>
        </w:tc>
        <w:tc>
          <w:tcPr>
            <w:tcW w:w="355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vMerge w:val="restar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4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09" w:type="pct"/>
            <w:vMerge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55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87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34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90" w:type="pct"/>
            <w:vMerge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1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46CDA" w:rsidRPr="0075555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46CDA" w:rsidRPr="0075555D" w:rsidTr="00E07AB1">
        <w:trPr>
          <w:trHeight w:val="299"/>
        </w:trPr>
        <w:tc>
          <w:tcPr>
            <w:tcW w:w="5000" w:type="pct"/>
            <w:gridSpan w:val="15"/>
            <w:shd w:val="clear" w:color="auto" w:fill="auto"/>
            <w:vAlign w:val="center"/>
          </w:tcPr>
          <w:p w:rsidR="00746CDA" w:rsidRPr="000A697D" w:rsidRDefault="00746CDA" w:rsidP="00746CD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МКР-3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25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8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10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10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8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7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4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6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7E3D22" w:rsidRPr="0075555D" w:rsidTr="004C29B9">
        <w:trPr>
          <w:trHeight w:val="299"/>
        </w:trPr>
        <w:tc>
          <w:tcPr>
            <w:tcW w:w="30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20</w:t>
            </w:r>
          </w:p>
        </w:tc>
        <w:tc>
          <w:tcPr>
            <w:tcW w:w="338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4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09" w:type="pct"/>
            <w:shd w:val="clear" w:color="auto" w:fill="auto"/>
            <w:vAlign w:val="center"/>
          </w:tcPr>
          <w:p w:rsidR="007E3D22" w:rsidRPr="000A697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A697D">
              <w:rPr>
                <w:rFonts w:cs="Times New Roman"/>
                <w:sz w:val="24"/>
                <w:szCs w:val="26"/>
              </w:rPr>
              <w:t>2</w:t>
            </w:r>
          </w:p>
        </w:tc>
        <w:tc>
          <w:tcPr>
            <w:tcW w:w="355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87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61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53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334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290" w:type="pct"/>
            <w:shd w:val="clear" w:color="auto" w:fill="auto"/>
            <w:vAlign w:val="center"/>
          </w:tcPr>
          <w:p w:rsidR="007E3D22" w:rsidRPr="0075555D" w:rsidRDefault="007E3D22" w:rsidP="007E3D2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75555D">
              <w:rPr>
                <w:rFonts w:cs="Times New Roman"/>
                <w:sz w:val="24"/>
                <w:szCs w:val="26"/>
              </w:rPr>
              <w:t>-</w:t>
            </w:r>
          </w:p>
        </w:tc>
      </w:tr>
    </w:tbl>
    <w:p w:rsidR="00A7744F" w:rsidRDefault="00A7744F" w:rsidP="00A91341">
      <w:pPr>
        <w:autoSpaceDE w:val="0"/>
        <w:autoSpaceDN w:val="0"/>
        <w:adjustRightInd w:val="0"/>
        <w:rPr>
          <w:rFonts w:cs="Times New Roman"/>
          <w:szCs w:val="26"/>
        </w:rPr>
        <w:sectPr w:rsidR="00A7744F" w:rsidSect="00F9404C">
          <w:pgSz w:w="16838" w:h="11906" w:orient="landscape" w:code="9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BD774B" w:rsidP="006605D0">
      <w:pPr>
        <w:pStyle w:val="2"/>
      </w:pPr>
      <w:bookmarkStart w:id="30" w:name="_Toc428891709"/>
      <w:r w:rsidRPr="00CA4A4F">
        <w:lastRenderedPageBreak/>
        <w:t>3.5. Описание типов и строительных особенностей тепловых камер и павиль</w:t>
      </w:r>
      <w:r w:rsidRPr="00CA4A4F">
        <w:t>о</w:t>
      </w:r>
      <w:r w:rsidRPr="00CA4A4F">
        <w:t>нов</w:t>
      </w:r>
      <w:bookmarkEnd w:id="30"/>
    </w:p>
    <w:p w:rsidR="0081510A" w:rsidRPr="000A697D" w:rsidRDefault="0081510A" w:rsidP="00B82A6D">
      <w:pPr>
        <w:rPr>
          <w:rFonts w:cs="Times New Roman"/>
          <w:szCs w:val="26"/>
        </w:rPr>
      </w:pPr>
      <w:r w:rsidRPr="000A697D">
        <w:rPr>
          <w:szCs w:val="26"/>
        </w:rPr>
        <w:t>Сведения о характеристиках тепловых камер и павильонов предоставлены тепл</w:t>
      </w:r>
      <w:r w:rsidRPr="000A697D">
        <w:rPr>
          <w:szCs w:val="26"/>
        </w:rPr>
        <w:t>о</w:t>
      </w:r>
      <w:r w:rsidR="004E1991" w:rsidRPr="000A697D">
        <w:rPr>
          <w:szCs w:val="26"/>
        </w:rPr>
        <w:t>снабжающей компанией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0A697D">
        <w:rPr>
          <w:rFonts w:cs="Times New Roman"/>
          <w:szCs w:val="26"/>
        </w:rPr>
        <w:t>Тепловые камеры на магистральных и в</w:t>
      </w:r>
      <w:r w:rsidR="004E1991" w:rsidRPr="000A697D">
        <w:rPr>
          <w:rFonts w:cs="Times New Roman"/>
          <w:szCs w:val="26"/>
        </w:rPr>
        <w:t>нутриквартальных тепловых сетях г. Пр</w:t>
      </w:r>
      <w:r w:rsidR="004E1991" w:rsidRPr="000A697D">
        <w:rPr>
          <w:rFonts w:cs="Times New Roman"/>
          <w:szCs w:val="26"/>
        </w:rPr>
        <w:t>и</w:t>
      </w:r>
      <w:r w:rsidR="004E1991" w:rsidRPr="000A697D">
        <w:rPr>
          <w:rFonts w:cs="Times New Roman"/>
          <w:szCs w:val="26"/>
        </w:rPr>
        <w:t>озерск</w:t>
      </w:r>
      <w:r w:rsidRPr="000A697D">
        <w:rPr>
          <w:rFonts w:cs="Times New Roman"/>
          <w:szCs w:val="26"/>
        </w:rPr>
        <w:t xml:space="preserve"> выполнены в подземном исполнении и имеют следующие конструктивные особе</w:t>
      </w:r>
      <w:r w:rsidRPr="000A697D">
        <w:rPr>
          <w:rFonts w:cs="Times New Roman"/>
          <w:szCs w:val="26"/>
        </w:rPr>
        <w:t>н</w:t>
      </w:r>
      <w:r w:rsidRPr="000A697D">
        <w:rPr>
          <w:rFonts w:cs="Times New Roman"/>
          <w:szCs w:val="26"/>
        </w:rPr>
        <w:t>ности:</w:t>
      </w:r>
    </w:p>
    <w:p w:rsidR="00BD774B" w:rsidRPr="00A91341" w:rsidRDefault="00BD774B" w:rsidP="00B82A6D">
      <w:pPr>
        <w:pStyle w:val="ad"/>
        <w:numPr>
          <w:ilvl w:val="0"/>
          <w:numId w:val="3"/>
        </w:numPr>
        <w:adjustRightInd w:val="0"/>
        <w:spacing w:after="0"/>
        <w:ind w:left="0" w:firstLine="709"/>
        <w:jc w:val="both"/>
        <w:textAlignment w:val="baseline"/>
        <w:rPr>
          <w:rFonts w:ascii="Times New Roman" w:hAnsi="Times New Roman" w:cs="Times New Roman"/>
          <w:sz w:val="26"/>
          <w:szCs w:val="26"/>
        </w:rPr>
      </w:pPr>
      <w:r w:rsidRPr="00A91341">
        <w:rPr>
          <w:rFonts w:ascii="Times New Roman" w:hAnsi="Times New Roman" w:cs="Times New Roman"/>
          <w:sz w:val="26"/>
          <w:szCs w:val="26"/>
        </w:rPr>
        <w:t>основания тепловых камер - монолитные железобетонные или выполнены из сборных железобетонных плит;</w:t>
      </w:r>
    </w:p>
    <w:p w:rsidR="00BD774B" w:rsidRPr="00A91341" w:rsidRDefault="00BD774B" w:rsidP="00B82A6D">
      <w:pPr>
        <w:pStyle w:val="ad"/>
        <w:numPr>
          <w:ilvl w:val="0"/>
          <w:numId w:val="3"/>
        </w:numPr>
        <w:adjustRightInd w:val="0"/>
        <w:spacing w:after="0"/>
        <w:ind w:left="0" w:firstLine="709"/>
        <w:jc w:val="both"/>
        <w:textAlignment w:val="baseline"/>
        <w:rPr>
          <w:rFonts w:ascii="Times New Roman" w:hAnsi="Times New Roman" w:cs="Times New Roman"/>
          <w:sz w:val="26"/>
          <w:szCs w:val="26"/>
        </w:rPr>
      </w:pPr>
      <w:r w:rsidRPr="00A91341">
        <w:rPr>
          <w:rFonts w:ascii="Times New Roman" w:hAnsi="Times New Roman" w:cs="Times New Roman"/>
          <w:sz w:val="26"/>
          <w:szCs w:val="26"/>
        </w:rPr>
        <w:t>стены тепловых камер  выполнены из железобетонных блоков, монолитного бетона, кирпича, блоков ФС-4, 5, ДС-7ф и др.</w:t>
      </w:r>
      <w:r w:rsidR="00D7733E" w:rsidRPr="00A91341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BD774B" w:rsidRPr="00A91341" w:rsidRDefault="00BD774B" w:rsidP="00B82A6D">
      <w:pPr>
        <w:pStyle w:val="ad"/>
        <w:numPr>
          <w:ilvl w:val="0"/>
          <w:numId w:val="3"/>
        </w:numPr>
        <w:adjustRightInd w:val="0"/>
        <w:spacing w:after="0"/>
        <w:ind w:left="0" w:firstLine="709"/>
        <w:jc w:val="both"/>
        <w:textAlignment w:val="baseline"/>
        <w:rPr>
          <w:rFonts w:ascii="Times New Roman" w:hAnsi="Times New Roman" w:cs="Times New Roman"/>
          <w:sz w:val="26"/>
          <w:szCs w:val="26"/>
        </w:rPr>
      </w:pPr>
      <w:r w:rsidRPr="00A91341">
        <w:rPr>
          <w:rFonts w:ascii="Times New Roman" w:hAnsi="Times New Roman" w:cs="Times New Roman"/>
          <w:sz w:val="26"/>
          <w:szCs w:val="26"/>
        </w:rPr>
        <w:t>перекрытия тепловых камер выполнены из монолитного бетона или из сбо</w:t>
      </w:r>
      <w:r w:rsidRPr="00A91341">
        <w:rPr>
          <w:rFonts w:ascii="Times New Roman" w:hAnsi="Times New Roman" w:cs="Times New Roman"/>
          <w:sz w:val="26"/>
          <w:szCs w:val="26"/>
        </w:rPr>
        <w:t>р</w:t>
      </w:r>
      <w:r w:rsidRPr="00A91341">
        <w:rPr>
          <w:rFonts w:ascii="Times New Roman" w:hAnsi="Times New Roman" w:cs="Times New Roman"/>
          <w:sz w:val="26"/>
          <w:szCs w:val="26"/>
        </w:rPr>
        <w:t>ного железобетона.</w:t>
      </w:r>
    </w:p>
    <w:p w:rsidR="00BD774B" w:rsidRPr="00F15F2D" w:rsidRDefault="00BD774B" w:rsidP="006605D0">
      <w:pPr>
        <w:pStyle w:val="2"/>
      </w:pPr>
      <w:bookmarkStart w:id="31" w:name="_Toc428891710"/>
      <w:r w:rsidRPr="00F15F2D">
        <w:t>3.6. Описание графиков регулирования отпуска тепла в тепловые сети с анал</w:t>
      </w:r>
      <w:r w:rsidRPr="00F15F2D">
        <w:t>и</w:t>
      </w:r>
      <w:r w:rsidRPr="00F15F2D">
        <w:t>зом их обоснованности</w:t>
      </w:r>
      <w:bookmarkEnd w:id="31"/>
    </w:p>
    <w:p w:rsidR="00F7358E" w:rsidRPr="00F15F2D" w:rsidRDefault="00F7358E" w:rsidP="00B82A6D">
      <w:pPr>
        <w:rPr>
          <w:color w:val="FF0000"/>
          <w:szCs w:val="26"/>
        </w:rPr>
      </w:pPr>
      <w:r>
        <w:rPr>
          <w:szCs w:val="26"/>
        </w:rPr>
        <w:t>Отпуск тепловой энергии в тепловые сети осуществляется по принципу к</w:t>
      </w:r>
      <w:r w:rsidRPr="00F7358E">
        <w:rPr>
          <w:szCs w:val="26"/>
        </w:rPr>
        <w:t>ачестве</w:t>
      </w:r>
      <w:r w:rsidRPr="00F7358E">
        <w:rPr>
          <w:szCs w:val="26"/>
        </w:rPr>
        <w:t>н</w:t>
      </w:r>
      <w:r w:rsidRPr="00F7358E">
        <w:rPr>
          <w:szCs w:val="26"/>
        </w:rPr>
        <w:t>но</w:t>
      </w:r>
      <w:r>
        <w:rPr>
          <w:szCs w:val="26"/>
        </w:rPr>
        <w:t>го р</w:t>
      </w:r>
      <w:r w:rsidRPr="00F7358E">
        <w:rPr>
          <w:szCs w:val="26"/>
        </w:rPr>
        <w:t>егулирова</w:t>
      </w:r>
      <w:r>
        <w:rPr>
          <w:szCs w:val="26"/>
        </w:rPr>
        <w:t>ния</w:t>
      </w:r>
      <w:r w:rsidRPr="00F7358E">
        <w:rPr>
          <w:szCs w:val="26"/>
        </w:rPr>
        <w:t>, путем изменения температуры сетевой воды в подающем трубопр</w:t>
      </w:r>
      <w:r w:rsidRPr="00F7358E">
        <w:rPr>
          <w:szCs w:val="26"/>
        </w:rPr>
        <w:t>о</w:t>
      </w:r>
      <w:r w:rsidRPr="00F7358E">
        <w:rPr>
          <w:szCs w:val="26"/>
        </w:rPr>
        <w:t xml:space="preserve">воде в соответствии с прогнозируемой температурой наружного воздуха. </w:t>
      </w:r>
      <w:r w:rsidRPr="000A34CE">
        <w:rPr>
          <w:color w:val="000000" w:themeColor="text1"/>
          <w:szCs w:val="26"/>
        </w:rPr>
        <w:t>Регулирование отпуска тепл</w:t>
      </w:r>
      <w:r w:rsidR="00A91341" w:rsidRPr="000A34CE">
        <w:rPr>
          <w:color w:val="000000" w:themeColor="text1"/>
          <w:szCs w:val="26"/>
        </w:rPr>
        <w:t xml:space="preserve">а котельных МКР-1, МКР-3 и МКР-4 </w:t>
      </w:r>
      <w:r w:rsidRPr="000A34CE">
        <w:rPr>
          <w:color w:val="000000" w:themeColor="text1"/>
          <w:szCs w:val="26"/>
        </w:rPr>
        <w:t>осуществляется по отопи</w:t>
      </w:r>
      <w:r w:rsidR="000A34CE">
        <w:rPr>
          <w:color w:val="000000" w:themeColor="text1"/>
          <w:szCs w:val="26"/>
        </w:rPr>
        <w:t>тельному гр</w:t>
      </w:r>
      <w:r w:rsidR="000A34CE">
        <w:rPr>
          <w:color w:val="000000" w:themeColor="text1"/>
          <w:szCs w:val="26"/>
        </w:rPr>
        <w:t>а</w:t>
      </w:r>
      <w:r w:rsidR="000A34CE">
        <w:rPr>
          <w:color w:val="000000" w:themeColor="text1"/>
          <w:szCs w:val="26"/>
        </w:rPr>
        <w:t>фику отпуска тепла 10</w:t>
      </w:r>
      <w:r w:rsidRPr="000A34CE">
        <w:rPr>
          <w:color w:val="000000" w:themeColor="text1"/>
          <w:szCs w:val="26"/>
        </w:rPr>
        <w:t>5-70</w:t>
      </w:r>
      <w:r w:rsidR="00F15F2D" w:rsidRPr="000A34CE">
        <w:rPr>
          <w:color w:val="000000" w:themeColor="text1"/>
          <w:szCs w:val="26"/>
        </w:rPr>
        <w:t xml:space="preserve"> </w:t>
      </w:r>
      <w:r w:rsidR="00F15F2D" w:rsidRPr="000A34CE">
        <w:rPr>
          <w:rFonts w:cs="Times New Roman"/>
          <w:color w:val="000000" w:themeColor="text1"/>
          <w:szCs w:val="26"/>
        </w:rPr>
        <w:t>°</w:t>
      </w:r>
      <w:r w:rsidRPr="000A34CE">
        <w:rPr>
          <w:color w:val="000000" w:themeColor="text1"/>
          <w:szCs w:val="26"/>
        </w:rPr>
        <w:t>С</w:t>
      </w:r>
      <w:r w:rsidR="000A34CE">
        <w:rPr>
          <w:color w:val="000000" w:themeColor="text1"/>
          <w:szCs w:val="26"/>
        </w:rPr>
        <w:t xml:space="preserve"> </w:t>
      </w:r>
      <w:r w:rsidR="000A34CE">
        <w:rPr>
          <w:rFonts w:cs="Times New Roman"/>
          <w:szCs w:val="26"/>
        </w:rPr>
        <w:t>(со срезками на 65</w:t>
      </w:r>
      <w:r w:rsidR="000A34CE" w:rsidRPr="004348E7">
        <w:rPr>
          <w:rFonts w:cs="Times New Roman"/>
          <w:szCs w:val="26"/>
          <w:vertAlign w:val="superscript"/>
        </w:rPr>
        <w:t>0</w:t>
      </w:r>
      <w:r w:rsidR="000A34CE">
        <w:rPr>
          <w:rFonts w:cs="Times New Roman"/>
          <w:szCs w:val="26"/>
        </w:rPr>
        <w:t>С и 95</w:t>
      </w:r>
      <w:r w:rsidR="000A34CE" w:rsidRPr="004348E7">
        <w:rPr>
          <w:rFonts w:cs="Times New Roman"/>
          <w:szCs w:val="26"/>
          <w:vertAlign w:val="superscript"/>
        </w:rPr>
        <w:t>0</w:t>
      </w:r>
      <w:r w:rsidR="000A34CE">
        <w:rPr>
          <w:rFonts w:cs="Times New Roman"/>
          <w:szCs w:val="26"/>
        </w:rPr>
        <w:t>С).</w:t>
      </w:r>
      <w:r w:rsidRPr="00F15F2D">
        <w:rPr>
          <w:color w:val="FF0000"/>
          <w:szCs w:val="26"/>
        </w:rPr>
        <w:t xml:space="preserve"> </w:t>
      </w:r>
      <w:r w:rsidR="000A34CE" w:rsidRPr="00F23034">
        <w:rPr>
          <w:szCs w:val="26"/>
        </w:rPr>
        <w:t>Выбор графика отпуска тепла обусловлен тем, что оборудование источников, тепловых сетей (компенсаторы и непо</w:t>
      </w:r>
      <w:r w:rsidR="000A34CE" w:rsidRPr="00F23034">
        <w:rPr>
          <w:szCs w:val="26"/>
        </w:rPr>
        <w:t>д</w:t>
      </w:r>
      <w:r w:rsidR="000A34CE" w:rsidRPr="00F23034">
        <w:rPr>
          <w:szCs w:val="26"/>
        </w:rPr>
        <w:t>вижные опоры) и потребителей не рассчитано на более высокую температуру теплонос</w:t>
      </w:r>
      <w:r w:rsidR="000A34CE" w:rsidRPr="00F23034">
        <w:rPr>
          <w:szCs w:val="26"/>
        </w:rPr>
        <w:t>и</w:t>
      </w:r>
      <w:r w:rsidR="000A34CE" w:rsidRPr="00F23034">
        <w:rPr>
          <w:szCs w:val="26"/>
        </w:rPr>
        <w:t>теля. Применение более высокого температурного графика отпуска тепла невозможно без значительных инвестиций в источники, сети и тепловые пункты потребителей.</w:t>
      </w:r>
    </w:p>
    <w:p w:rsidR="00360F7A" w:rsidRDefault="00F15F2D" w:rsidP="006B0BF1">
      <w:pPr>
        <w:rPr>
          <w:szCs w:val="26"/>
        </w:rPr>
      </w:pPr>
      <w:r w:rsidRPr="006B0BF1">
        <w:rPr>
          <w:szCs w:val="26"/>
        </w:rPr>
        <w:t xml:space="preserve">Температурные графики отпуска тепловой энергии приведены на </w:t>
      </w:r>
      <w:r w:rsidR="00E809EB">
        <w:t xml:space="preserve">рисунке </w:t>
      </w:r>
      <w:fldSimple w:instr=" SEQ рисунке \* ARABIC ">
        <w:r w:rsidR="00A23B16">
          <w:rPr>
            <w:noProof/>
          </w:rPr>
          <w:t>12</w:t>
        </w:r>
      </w:fldSimple>
      <w:r w:rsidR="00E809EB">
        <w:t>.</w:t>
      </w: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CF69A2" w:rsidRDefault="00CF69A2" w:rsidP="000A34CE">
      <w:pPr>
        <w:ind w:firstLine="0"/>
        <w:rPr>
          <w:szCs w:val="26"/>
        </w:rPr>
      </w:pPr>
    </w:p>
    <w:p w:rsidR="00CF69A2" w:rsidRDefault="00CF69A2" w:rsidP="00360F7A">
      <w:pPr>
        <w:jc w:val="right"/>
        <w:rPr>
          <w:szCs w:val="26"/>
        </w:rPr>
      </w:pPr>
    </w:p>
    <w:p w:rsidR="00703811" w:rsidRDefault="00703811">
      <w:pPr>
        <w:ind w:firstLine="0"/>
        <w:rPr>
          <w:szCs w:val="26"/>
        </w:rPr>
      </w:pPr>
      <w:r>
        <w:rPr>
          <w:szCs w:val="26"/>
        </w:rPr>
        <w:br w:type="page"/>
      </w:r>
    </w:p>
    <w:p w:rsidR="00360F7A" w:rsidRDefault="00360F7A" w:rsidP="00360F7A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2</w:t>
      </w:r>
      <w:r w:rsidR="00FB316F" w:rsidRPr="00EF3767">
        <w:rPr>
          <w:szCs w:val="26"/>
        </w:rPr>
        <w:fldChar w:fldCharType="end"/>
      </w:r>
    </w:p>
    <w:p w:rsidR="00F15F2D" w:rsidRDefault="00360F7A" w:rsidP="00360F7A">
      <w:pPr>
        <w:jc w:val="center"/>
        <w:rPr>
          <w:szCs w:val="26"/>
        </w:rPr>
      </w:pPr>
      <w:r w:rsidRPr="00360F7A">
        <w:rPr>
          <w:szCs w:val="26"/>
        </w:rPr>
        <w:t xml:space="preserve"> </w:t>
      </w:r>
      <w:r w:rsidRPr="006B0BF1">
        <w:rPr>
          <w:szCs w:val="26"/>
        </w:rPr>
        <w:t>Температурные графики отпуска тепловой энергии</w:t>
      </w:r>
    </w:p>
    <w:p w:rsidR="000A34CE" w:rsidRDefault="00CF69A2" w:rsidP="000A34CE">
      <w:pPr>
        <w:spacing w:line="240" w:lineRule="auto"/>
        <w:ind w:firstLine="0"/>
        <w:jc w:val="center"/>
        <w:rPr>
          <w:szCs w:val="26"/>
        </w:rPr>
      </w:pPr>
      <w:r w:rsidRPr="00CF69A2">
        <w:rPr>
          <w:rFonts w:cs="Times New Roman"/>
          <w:noProof/>
          <w:sz w:val="24"/>
          <w:szCs w:val="26"/>
          <w:lang w:eastAsia="ru-RU"/>
        </w:rPr>
        <w:drawing>
          <wp:inline distT="0" distB="0" distL="0" distR="0">
            <wp:extent cx="6286057" cy="3338623"/>
            <wp:effectExtent l="19050" t="0" r="19493" b="0"/>
            <wp:docPr id="19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0A34CE" w:rsidRPr="000A34CE" w:rsidRDefault="000A34CE" w:rsidP="000A34CE">
      <w:pPr>
        <w:spacing w:line="240" w:lineRule="auto"/>
        <w:ind w:firstLine="0"/>
        <w:jc w:val="center"/>
        <w:rPr>
          <w:szCs w:val="26"/>
        </w:rPr>
      </w:pPr>
    </w:p>
    <w:p w:rsidR="000A34CE" w:rsidRPr="00F15F2D" w:rsidRDefault="000A34CE" w:rsidP="000A34CE">
      <w:pPr>
        <w:rPr>
          <w:color w:val="FF0000"/>
          <w:szCs w:val="26"/>
        </w:rPr>
      </w:pPr>
      <w:r w:rsidRPr="000A34CE">
        <w:rPr>
          <w:color w:val="000000" w:themeColor="text1"/>
          <w:szCs w:val="26"/>
        </w:rPr>
        <w:t>Регулирование отпуска тепл</w:t>
      </w:r>
      <w:r>
        <w:rPr>
          <w:color w:val="000000" w:themeColor="text1"/>
          <w:szCs w:val="26"/>
        </w:rPr>
        <w:t>а котельных ДРСУ,</w:t>
      </w:r>
      <w:r w:rsidR="00DA542D">
        <w:rPr>
          <w:color w:val="000000" w:themeColor="text1"/>
          <w:szCs w:val="26"/>
        </w:rPr>
        <w:t xml:space="preserve"> Бани,</w:t>
      </w:r>
      <w:r>
        <w:rPr>
          <w:color w:val="000000" w:themeColor="text1"/>
          <w:szCs w:val="26"/>
        </w:rPr>
        <w:t xml:space="preserve"> ДДИ, ул. Цветкова и ул. З</w:t>
      </w:r>
      <w:r>
        <w:rPr>
          <w:color w:val="000000" w:themeColor="text1"/>
          <w:szCs w:val="26"/>
        </w:rPr>
        <w:t>а</w:t>
      </w:r>
      <w:r>
        <w:rPr>
          <w:color w:val="000000" w:themeColor="text1"/>
          <w:szCs w:val="26"/>
        </w:rPr>
        <w:t xml:space="preserve">озерная </w:t>
      </w:r>
      <w:r w:rsidRPr="000A34CE">
        <w:rPr>
          <w:color w:val="000000" w:themeColor="text1"/>
          <w:szCs w:val="26"/>
        </w:rPr>
        <w:t>осуществляется по отопи</w:t>
      </w:r>
      <w:r>
        <w:rPr>
          <w:color w:val="000000" w:themeColor="text1"/>
          <w:szCs w:val="26"/>
        </w:rPr>
        <w:t>тельному графику отпуска тепла 95</w:t>
      </w:r>
      <w:r w:rsidRPr="000A34CE">
        <w:rPr>
          <w:color w:val="000000" w:themeColor="text1"/>
          <w:szCs w:val="26"/>
        </w:rPr>
        <w:t xml:space="preserve">-70 </w:t>
      </w:r>
      <w:r w:rsidRPr="000A34CE">
        <w:rPr>
          <w:rFonts w:cs="Times New Roman"/>
          <w:color w:val="000000" w:themeColor="text1"/>
          <w:szCs w:val="26"/>
        </w:rPr>
        <w:t>°</w:t>
      </w:r>
      <w:r w:rsidRPr="000A34CE">
        <w:rPr>
          <w:color w:val="000000" w:themeColor="text1"/>
          <w:szCs w:val="26"/>
        </w:rPr>
        <w:t>С.</w:t>
      </w:r>
      <w:r w:rsidRPr="00F15F2D">
        <w:rPr>
          <w:color w:val="FF0000"/>
          <w:szCs w:val="26"/>
        </w:rPr>
        <w:t xml:space="preserve"> </w:t>
      </w:r>
      <w:r w:rsidRPr="00F23034">
        <w:rPr>
          <w:szCs w:val="26"/>
        </w:rPr>
        <w:t>Выбор граф</w:t>
      </w:r>
      <w:r w:rsidRPr="00F23034">
        <w:rPr>
          <w:szCs w:val="26"/>
        </w:rPr>
        <w:t>и</w:t>
      </w:r>
      <w:r w:rsidRPr="00F23034">
        <w:rPr>
          <w:szCs w:val="26"/>
        </w:rPr>
        <w:t>ка отпуска тепла обусловлен тем, что оборудование источников, тепловых сетей (компе</w:t>
      </w:r>
      <w:r w:rsidRPr="00F23034">
        <w:rPr>
          <w:szCs w:val="26"/>
        </w:rPr>
        <w:t>н</w:t>
      </w:r>
      <w:r w:rsidRPr="00F23034">
        <w:rPr>
          <w:szCs w:val="26"/>
        </w:rPr>
        <w:t>саторы и неподвижные опоры) и потребителей не рассчитано на более высокую темпер</w:t>
      </w:r>
      <w:r w:rsidRPr="00F23034">
        <w:rPr>
          <w:szCs w:val="26"/>
        </w:rPr>
        <w:t>а</w:t>
      </w:r>
      <w:r w:rsidRPr="00F23034">
        <w:rPr>
          <w:szCs w:val="26"/>
        </w:rPr>
        <w:t>туру теплоносителя. Применение более высокого температурного графика отпуска тепла невозможно без значительных инвестиций в источники, сети и тепловые пункты потреб</w:t>
      </w:r>
      <w:r w:rsidRPr="00F23034">
        <w:rPr>
          <w:szCs w:val="26"/>
        </w:rPr>
        <w:t>и</w:t>
      </w:r>
      <w:r w:rsidRPr="00F23034">
        <w:rPr>
          <w:szCs w:val="26"/>
        </w:rPr>
        <w:t>телей.</w:t>
      </w:r>
    </w:p>
    <w:p w:rsidR="00411BF2" w:rsidRDefault="000A34CE" w:rsidP="00411BF2">
      <w:pPr>
        <w:rPr>
          <w:szCs w:val="26"/>
        </w:rPr>
      </w:pPr>
      <w:r w:rsidRPr="006B0BF1">
        <w:rPr>
          <w:szCs w:val="26"/>
        </w:rPr>
        <w:t xml:space="preserve">Температурные графики отпуска тепловой энергии приведены на </w:t>
      </w:r>
      <w:r>
        <w:t xml:space="preserve">рисунке </w:t>
      </w:r>
      <w:fldSimple w:instr=" SEQ рисунке \* ARABIC ">
        <w:r w:rsidR="00A23B16">
          <w:rPr>
            <w:noProof/>
          </w:rPr>
          <w:t>13</w:t>
        </w:r>
      </w:fldSimple>
      <w:r>
        <w:t>.</w:t>
      </w:r>
      <w:r w:rsidR="00411BF2">
        <w:rPr>
          <w:szCs w:val="26"/>
        </w:rPr>
        <w:t xml:space="preserve"> </w:t>
      </w:r>
    </w:p>
    <w:p w:rsidR="00DA542D" w:rsidRDefault="00DA542D">
      <w:pPr>
        <w:ind w:firstLine="0"/>
        <w:rPr>
          <w:szCs w:val="26"/>
        </w:rPr>
      </w:pPr>
      <w:r>
        <w:rPr>
          <w:szCs w:val="26"/>
        </w:rPr>
        <w:br w:type="page"/>
      </w:r>
    </w:p>
    <w:p w:rsidR="000A34CE" w:rsidRDefault="000A34CE" w:rsidP="000A34CE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3</w:t>
      </w:r>
      <w:r w:rsidR="00FB316F" w:rsidRPr="00EF3767">
        <w:rPr>
          <w:szCs w:val="26"/>
        </w:rPr>
        <w:fldChar w:fldCharType="end"/>
      </w:r>
    </w:p>
    <w:p w:rsidR="000A34CE" w:rsidRDefault="000A34CE" w:rsidP="000A34CE">
      <w:pPr>
        <w:jc w:val="center"/>
        <w:rPr>
          <w:szCs w:val="26"/>
        </w:rPr>
      </w:pPr>
      <w:r w:rsidRPr="00360F7A">
        <w:rPr>
          <w:szCs w:val="26"/>
        </w:rPr>
        <w:t xml:space="preserve"> </w:t>
      </w:r>
      <w:r w:rsidRPr="006B0BF1">
        <w:rPr>
          <w:szCs w:val="26"/>
        </w:rPr>
        <w:t>Температурные графики отпуска тепловой энергии</w:t>
      </w:r>
    </w:p>
    <w:p w:rsidR="000A34CE" w:rsidRDefault="000A34CE" w:rsidP="000A34CE">
      <w:pPr>
        <w:spacing w:line="240" w:lineRule="auto"/>
        <w:ind w:firstLine="0"/>
        <w:jc w:val="center"/>
        <w:rPr>
          <w:szCs w:val="26"/>
        </w:rPr>
      </w:pPr>
      <w:r w:rsidRPr="00CF69A2">
        <w:rPr>
          <w:rFonts w:cs="Times New Roman"/>
          <w:noProof/>
          <w:sz w:val="24"/>
          <w:szCs w:val="26"/>
          <w:lang w:eastAsia="ru-RU"/>
        </w:rPr>
        <w:drawing>
          <wp:inline distT="0" distB="0" distL="0" distR="0">
            <wp:extent cx="6286057" cy="3338623"/>
            <wp:effectExtent l="19050" t="0" r="19493" b="0"/>
            <wp:docPr id="15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BD774B" w:rsidRPr="00181B60" w:rsidRDefault="00BD774B" w:rsidP="006605D0">
      <w:pPr>
        <w:pStyle w:val="2"/>
      </w:pPr>
      <w:bookmarkStart w:id="32" w:name="_Toc428891711"/>
      <w:r w:rsidRPr="00181B60">
        <w:t>3.7. 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</w:r>
      <w:bookmarkEnd w:id="32"/>
    </w:p>
    <w:p w:rsidR="00BD774B" w:rsidRDefault="00BD774B" w:rsidP="00B82A6D">
      <w:pPr>
        <w:autoSpaceDE w:val="0"/>
        <w:autoSpaceDN w:val="0"/>
        <w:adjustRightInd w:val="0"/>
        <w:rPr>
          <w:rFonts w:cs="Times New Roman"/>
          <w:color w:val="FF0000"/>
          <w:szCs w:val="26"/>
        </w:rPr>
      </w:pPr>
      <w:r w:rsidRPr="00866183">
        <w:rPr>
          <w:rFonts w:cs="Times New Roman"/>
          <w:szCs w:val="26"/>
        </w:rPr>
        <w:t>Фактический температурный режим отпуска тепла в тепловые сети соответствует утвержденным графикам отпуска тепл</w:t>
      </w:r>
      <w:r w:rsidR="008F05D9">
        <w:rPr>
          <w:rFonts w:cs="Times New Roman"/>
          <w:szCs w:val="26"/>
        </w:rPr>
        <w:t>овой энергии</w:t>
      </w:r>
      <w:r w:rsidR="00181B60">
        <w:rPr>
          <w:rFonts w:cs="Times New Roman"/>
          <w:szCs w:val="26"/>
        </w:rPr>
        <w:t>.</w:t>
      </w:r>
      <w:r w:rsidRPr="00866183">
        <w:rPr>
          <w:rFonts w:cs="Times New Roman"/>
          <w:szCs w:val="26"/>
        </w:rPr>
        <w:t xml:space="preserve"> </w:t>
      </w:r>
      <w:r w:rsidR="00754AE1">
        <w:rPr>
          <w:rFonts w:cs="Times New Roman"/>
          <w:szCs w:val="26"/>
        </w:rPr>
        <w:t xml:space="preserve">, представленному на рис. 7. </w:t>
      </w:r>
    </w:p>
    <w:p w:rsidR="00181B60" w:rsidRDefault="00BD774B" w:rsidP="006605D0">
      <w:pPr>
        <w:pStyle w:val="2"/>
      </w:pPr>
      <w:bookmarkStart w:id="33" w:name="_Ref393197825"/>
      <w:bookmarkStart w:id="34" w:name="_Toc428891712"/>
      <w:r w:rsidRPr="00F7358E">
        <w:t>3.8. Гидравлические режимы тепловых сетей и пьезометрические графики</w:t>
      </w:r>
      <w:bookmarkEnd w:id="33"/>
      <w:bookmarkEnd w:id="34"/>
    </w:p>
    <w:p w:rsidR="00E637C2" w:rsidRDefault="00E637C2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E637C2">
        <w:rPr>
          <w:rFonts w:cs="Times New Roman"/>
          <w:szCs w:val="26"/>
        </w:rPr>
        <w:t>Гидравлический режим теплов</w:t>
      </w:r>
      <w:r>
        <w:rPr>
          <w:rFonts w:cs="Times New Roman"/>
          <w:szCs w:val="26"/>
        </w:rPr>
        <w:t>ой</w:t>
      </w:r>
      <w:r w:rsidRPr="00E637C2">
        <w:rPr>
          <w:rFonts w:cs="Times New Roman"/>
          <w:szCs w:val="26"/>
        </w:rPr>
        <w:t xml:space="preserve"> сет</w:t>
      </w:r>
      <w:r>
        <w:rPr>
          <w:rFonts w:cs="Times New Roman"/>
          <w:szCs w:val="26"/>
        </w:rPr>
        <w:t>и</w:t>
      </w:r>
      <w:r w:rsidRPr="00E637C2">
        <w:rPr>
          <w:rFonts w:cs="Times New Roman"/>
          <w:szCs w:val="26"/>
        </w:rPr>
        <w:t xml:space="preserve"> - режим, определяющий давления в теплопр</w:t>
      </w:r>
      <w:r w:rsidRPr="00E637C2">
        <w:rPr>
          <w:rFonts w:cs="Times New Roman"/>
          <w:szCs w:val="26"/>
        </w:rPr>
        <w:t>о</w:t>
      </w:r>
      <w:r w:rsidRPr="00E637C2">
        <w:rPr>
          <w:rFonts w:cs="Times New Roman"/>
          <w:szCs w:val="26"/>
        </w:rPr>
        <w:t>водах при движении теплоносителя (гидродинамического) и при неподвижной воде (ги</w:t>
      </w:r>
      <w:r w:rsidRPr="00E637C2">
        <w:rPr>
          <w:rFonts w:cs="Times New Roman"/>
          <w:szCs w:val="26"/>
        </w:rPr>
        <w:t>д</w:t>
      </w:r>
      <w:r w:rsidRPr="00E637C2">
        <w:rPr>
          <w:rFonts w:cs="Times New Roman"/>
          <w:szCs w:val="26"/>
        </w:rPr>
        <w:t>ростатического).</w:t>
      </w:r>
      <w:r>
        <w:rPr>
          <w:rFonts w:cs="Times New Roman"/>
          <w:szCs w:val="26"/>
        </w:rPr>
        <w:t xml:space="preserve"> </w:t>
      </w:r>
    </w:p>
    <w:p w:rsidR="00E809EB" w:rsidRDefault="00E809EB" w:rsidP="00E809EB">
      <w:pPr>
        <w:autoSpaceDE w:val="0"/>
        <w:autoSpaceDN w:val="0"/>
        <w:adjustRightInd w:val="0"/>
        <w:rPr>
          <w:rFonts w:cs="Times New Roman"/>
          <w:szCs w:val="26"/>
        </w:rPr>
      </w:pPr>
      <w:r w:rsidRPr="00E637C2">
        <w:rPr>
          <w:rFonts w:cs="Times New Roman"/>
          <w:szCs w:val="26"/>
        </w:rPr>
        <w:t>Гидравлический режим теплов</w:t>
      </w:r>
      <w:r>
        <w:rPr>
          <w:rFonts w:cs="Times New Roman"/>
          <w:szCs w:val="26"/>
        </w:rPr>
        <w:t>ой</w:t>
      </w:r>
      <w:r w:rsidRPr="00E637C2">
        <w:rPr>
          <w:rFonts w:cs="Times New Roman"/>
          <w:szCs w:val="26"/>
        </w:rPr>
        <w:t xml:space="preserve"> сет</w:t>
      </w:r>
      <w:r>
        <w:rPr>
          <w:rFonts w:cs="Times New Roman"/>
          <w:szCs w:val="26"/>
        </w:rPr>
        <w:t>и</w:t>
      </w:r>
      <w:r w:rsidRPr="00E637C2">
        <w:rPr>
          <w:rFonts w:cs="Times New Roman"/>
          <w:szCs w:val="26"/>
        </w:rPr>
        <w:t xml:space="preserve"> - режим, определяющий давления в теплопр</w:t>
      </w:r>
      <w:r w:rsidRPr="00E637C2">
        <w:rPr>
          <w:rFonts w:cs="Times New Roman"/>
          <w:szCs w:val="26"/>
        </w:rPr>
        <w:t>о</w:t>
      </w:r>
      <w:r w:rsidRPr="00E637C2">
        <w:rPr>
          <w:rFonts w:cs="Times New Roman"/>
          <w:szCs w:val="26"/>
        </w:rPr>
        <w:t>водах при движении теплоносителя (гидродинамического) и при неподвижной воде (ги</w:t>
      </w:r>
      <w:r w:rsidRPr="00E637C2">
        <w:rPr>
          <w:rFonts w:cs="Times New Roman"/>
          <w:szCs w:val="26"/>
        </w:rPr>
        <w:t>д</w:t>
      </w:r>
      <w:r w:rsidRPr="00E637C2">
        <w:rPr>
          <w:rFonts w:cs="Times New Roman"/>
          <w:szCs w:val="26"/>
        </w:rPr>
        <w:t>ростатического).</w:t>
      </w:r>
      <w:r>
        <w:rPr>
          <w:rFonts w:cs="Times New Roman"/>
          <w:szCs w:val="26"/>
        </w:rPr>
        <w:t xml:space="preserve"> </w:t>
      </w:r>
    </w:p>
    <w:p w:rsidR="00E809EB" w:rsidRDefault="00E809EB" w:rsidP="00E809EB">
      <w:pPr>
        <w:autoSpaceDE w:val="0"/>
        <w:autoSpaceDN w:val="0"/>
        <w:adjustRightInd w:val="0"/>
        <w:rPr>
          <w:rFonts w:cs="Times New Roman"/>
          <w:szCs w:val="26"/>
        </w:rPr>
      </w:pPr>
      <w:r w:rsidRPr="008453FE">
        <w:rPr>
          <w:rFonts w:cs="Times New Roman"/>
          <w:szCs w:val="26"/>
        </w:rPr>
        <w:t xml:space="preserve">Транспортировка </w:t>
      </w:r>
      <w:r w:rsidRPr="002041DA">
        <w:rPr>
          <w:rFonts w:cs="Times New Roman"/>
          <w:szCs w:val="26"/>
        </w:rPr>
        <w:t>тепла от источников до потребителей осуществляется по магис</w:t>
      </w:r>
      <w:r w:rsidRPr="002041DA">
        <w:rPr>
          <w:rFonts w:cs="Times New Roman"/>
          <w:szCs w:val="26"/>
        </w:rPr>
        <w:t>т</w:t>
      </w:r>
      <w:r w:rsidRPr="002041DA">
        <w:rPr>
          <w:rFonts w:cs="Times New Roman"/>
          <w:szCs w:val="26"/>
        </w:rPr>
        <w:t xml:space="preserve">ральным и распределительным тепловым сетям, общая протяжённость которых, с учётом квартальных сетей </w:t>
      </w:r>
      <w:r w:rsidR="00877EE5" w:rsidRPr="002041DA">
        <w:rPr>
          <w:rFonts w:cs="Times New Roman"/>
          <w:szCs w:val="26"/>
        </w:rPr>
        <w:t>составляет более 35</w:t>
      </w:r>
      <w:r w:rsidRPr="002041DA">
        <w:rPr>
          <w:rFonts w:cs="Times New Roman"/>
          <w:szCs w:val="26"/>
        </w:rPr>
        <w:t xml:space="preserve"> км. Для обеспечения транспортировки и создания необходимых гидравлических режимов на территориях</w:t>
      </w:r>
      <w:r>
        <w:rPr>
          <w:rFonts w:cs="Times New Roman"/>
          <w:szCs w:val="26"/>
        </w:rPr>
        <w:t xml:space="preserve"> </w:t>
      </w:r>
      <w:r w:rsidRPr="008453FE">
        <w:rPr>
          <w:rFonts w:cs="Times New Roman"/>
          <w:szCs w:val="26"/>
        </w:rPr>
        <w:t>с равнинным рельефом местности обеспечивается</w:t>
      </w:r>
      <w:r>
        <w:rPr>
          <w:rFonts w:cs="Times New Roman"/>
          <w:szCs w:val="26"/>
        </w:rPr>
        <w:t xml:space="preserve"> насосным </w:t>
      </w:r>
      <w:r w:rsidRPr="008453FE">
        <w:rPr>
          <w:rFonts w:cs="Times New Roman"/>
          <w:szCs w:val="26"/>
        </w:rPr>
        <w:t xml:space="preserve">оборудованием источников. </w:t>
      </w:r>
    </w:p>
    <w:p w:rsidR="00E809EB" w:rsidRPr="008453FE" w:rsidRDefault="00E809EB" w:rsidP="00E809EB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>Основным инструментом анализа гидравлического режима тепловой сети является пьезометрический график.</w:t>
      </w:r>
    </w:p>
    <w:p w:rsidR="00E809EB" w:rsidRPr="001D2A90" w:rsidRDefault="00E809EB" w:rsidP="00E809EB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>П</w:t>
      </w:r>
      <w:r w:rsidRPr="008453FE">
        <w:rPr>
          <w:rFonts w:cs="Times New Roman"/>
          <w:szCs w:val="26"/>
        </w:rPr>
        <w:t>ьезометрические графики, в разрезе теплоисточников,</w:t>
      </w:r>
      <w:r>
        <w:rPr>
          <w:rFonts w:cs="Times New Roman"/>
          <w:szCs w:val="26"/>
        </w:rPr>
        <w:t xml:space="preserve"> </w:t>
      </w:r>
      <w:r w:rsidRPr="008453FE">
        <w:rPr>
          <w:rFonts w:cs="Times New Roman"/>
          <w:szCs w:val="26"/>
        </w:rPr>
        <w:t xml:space="preserve">представлены </w:t>
      </w:r>
      <w:r>
        <w:rPr>
          <w:rFonts w:cs="Times New Roman"/>
          <w:szCs w:val="26"/>
        </w:rPr>
        <w:t xml:space="preserve">на рисунках </w:t>
      </w:r>
      <w:r w:rsidR="001D2A90">
        <w:rPr>
          <w:rFonts w:cs="Times New Roman"/>
          <w:szCs w:val="26"/>
        </w:rPr>
        <w:t>13-18</w:t>
      </w:r>
      <w:r w:rsidRPr="001D2A90">
        <w:rPr>
          <w:rFonts w:cs="Times New Roman"/>
          <w:szCs w:val="26"/>
        </w:rPr>
        <w:t>.</w:t>
      </w:r>
    </w:p>
    <w:p w:rsidR="00754AE1" w:rsidRDefault="00754AE1" w:rsidP="00360F7A">
      <w:pPr>
        <w:jc w:val="right"/>
        <w:rPr>
          <w:szCs w:val="26"/>
        </w:rPr>
      </w:pPr>
    </w:p>
    <w:p w:rsidR="00754AE1" w:rsidRDefault="00754AE1" w:rsidP="00360F7A">
      <w:pPr>
        <w:jc w:val="right"/>
        <w:rPr>
          <w:szCs w:val="26"/>
        </w:rPr>
        <w:sectPr w:rsidR="00754AE1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360F7A" w:rsidRDefault="00360F7A" w:rsidP="00754AE1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4</w:t>
      </w:r>
      <w:r w:rsidR="00FB316F" w:rsidRPr="00EF3767">
        <w:rPr>
          <w:szCs w:val="26"/>
        </w:rPr>
        <w:fldChar w:fldCharType="end"/>
      </w:r>
    </w:p>
    <w:p w:rsidR="00BD774B" w:rsidRDefault="00BD774B" w:rsidP="00360F7A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ьезометрический график работы тепловых сетей </w:t>
      </w:r>
      <w:r w:rsidRPr="00754AE1">
        <w:rPr>
          <w:rFonts w:cs="Times New Roman"/>
          <w:szCs w:val="26"/>
        </w:rPr>
        <w:t>котельной</w:t>
      </w:r>
      <w:r w:rsidR="00754AE1">
        <w:rPr>
          <w:rFonts w:cs="Times New Roman"/>
          <w:szCs w:val="26"/>
        </w:rPr>
        <w:t xml:space="preserve"> МКР-1</w:t>
      </w:r>
    </w:p>
    <w:p w:rsidR="00754AE1" w:rsidRPr="00C51307" w:rsidRDefault="00754AE1" w:rsidP="00411BF2">
      <w:pPr>
        <w:autoSpaceDE w:val="0"/>
        <w:autoSpaceDN w:val="0"/>
        <w:adjustRightInd w:val="0"/>
        <w:ind w:firstLine="0"/>
        <w:jc w:val="center"/>
        <w:rPr>
          <w:rFonts w:cs="Times New Roman"/>
          <w:szCs w:val="26"/>
        </w:rPr>
      </w:pPr>
      <w:r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8946820" cy="5569528"/>
            <wp:effectExtent l="19050" t="0" r="6680" b="0"/>
            <wp:docPr id="16" name="Рисунок 15" descr="МКР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КР-1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49927" cy="557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307" w:rsidRDefault="00C51307" w:rsidP="00C51307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5</w:t>
      </w:r>
      <w:r w:rsidR="00FB316F" w:rsidRPr="00EF3767">
        <w:rPr>
          <w:szCs w:val="26"/>
        </w:rPr>
        <w:fldChar w:fldCharType="end"/>
      </w:r>
    </w:p>
    <w:p w:rsidR="00C51307" w:rsidRDefault="00C51307" w:rsidP="00C51307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ьезометрический график работы тепловых сетей </w:t>
      </w:r>
      <w:r w:rsidRPr="00754AE1">
        <w:rPr>
          <w:rFonts w:cs="Times New Roman"/>
          <w:szCs w:val="26"/>
        </w:rPr>
        <w:t>котельной</w:t>
      </w:r>
      <w:r>
        <w:rPr>
          <w:rFonts w:cs="Times New Roman"/>
          <w:szCs w:val="26"/>
        </w:rPr>
        <w:t xml:space="preserve"> МКР-3</w:t>
      </w:r>
    </w:p>
    <w:p w:rsidR="00754AE1" w:rsidRPr="00C51307" w:rsidRDefault="00C51307" w:rsidP="00411BF2">
      <w:pPr>
        <w:autoSpaceDE w:val="0"/>
        <w:autoSpaceDN w:val="0"/>
        <w:adjustRightInd w:val="0"/>
        <w:ind w:firstLine="0"/>
        <w:jc w:val="center"/>
        <w:rPr>
          <w:rFonts w:cs="Times New Roman"/>
          <w:szCs w:val="26"/>
        </w:rPr>
      </w:pPr>
      <w:r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9059221" cy="5510151"/>
            <wp:effectExtent l="19050" t="0" r="8579" b="0"/>
            <wp:docPr id="17" name="Рисунок 16" descr="МКР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КР-3.jp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62841" cy="5512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307" w:rsidRDefault="00C51307" w:rsidP="00C51307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6</w:t>
      </w:r>
      <w:r w:rsidR="00FB316F" w:rsidRPr="00EF3767">
        <w:rPr>
          <w:szCs w:val="26"/>
        </w:rPr>
        <w:fldChar w:fldCharType="end"/>
      </w:r>
    </w:p>
    <w:p w:rsidR="00C51307" w:rsidRDefault="00C51307" w:rsidP="00C51307">
      <w:pPr>
        <w:ind w:firstLine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ьезометрический график работы тепловых сетей </w:t>
      </w:r>
      <w:r w:rsidRPr="00754AE1">
        <w:rPr>
          <w:rFonts w:cs="Times New Roman"/>
          <w:szCs w:val="26"/>
        </w:rPr>
        <w:t>котельной</w:t>
      </w:r>
      <w:r>
        <w:rPr>
          <w:rFonts w:cs="Times New Roman"/>
          <w:szCs w:val="26"/>
        </w:rPr>
        <w:t xml:space="preserve"> МКР-4</w:t>
      </w:r>
      <w:r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8860700" cy="5571460"/>
            <wp:effectExtent l="19050" t="0" r="0" b="0"/>
            <wp:docPr id="18" name="Рисунок 17" descr="МКР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КР-4.jp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78601" cy="5582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1BF2" w:rsidRDefault="00411BF2" w:rsidP="00411BF2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7</w:t>
      </w:r>
      <w:r w:rsidR="00FB316F" w:rsidRPr="00EF3767">
        <w:rPr>
          <w:szCs w:val="26"/>
        </w:rPr>
        <w:fldChar w:fldCharType="end"/>
      </w:r>
    </w:p>
    <w:p w:rsidR="00754AE1" w:rsidRDefault="00411BF2" w:rsidP="00411BF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ьезометрический график работы тепловых сетей </w:t>
      </w:r>
      <w:r w:rsidRPr="00754AE1">
        <w:rPr>
          <w:rFonts w:cs="Times New Roman"/>
          <w:szCs w:val="26"/>
        </w:rPr>
        <w:t>котельной</w:t>
      </w:r>
      <w:r>
        <w:rPr>
          <w:rFonts w:cs="Times New Roman"/>
          <w:szCs w:val="26"/>
        </w:rPr>
        <w:t xml:space="preserve"> ДРСУ</w:t>
      </w:r>
    </w:p>
    <w:p w:rsidR="00754AE1" w:rsidRDefault="00411BF2" w:rsidP="00411BF2">
      <w:pPr>
        <w:autoSpaceDE w:val="0"/>
        <w:autoSpaceDN w:val="0"/>
        <w:adjustRightInd w:val="0"/>
        <w:ind w:firstLine="0"/>
        <w:jc w:val="center"/>
        <w:rPr>
          <w:rFonts w:cs="Times New Roman"/>
          <w:color w:val="FF0000"/>
          <w:szCs w:val="26"/>
        </w:rPr>
      </w:pPr>
      <w:r>
        <w:rPr>
          <w:rFonts w:cs="Times New Roman"/>
          <w:noProof/>
          <w:color w:val="FF0000"/>
          <w:szCs w:val="26"/>
          <w:lang w:eastAsia="ru-RU"/>
        </w:rPr>
        <w:drawing>
          <wp:inline distT="0" distB="0" distL="0" distR="0">
            <wp:extent cx="9213999" cy="5571460"/>
            <wp:effectExtent l="19050" t="0" r="6201" b="0"/>
            <wp:docPr id="21" name="Рисунок 20" descr="ДРС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РСУ.jp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23851" cy="5577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1BF2" w:rsidRDefault="00411BF2" w:rsidP="00411BF2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8</w:t>
      </w:r>
      <w:r w:rsidR="00FB316F" w:rsidRPr="00EF3767">
        <w:rPr>
          <w:szCs w:val="26"/>
        </w:rPr>
        <w:fldChar w:fldCharType="end"/>
      </w:r>
    </w:p>
    <w:p w:rsidR="00411BF2" w:rsidRDefault="00411BF2" w:rsidP="00411BF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ьезометрический график работы тепловых сетей </w:t>
      </w:r>
      <w:r w:rsidRPr="00754AE1">
        <w:rPr>
          <w:rFonts w:cs="Times New Roman"/>
          <w:szCs w:val="26"/>
        </w:rPr>
        <w:t>котельной</w:t>
      </w:r>
      <w:r w:rsidR="000E5459">
        <w:rPr>
          <w:rFonts w:cs="Times New Roman"/>
          <w:szCs w:val="26"/>
        </w:rPr>
        <w:t xml:space="preserve"> на ул. Цветкова</w:t>
      </w:r>
    </w:p>
    <w:p w:rsidR="00754AE1" w:rsidRDefault="000E5459" w:rsidP="000E5459">
      <w:pPr>
        <w:autoSpaceDE w:val="0"/>
        <w:autoSpaceDN w:val="0"/>
        <w:adjustRightInd w:val="0"/>
        <w:ind w:firstLine="0"/>
        <w:jc w:val="center"/>
        <w:rPr>
          <w:rFonts w:cs="Times New Roman"/>
          <w:color w:val="FF0000"/>
          <w:szCs w:val="26"/>
        </w:rPr>
      </w:pPr>
      <w:r>
        <w:rPr>
          <w:rFonts w:cs="Times New Roman"/>
          <w:noProof/>
          <w:color w:val="FF0000"/>
          <w:szCs w:val="26"/>
          <w:lang w:eastAsia="ru-RU"/>
        </w:rPr>
        <w:drawing>
          <wp:inline distT="0" distB="0" distL="0" distR="0">
            <wp:extent cx="7882480" cy="5569528"/>
            <wp:effectExtent l="19050" t="0" r="4220" b="0"/>
            <wp:docPr id="23" name="Рисунок 22" descr="Цветков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Цветкова.jp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82480" cy="5569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459" w:rsidRDefault="000E5459" w:rsidP="000E5459">
      <w:pPr>
        <w:ind w:firstLine="0"/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9</w:t>
      </w:r>
      <w:r w:rsidR="00FB316F" w:rsidRPr="00EF3767">
        <w:rPr>
          <w:szCs w:val="26"/>
        </w:rPr>
        <w:fldChar w:fldCharType="end"/>
      </w:r>
    </w:p>
    <w:p w:rsidR="000E5459" w:rsidRDefault="000E5459" w:rsidP="000E5459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ьезометрический график работы тепловых сетей </w:t>
      </w:r>
      <w:r w:rsidRPr="00754AE1">
        <w:rPr>
          <w:rFonts w:cs="Times New Roman"/>
          <w:szCs w:val="26"/>
        </w:rPr>
        <w:t>котельной</w:t>
      </w:r>
      <w:r>
        <w:rPr>
          <w:rFonts w:cs="Times New Roman"/>
          <w:szCs w:val="26"/>
        </w:rPr>
        <w:t xml:space="preserve"> на ул. Заозерная</w:t>
      </w:r>
    </w:p>
    <w:p w:rsidR="00754AE1" w:rsidRPr="000E5459" w:rsidRDefault="000E5459" w:rsidP="000E5459">
      <w:pPr>
        <w:autoSpaceDE w:val="0"/>
        <w:autoSpaceDN w:val="0"/>
        <w:adjustRightInd w:val="0"/>
        <w:ind w:firstLine="0"/>
        <w:jc w:val="center"/>
        <w:rPr>
          <w:rFonts w:cs="Times New Roman"/>
          <w:szCs w:val="26"/>
        </w:rPr>
        <w:sectPr w:rsidR="00754AE1" w:rsidRPr="000E5459" w:rsidSect="00292AD0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  <w:r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7748020" cy="5474524"/>
            <wp:effectExtent l="19050" t="0" r="5330" b="0"/>
            <wp:docPr id="24" name="Рисунок 23" descr="Заозерна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аозерная.jp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51428" cy="5476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74B" w:rsidRPr="00866183" w:rsidRDefault="00BD774B" w:rsidP="006605D0">
      <w:pPr>
        <w:pStyle w:val="2"/>
      </w:pPr>
      <w:bookmarkStart w:id="35" w:name="_Ref393184789"/>
      <w:bookmarkStart w:id="36" w:name="_Toc428891713"/>
      <w:r w:rsidRPr="00866183">
        <w:lastRenderedPageBreak/>
        <w:t>3.9. Статистика отказов тепловых сетей (аварий, инцидентов) за последние 5 лет</w:t>
      </w:r>
      <w:bookmarkEnd w:id="35"/>
      <w:bookmarkEnd w:id="36"/>
    </w:p>
    <w:p w:rsidR="000E5459" w:rsidRPr="006C3A4F" w:rsidRDefault="000E5459" w:rsidP="000E5459">
      <w:pPr>
        <w:autoSpaceDE w:val="0"/>
        <w:autoSpaceDN w:val="0"/>
        <w:adjustRightInd w:val="0"/>
        <w:rPr>
          <w:rFonts w:cs="Times New Roman"/>
          <w:szCs w:val="26"/>
        </w:rPr>
      </w:pPr>
      <w:r w:rsidRPr="006C3A4F">
        <w:rPr>
          <w:szCs w:val="26"/>
        </w:rPr>
        <w:t>По информации, предоставленной теплоснабжающими компаниями, отказов тепл</w:t>
      </w:r>
      <w:r w:rsidRPr="006C3A4F">
        <w:rPr>
          <w:szCs w:val="26"/>
        </w:rPr>
        <w:t>о</w:t>
      </w:r>
      <w:r w:rsidRPr="006C3A4F">
        <w:rPr>
          <w:szCs w:val="26"/>
        </w:rPr>
        <w:t xml:space="preserve">вых сетей не происходило. </w:t>
      </w:r>
    </w:p>
    <w:p w:rsidR="00BD774B" w:rsidRPr="00866183" w:rsidRDefault="00A71C14" w:rsidP="006605D0">
      <w:pPr>
        <w:pStyle w:val="2"/>
      </w:pPr>
      <w:bookmarkStart w:id="37" w:name="_Toc428891714"/>
      <w:r w:rsidRPr="00866183">
        <w:t>3.10. Статистика</w:t>
      </w:r>
      <w:r w:rsidR="00BD774B" w:rsidRPr="00866183">
        <w:t xml:space="preserve"> восстановлений (аварийно-восстановительных ремонтов) т</w:t>
      </w:r>
      <w:r w:rsidR="00BD774B" w:rsidRPr="00866183">
        <w:t>е</w:t>
      </w:r>
      <w:r w:rsidR="00BD774B" w:rsidRPr="00866183">
        <w:t>пловых сетей и среднее время, затраченное на восстановление работоспособности т</w:t>
      </w:r>
      <w:r w:rsidR="00BD774B" w:rsidRPr="00866183">
        <w:t>е</w:t>
      </w:r>
      <w:r w:rsidR="00BD774B" w:rsidRPr="00866183">
        <w:t>п</w:t>
      </w:r>
      <w:r w:rsidR="00DD07F8" w:rsidRPr="00866183">
        <w:t>ловых сетей, за последние 5 лет</w:t>
      </w:r>
      <w:bookmarkEnd w:id="37"/>
    </w:p>
    <w:p w:rsidR="000E5459" w:rsidRPr="006C3A4F" w:rsidRDefault="000E5459" w:rsidP="000E5459">
      <w:pPr>
        <w:autoSpaceDE w:val="0"/>
        <w:autoSpaceDN w:val="0"/>
        <w:adjustRightInd w:val="0"/>
        <w:rPr>
          <w:rFonts w:cs="Times New Roman"/>
          <w:szCs w:val="26"/>
        </w:rPr>
      </w:pPr>
      <w:r w:rsidRPr="006C3A4F">
        <w:rPr>
          <w:szCs w:val="26"/>
        </w:rPr>
        <w:t>По информации, предоставленной теплоснабжающими компаниями, отказов тепл</w:t>
      </w:r>
      <w:r w:rsidRPr="006C3A4F">
        <w:rPr>
          <w:szCs w:val="26"/>
        </w:rPr>
        <w:t>о</w:t>
      </w:r>
      <w:r w:rsidRPr="006C3A4F">
        <w:rPr>
          <w:szCs w:val="26"/>
        </w:rPr>
        <w:t xml:space="preserve">вых сетей не происходило. </w:t>
      </w:r>
    </w:p>
    <w:p w:rsidR="00BD774B" w:rsidRPr="00866183" w:rsidRDefault="00BD774B" w:rsidP="006605D0">
      <w:pPr>
        <w:pStyle w:val="2"/>
      </w:pPr>
      <w:bookmarkStart w:id="38" w:name="_Toc428891715"/>
      <w:r w:rsidRPr="00866183">
        <w:t>3.11. Описание процедур диагностики состояния тепловых сетей и планиров</w:t>
      </w:r>
      <w:r w:rsidRPr="00866183">
        <w:t>а</w:t>
      </w:r>
      <w:r w:rsidRPr="00866183">
        <w:t>ния капитальных (текущих) ремонтов</w:t>
      </w:r>
      <w:bookmarkEnd w:id="38"/>
    </w:p>
    <w:p w:rsidR="000E5459" w:rsidRPr="0015316E" w:rsidRDefault="000E5459" w:rsidP="000E5459">
      <w:r w:rsidRPr="0015316E">
        <w:t xml:space="preserve">К процедурам диагностики тепловых сетей, используемых в </w:t>
      </w:r>
      <w:r w:rsidR="00EB4DEF">
        <w:t xml:space="preserve">г. Приозерск </w:t>
      </w:r>
      <w:r w:rsidRPr="0015316E">
        <w:t xml:space="preserve">относятся: </w:t>
      </w:r>
    </w:p>
    <w:p w:rsidR="000E5459" w:rsidRPr="0015316E" w:rsidRDefault="000E5459" w:rsidP="000E5459">
      <w:r>
        <w:t>- и</w:t>
      </w:r>
      <w:r w:rsidRPr="0015316E">
        <w:t>спытания трубопро</w:t>
      </w:r>
      <w:r>
        <w:t>водов на плотность и прочность.</w:t>
      </w:r>
    </w:p>
    <w:p w:rsidR="000E5459" w:rsidRPr="0015316E" w:rsidRDefault="000E5459" w:rsidP="000E5459">
      <w:pPr>
        <w:rPr>
          <w:color w:val="FF0000"/>
        </w:rPr>
      </w:pPr>
      <w:r w:rsidRPr="00866183">
        <w:t>На основании результатов диагностики, анализа статистики повреждений, срока службы и результатов гидравлических испытаний трубопроводов выбираются участки т</w:t>
      </w:r>
      <w:r w:rsidRPr="00866183">
        <w:t>е</w:t>
      </w:r>
      <w:r w:rsidRPr="00866183">
        <w:t>пловой сети, требующие замены, после чего принимается решение о включении участков тепловых сетей в планы капитальных ремонтов.</w:t>
      </w:r>
    </w:p>
    <w:p w:rsidR="000E5459" w:rsidRPr="0015316E" w:rsidRDefault="000E5459" w:rsidP="000E5459">
      <w:r w:rsidRPr="0015316E">
        <w:t>Капитальный ремонт включает в себя полную замену трубопровода и частичную з</w:t>
      </w:r>
      <w:r w:rsidRPr="0015316E">
        <w:t>а</w:t>
      </w:r>
      <w:r w:rsidRPr="0015316E">
        <w:t xml:space="preserve">мену строительных конструкций. Планирование капитальных ремонтов производится по критериям: </w:t>
      </w:r>
    </w:p>
    <w:p w:rsidR="000E5459" w:rsidRPr="0015316E" w:rsidRDefault="000E5459" w:rsidP="000E5459">
      <w:r>
        <w:t xml:space="preserve">- </w:t>
      </w:r>
      <w:r w:rsidRPr="0015316E">
        <w:t>количества дефектов на участке трубопровода в отопительный период и межотоп</w:t>
      </w:r>
      <w:r w:rsidRPr="0015316E">
        <w:t>и</w:t>
      </w:r>
      <w:r w:rsidRPr="0015316E">
        <w:t xml:space="preserve">тельный, в результате гидравлических испытаний тепловой сети на плотность и прочность; </w:t>
      </w:r>
    </w:p>
    <w:p w:rsidR="000E5459" w:rsidRPr="0015316E" w:rsidRDefault="000E5459" w:rsidP="000E5459">
      <w:r>
        <w:t xml:space="preserve">- </w:t>
      </w:r>
      <w:r w:rsidRPr="0015316E">
        <w:t xml:space="preserve">результатов диагностики тепловых сетей; </w:t>
      </w:r>
    </w:p>
    <w:p w:rsidR="000E5459" w:rsidRPr="0015316E" w:rsidRDefault="000E5459" w:rsidP="000E5459">
      <w:r>
        <w:t xml:space="preserve">- </w:t>
      </w:r>
      <w:r w:rsidRPr="0015316E">
        <w:t xml:space="preserve">объема последствий в результате вынужденного отключения участка; </w:t>
      </w:r>
    </w:p>
    <w:p w:rsidR="000E5459" w:rsidRDefault="000E5459" w:rsidP="000E5459">
      <w:r>
        <w:t>- срока эксплуатации трубопровода.</w:t>
      </w:r>
    </w:p>
    <w:p w:rsidR="000E5459" w:rsidRPr="002F52EC" w:rsidRDefault="000E5459" w:rsidP="000E5459">
      <w:r w:rsidRPr="002F52EC">
        <w:t>В целях организации мониторинга за состоянием оборудования тепловых сетей применяются следующие виды диагностики:</w:t>
      </w:r>
    </w:p>
    <w:p w:rsidR="000E5459" w:rsidRPr="002F52EC" w:rsidRDefault="000E5459" w:rsidP="000E5459">
      <w:r w:rsidRPr="002F52EC">
        <w:t>Эксплуатационные испытания:</w:t>
      </w:r>
    </w:p>
    <w:p w:rsidR="000E5459" w:rsidRPr="002F52EC" w:rsidRDefault="000E5459" w:rsidP="000E5459">
      <w:r w:rsidRPr="002F52EC">
        <w:t xml:space="preserve">Гидравлические испытания на плотность и </w:t>
      </w:r>
      <w:r>
        <w:t xml:space="preserve">механическую </w:t>
      </w:r>
      <w:r w:rsidRPr="002F52EC">
        <w:t>прочность – проводятся ежегодно после отопительного сезона и после проведения ремонтов. Испытания проводя</w:t>
      </w:r>
      <w:r w:rsidRPr="002F52EC">
        <w:t>т</w:t>
      </w:r>
      <w:r w:rsidRPr="002F52EC">
        <w:t xml:space="preserve">ся согласно требований ПТЭ электрических станций и </w:t>
      </w:r>
      <w:r>
        <w:t>сетей РФ</w:t>
      </w:r>
      <w:r w:rsidRPr="002F52EC">
        <w:t xml:space="preserve"> и </w:t>
      </w:r>
      <w:r>
        <w:t>Правил устройства</w:t>
      </w:r>
      <w:r w:rsidRPr="002F52EC">
        <w:t xml:space="preserve"> и безопасной эксплуатации трубопроводов пара и горячей воды. По результатам испытаний выявляются дефектные участки</w:t>
      </w:r>
      <w:r>
        <w:t>,</w:t>
      </w:r>
      <w:r w:rsidRPr="002F52EC">
        <w:t xml:space="preserve"> не выдержавшие испытания пробным давлением, форм</w:t>
      </w:r>
      <w:r w:rsidRPr="002F52EC">
        <w:t>и</w:t>
      </w:r>
      <w:r w:rsidRPr="002F52EC">
        <w:t>руется график ремонтных работ по устранению дефектов. Перед выполнением ремонта производится дефектация поврежденного участка с вырезкой образцов для анализа состо</w:t>
      </w:r>
      <w:r w:rsidRPr="002F52EC">
        <w:t>я</w:t>
      </w:r>
      <w:r w:rsidRPr="002F52EC">
        <w:t>ния трубопроводов и характера повреждения. По результатам дефектации определяется объем ремонта.</w:t>
      </w:r>
    </w:p>
    <w:p w:rsidR="000E5459" w:rsidRPr="002F52EC" w:rsidRDefault="000E5459" w:rsidP="000E5459">
      <w:r w:rsidRPr="002F52EC">
        <w:t xml:space="preserve">Испытания водяных тепловых сетей на максимальную температуру теплоносителя - проводятся с периодичностью установленной главным инженером тепловых сетей (1 раз в </w:t>
      </w:r>
      <w:r>
        <w:t>2 года</w:t>
      </w:r>
      <w:r w:rsidRPr="002F52EC">
        <w:t>) с целью выявления дефектов трубопроводов, компенсаторов, опор, а также прове</w:t>
      </w:r>
      <w:r w:rsidRPr="002F52EC">
        <w:t>р</w:t>
      </w:r>
      <w:r w:rsidRPr="002F52EC">
        <w:lastRenderedPageBreak/>
        <w:t>ки компенсирующей способности тепловых сетей в условиях температурных деформаций, возникающих при повышении температуры теплоносителя до максимального значения. Испытания проводятся в соответствии с ПТЭ электрических станций и сетей РФ и Мет</w:t>
      </w:r>
      <w:r w:rsidRPr="002F52EC">
        <w:t>о</w:t>
      </w:r>
      <w:r w:rsidRPr="002F52EC">
        <w:t>дическими указаниями по испытанию водяных тепловых сетей на максимальную темпер</w:t>
      </w:r>
      <w:r w:rsidRPr="002F52EC">
        <w:t>а</w:t>
      </w:r>
      <w:r w:rsidRPr="002F52EC">
        <w:t>туру теплоносителя (РД 153.34.1-20.329-2001). Результаты испытаний обрабатываются и оформляются актом, в котором указываются необходимые мероприятия по устранению выявленных нарушений в работе оборудования. Нарушения, которые возможно устранить в процессе эксплуатации устраняются в оперативном порядке. Остальные нарушения в р</w:t>
      </w:r>
      <w:r w:rsidRPr="002F52EC">
        <w:t>а</w:t>
      </w:r>
      <w:r w:rsidRPr="002F52EC">
        <w:t>боте оборудования тепловых сетей включаются в план ремонта на текущий год.</w:t>
      </w:r>
    </w:p>
    <w:p w:rsidR="000E5459" w:rsidRPr="002F52EC" w:rsidRDefault="000E5459" w:rsidP="000E5459">
      <w:r w:rsidRPr="002F52EC">
        <w:t>Испытания водяных тепловых сетей на гидравлические потери – проводятся с п</w:t>
      </w:r>
      <w:r w:rsidRPr="002F52EC">
        <w:t>е</w:t>
      </w:r>
      <w:r w:rsidRPr="002F52EC">
        <w:t>риодичностью 1 раз в 5 лет с целью определения эксплуатационных гидравлических х</w:t>
      </w:r>
      <w:r w:rsidRPr="002F52EC">
        <w:t>а</w:t>
      </w:r>
      <w:r w:rsidRPr="002F52EC">
        <w:t>рактеристик трубопроводов, состояния их внутренней поверхности и фактической проп</w:t>
      </w:r>
      <w:r w:rsidRPr="002F52EC">
        <w:t>у</w:t>
      </w:r>
      <w:r w:rsidRPr="002F52EC">
        <w:t>скной способности. Испытания проводятся в соответствии с ПТЭ электрических станций и сетей РФ и Методическими указаниями по испытанию водяных тепловых сетей на гидра</w:t>
      </w:r>
      <w:r w:rsidRPr="002F52EC">
        <w:t>в</w:t>
      </w:r>
      <w:r w:rsidRPr="002F52EC">
        <w:t>лические потери (РД 34.20.519-97). Результаты испытаний обрабатываются и оформляются техническим отчетом, в котором отражаются фактические эксплуатационные гидравлич</w:t>
      </w:r>
      <w:r w:rsidRPr="002F52EC">
        <w:t>е</w:t>
      </w:r>
      <w:r w:rsidRPr="002F52EC">
        <w:t>ские характеристики. На основании результатов испытаний производится корректировка гидравлических режимов работы тепловых сетей и систем теплопотребления.</w:t>
      </w:r>
    </w:p>
    <w:p w:rsidR="000E5459" w:rsidRPr="002F52EC" w:rsidRDefault="000E5459" w:rsidP="000E5459">
      <w:r w:rsidRPr="002F52EC">
        <w:t>Испытания по определению тепловых потерь в водяных тепловых сетях – проводя</w:t>
      </w:r>
      <w:r w:rsidRPr="002F52EC">
        <w:t>т</w:t>
      </w:r>
      <w:r w:rsidRPr="002F52EC">
        <w:t>ся 1 раз в 5 лет с целью определения фактических эксплуатационных тепловых потерь ч</w:t>
      </w:r>
      <w:r w:rsidRPr="002F52EC">
        <w:t>е</w:t>
      </w:r>
      <w:r w:rsidRPr="002F52EC">
        <w:t>рез тепловую изоляцию. Испытания проводятся в соответствии с ПТЭ электрических ста</w:t>
      </w:r>
      <w:r w:rsidRPr="002F52EC">
        <w:t>н</w:t>
      </w:r>
      <w:r w:rsidRPr="002F52EC">
        <w:t>ций и сетей РФ и Методическими указаниями по определению тепловых потерь в водяных тепловых сетях (РД 34.09.255-97). Результаты испытаний обрабатываются и оформляются техническим отчетом, в котором отражаются фактические эксплуатационные среднегод</w:t>
      </w:r>
      <w:r w:rsidRPr="002F52EC">
        <w:t>о</w:t>
      </w:r>
      <w:r w:rsidRPr="002F52EC">
        <w:t>вые тепловые потери через тепловую изоляцию. На основании результатов испытаний формируется перечень мероприятий и график их выполнения по приведению тепловых п</w:t>
      </w:r>
      <w:r w:rsidRPr="002F52EC">
        <w:t>о</w:t>
      </w:r>
      <w:r w:rsidRPr="002F52EC">
        <w:t>терь к нормативному значению, связанных с восстановлением и реконструкцией тепловой изоляции на участках с повышенными тепловыми потерями, заменой трубопроводов с изоляцией заводского изготовления, имеющей наименьший коэффициент теплопроводн</w:t>
      </w:r>
      <w:r w:rsidRPr="002F52EC">
        <w:t>о</w:t>
      </w:r>
      <w:r w:rsidRPr="002F52EC">
        <w:t>сти, монтажу систем попутного дренажа на участках подверженных затоплению и т.д.</w:t>
      </w:r>
    </w:p>
    <w:p w:rsidR="000E5459" w:rsidRPr="002F52EC" w:rsidRDefault="000E5459" w:rsidP="000E5459">
      <w:r w:rsidRPr="002F52EC">
        <w:t>Техническое освидетельствование – проводится в части наружного осмотра, гидра</w:t>
      </w:r>
      <w:r w:rsidRPr="002F52EC">
        <w:t>в</w:t>
      </w:r>
      <w:r w:rsidRPr="002F52EC">
        <w:t>лических испытаний и технического диагностирования:</w:t>
      </w:r>
    </w:p>
    <w:p w:rsidR="000E5459" w:rsidRPr="002F52EC" w:rsidRDefault="000E5459" w:rsidP="000E5459">
      <w:r>
        <w:t xml:space="preserve">- </w:t>
      </w:r>
      <w:r w:rsidRPr="002F52EC">
        <w:t>наружный осмотр - ежегодно;</w:t>
      </w:r>
    </w:p>
    <w:p w:rsidR="000E5459" w:rsidRPr="002F52EC" w:rsidRDefault="000E5459" w:rsidP="000E5459">
      <w:r>
        <w:t xml:space="preserve">- </w:t>
      </w:r>
      <w:r w:rsidRPr="002F52EC">
        <w:t>гидравлические испытания – ежегодно, а также перед пуском в эксплуатацию п</w:t>
      </w:r>
      <w:r w:rsidRPr="002F52EC">
        <w:t>о</w:t>
      </w:r>
      <w:r w:rsidRPr="002F52EC">
        <w:t>сле монтажа или ремонта связанного со сваркой;</w:t>
      </w:r>
    </w:p>
    <w:p w:rsidR="000E5459" w:rsidRPr="002F52EC" w:rsidRDefault="000E5459" w:rsidP="000E5459">
      <w:r>
        <w:t xml:space="preserve">- </w:t>
      </w:r>
      <w:r w:rsidRPr="002F52EC">
        <w:t>техническое диагностирование - по истечении назначенного срока службы (виз</w:t>
      </w:r>
      <w:r w:rsidRPr="002F52EC">
        <w:t>у</w:t>
      </w:r>
      <w:r w:rsidRPr="002F52EC">
        <w:t>альный и измерительный контроль, ультразвуковой контроль, ультразвуковая</w:t>
      </w:r>
      <w:r>
        <w:t xml:space="preserve"> </w:t>
      </w:r>
      <w:r w:rsidRPr="002F52EC">
        <w:t>толщин</w:t>
      </w:r>
      <w:r w:rsidRPr="002F52EC">
        <w:t>о</w:t>
      </w:r>
      <w:r w:rsidRPr="002F52EC">
        <w:t>метрия, механические испытания).</w:t>
      </w:r>
    </w:p>
    <w:p w:rsidR="000E5459" w:rsidRPr="002F52EC" w:rsidRDefault="000E5459" w:rsidP="000E5459">
      <w:r w:rsidRPr="002F52EC">
        <w:t>Техническое освидетельствование проводится в соответствии с Типовой инструкц</w:t>
      </w:r>
      <w:r w:rsidRPr="002F52EC">
        <w:t>и</w:t>
      </w:r>
      <w:r w:rsidRPr="002F52EC">
        <w:t>ей по периодическому техническому освидетельствованию трубопроводов тепловых сетей в процессе эксплуатации (РД 153-34.0-20.522-99). Результаты технического освидетельс</w:t>
      </w:r>
      <w:r w:rsidRPr="002F52EC">
        <w:t>т</w:t>
      </w:r>
      <w:r w:rsidRPr="002F52EC">
        <w:t>вования заносятся в паспорт тепловой сети. На основании результатов технического осв</w:t>
      </w:r>
      <w:r w:rsidRPr="002F52EC">
        <w:t>и</w:t>
      </w:r>
      <w:r w:rsidRPr="002F52EC">
        <w:lastRenderedPageBreak/>
        <w:t>детельствования разрабатывается план мероприятий по приведению оборудования тепл</w:t>
      </w:r>
      <w:r w:rsidRPr="002F52EC">
        <w:t>о</w:t>
      </w:r>
      <w:r w:rsidRPr="002F52EC">
        <w:t>вых сетей в нормативное состояние.</w:t>
      </w:r>
    </w:p>
    <w:p w:rsidR="000E5459" w:rsidRPr="002F52EC" w:rsidRDefault="000E5459" w:rsidP="000E5459">
      <w:r w:rsidRPr="002F52EC">
        <w:t>Планирование капитальных (текущих) ремонтов.</w:t>
      </w:r>
    </w:p>
    <w:p w:rsidR="000E5459" w:rsidRPr="002F52EC" w:rsidRDefault="000E5459" w:rsidP="000E5459">
      <w:r w:rsidRPr="002F52EC">
        <w:t>На основании результатов испытаний, осмотров и обследования оборудования те</w:t>
      </w:r>
      <w:r w:rsidRPr="002F52EC">
        <w:t>п</w:t>
      </w:r>
      <w:r w:rsidRPr="002F52EC">
        <w:t>ловых сетей проводится анализ его технического состояния и формирование перспекти</w:t>
      </w:r>
      <w:r w:rsidRPr="002F52EC">
        <w:t>в</w:t>
      </w:r>
      <w:r w:rsidRPr="002F52EC">
        <w:t>ного график ремонта оборудования тепловых сетей на 5 лет (с ежегодной корректировкой).</w:t>
      </w:r>
    </w:p>
    <w:p w:rsidR="000E5459" w:rsidRPr="002F52EC" w:rsidRDefault="000E5459" w:rsidP="000E5459">
      <w:r w:rsidRPr="002F52EC">
        <w:t>На основании перспективного графика ремонтов разрабатывается перспективный план подготовки к ремонту на 5 лет.</w:t>
      </w:r>
    </w:p>
    <w:p w:rsidR="000E5459" w:rsidRPr="00F07A78" w:rsidRDefault="000E5459" w:rsidP="000E5459">
      <w:r w:rsidRPr="002F52EC">
        <w:t>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</w:t>
      </w:r>
      <w:r w:rsidRPr="002F52EC">
        <w:t>а</w:t>
      </w:r>
      <w:r w:rsidRPr="002F52EC">
        <w:t>ном подготовки к ремонту с учетом корректировки по результатам испытаний, осмотров и обследований.</w:t>
      </w:r>
    </w:p>
    <w:p w:rsidR="00486658" w:rsidRDefault="00486658" w:rsidP="006605D0">
      <w:pPr>
        <w:pStyle w:val="2"/>
      </w:pPr>
      <w:bookmarkStart w:id="39" w:name="_Toc428891716"/>
      <w:r w:rsidRPr="007775C3">
        <w:t xml:space="preserve">3.12. Описание </w:t>
      </w:r>
      <w:r>
        <w:t>периодичности и соответствия техническим регламентам и иным обязательным требованиям процедур летних ремонтов с параметрами и мет</w:t>
      </w:r>
      <w:r>
        <w:t>о</w:t>
      </w:r>
      <w:r>
        <w:t>дами испытаний (гидравлических, температурных, на тепловые потери) тепловых сетей</w:t>
      </w:r>
      <w:bookmarkEnd w:id="39"/>
    </w:p>
    <w:p w:rsidR="00F07A78" w:rsidRPr="00BE690F" w:rsidRDefault="00ED6DD4" w:rsidP="00F07A78">
      <w:r w:rsidRPr="00BE690F">
        <w:t>Процедура ремонтов:</w:t>
      </w:r>
    </w:p>
    <w:p w:rsidR="00F07A78" w:rsidRPr="00BE690F" w:rsidRDefault="00ED6DD4" w:rsidP="00F07A78">
      <w:r w:rsidRPr="00BE690F">
        <w:t>- р</w:t>
      </w:r>
      <w:r w:rsidR="00F07A78" w:rsidRPr="00BE690F">
        <w:t>емонт оборудования тепловых сетей производится в соответствии с требованиями Правил организации технического обслуживания и ремонта оборудования, зданий и с</w:t>
      </w:r>
      <w:r w:rsidR="00F07A78" w:rsidRPr="00BE690F">
        <w:t>о</w:t>
      </w:r>
      <w:r w:rsidR="00F07A78" w:rsidRPr="00BE690F">
        <w:t>оружений электростанций и сетей (СО 34.04.181-2003).</w:t>
      </w:r>
    </w:p>
    <w:p w:rsidR="00F07A78" w:rsidRPr="00BE690F" w:rsidRDefault="00ED6DD4" w:rsidP="00F07A78">
      <w:r w:rsidRPr="00BE690F">
        <w:t>- р</w:t>
      </w:r>
      <w:r w:rsidR="00F07A78" w:rsidRPr="00BE690F">
        <w:t>аботы по текущему ремонту проводятся ежегодно по окончанию отопительного сезона, график проведения работ уточняется на основании результатов проведения гидра</w:t>
      </w:r>
      <w:r w:rsidR="00F07A78" w:rsidRPr="00BE690F">
        <w:t>в</w:t>
      </w:r>
      <w:r w:rsidR="00F07A78" w:rsidRPr="00BE690F">
        <w:t>лических испытаний на плотность и прочность.</w:t>
      </w:r>
    </w:p>
    <w:p w:rsidR="00F07A78" w:rsidRPr="00BE690F" w:rsidRDefault="00ED6DD4" w:rsidP="00F07A78">
      <w:r w:rsidRPr="00BE690F">
        <w:t>- к</w:t>
      </w:r>
      <w:r w:rsidR="00F07A78" w:rsidRPr="00BE690F">
        <w:t>апитальный ремонт проводится в соответствии с утвержденным годовым граф</w:t>
      </w:r>
      <w:r w:rsidR="00F07A78" w:rsidRPr="00BE690F">
        <w:t>и</w:t>
      </w:r>
      <w:r w:rsidR="00F07A78" w:rsidRPr="00BE690F">
        <w:t>ком ремонта. Мероприятия по капитальному ремонту планируются исходя из фактическ</w:t>
      </w:r>
      <w:r w:rsidR="00F07A78" w:rsidRPr="00BE690F">
        <w:t>о</w:t>
      </w:r>
      <w:r w:rsidR="00F07A78" w:rsidRPr="00BE690F">
        <w:t>го состояния сетей, на основании анализа технического состояния оборудования по актам осмотра трубопроводов в шурфе (контрольные шурфы), аварийных актов и т.п. Учитывая техническое состояние оборудования тепловых сетей, работы по капитальному ремонту планируются ежегодно.</w:t>
      </w:r>
    </w:p>
    <w:p w:rsidR="00F07A78" w:rsidRPr="00BE690F" w:rsidRDefault="00F07A78" w:rsidP="00F07A78">
      <w:r w:rsidRPr="00BE690F">
        <w:t>Проведение испытаний тепловых сетей (гидравлических, температурных, на тепл</w:t>
      </w:r>
      <w:r w:rsidRPr="00BE690F">
        <w:t>о</w:t>
      </w:r>
      <w:r w:rsidR="00ED6DD4" w:rsidRPr="00BE690F">
        <w:t>вые потери):</w:t>
      </w:r>
    </w:p>
    <w:p w:rsidR="00F07A78" w:rsidRPr="00A93173" w:rsidRDefault="00ED6DD4" w:rsidP="00F07A78">
      <w:r w:rsidRPr="00BE690F">
        <w:t>-г</w:t>
      </w:r>
      <w:r w:rsidR="00F07A78" w:rsidRPr="00BE690F">
        <w:t>идравлические</w:t>
      </w:r>
      <w:r w:rsidR="00F07A78" w:rsidRPr="00A93173">
        <w:t xml:space="preserve"> испытания на плотность и </w:t>
      </w:r>
      <w:r w:rsidR="00F07A78">
        <w:t xml:space="preserve">механическую </w:t>
      </w:r>
      <w:r w:rsidR="00F07A78" w:rsidRPr="00A93173">
        <w:t xml:space="preserve">прочность от источников теплоснабжения в </w:t>
      </w:r>
      <w:r w:rsidR="006E12A9">
        <w:t>г. Приозерск</w:t>
      </w:r>
      <w:r w:rsidR="00F07A78" w:rsidRPr="00A93173">
        <w:t xml:space="preserve"> проводятся ежегодно по окончанию отопительного сезона путем гидравлического давления проверяется состояние тепловых сетей как в целом</w:t>
      </w:r>
      <w:r w:rsidR="00F07A78">
        <w:t>,</w:t>
      </w:r>
      <w:r w:rsidR="00F07A78" w:rsidRPr="00A93173">
        <w:t xml:space="preserve"> так и по отдельным участкам. По результатам проверки составляется комиссионно акты и д</w:t>
      </w:r>
      <w:r w:rsidR="00F07A78" w:rsidRPr="00A93173">
        <w:t>е</w:t>
      </w:r>
      <w:r w:rsidR="00F07A78" w:rsidRPr="00A93173">
        <w:t>фектные ведомости работ со сроками их исполнения, которые выполняются в летние п</w:t>
      </w:r>
      <w:r w:rsidR="00F07A78" w:rsidRPr="00A93173">
        <w:t>е</w:t>
      </w:r>
      <w:r w:rsidR="00F07A78" w:rsidRPr="00A93173">
        <w:t>риоды подготовки к следующему отопительному сезону.</w:t>
      </w:r>
    </w:p>
    <w:p w:rsidR="00F07A78" w:rsidRPr="00A93173" w:rsidRDefault="00ED6DD4" w:rsidP="00F07A78">
      <w:r>
        <w:t>-и</w:t>
      </w:r>
      <w:r w:rsidR="00F07A78" w:rsidRPr="00A93173">
        <w:t>спытания тепловых сетей на максимальную температуру планиру</w:t>
      </w:r>
      <w:r w:rsidR="00AA3B66">
        <w:t>ю</w:t>
      </w:r>
      <w:r w:rsidR="00F07A78" w:rsidRPr="00A93173">
        <w:t>тся</w:t>
      </w:r>
      <w:r w:rsidR="00F07A78">
        <w:t xml:space="preserve"> и пров</w:t>
      </w:r>
      <w:r w:rsidR="00F07A78">
        <w:t>о</w:t>
      </w:r>
      <w:r w:rsidR="00F07A78">
        <w:t>дят</w:t>
      </w:r>
      <w:r>
        <w:t>ся</w:t>
      </w:r>
      <w:r w:rsidR="00F07A78" w:rsidRPr="00A93173">
        <w:t xml:space="preserve"> с периодичностью 1 раз в </w:t>
      </w:r>
      <w:r w:rsidR="00F07A78">
        <w:t>2года</w:t>
      </w:r>
      <w:r w:rsidR="00F07A78" w:rsidRPr="00A93173">
        <w:t>. Режим испытаний определяется утвержденной пр</w:t>
      </w:r>
      <w:r w:rsidR="00F07A78" w:rsidRPr="00A93173">
        <w:t>о</w:t>
      </w:r>
      <w:r w:rsidR="00F07A78" w:rsidRPr="00A93173">
        <w:t>граммой – давление в трубопроводах тепловой сети, скорость подъема температуры те</w:t>
      </w:r>
      <w:r w:rsidR="00F07A78" w:rsidRPr="00A93173">
        <w:t>п</w:t>
      </w:r>
      <w:r w:rsidR="00F07A78" w:rsidRPr="00A93173">
        <w:t xml:space="preserve">лоносителя, максимальная температура в подающем трубопроводе, время выдерживания максимального температурного режима. Испытания проводятся с учетом температурного </w:t>
      </w:r>
      <w:r w:rsidR="00F07A78" w:rsidRPr="00A93173">
        <w:lastRenderedPageBreak/>
        <w:t xml:space="preserve">графика и в соответствии с </w:t>
      </w:r>
      <w:r w:rsidR="00DA5890">
        <w:t>«</w:t>
      </w:r>
      <w:r w:rsidR="00F07A78" w:rsidRPr="00A93173">
        <w:t>Методическими указаниями по испытанию тепловых сетей на максимальную температуру теплоносителя</w:t>
      </w:r>
      <w:r w:rsidR="00DA5890">
        <w:t>»</w:t>
      </w:r>
      <w:r w:rsidR="00F07A78" w:rsidRPr="00A93173">
        <w:t xml:space="preserve"> (РД 153-34.1-20.329-2001).</w:t>
      </w:r>
    </w:p>
    <w:p w:rsidR="00F07A78" w:rsidRPr="00A93173" w:rsidRDefault="00ED6DD4" w:rsidP="00F07A78">
      <w:r>
        <w:t>- и</w:t>
      </w:r>
      <w:r w:rsidR="00F07A78" w:rsidRPr="00A93173">
        <w:t>спытания на гидравлические потери проводятся в соответствии с требованиями ПТЭ 1 раз в 5 лет. Режим испытаний на гидравлические потери определяется утвержде</w:t>
      </w:r>
      <w:r w:rsidR="00F07A78" w:rsidRPr="00A93173">
        <w:t>н</w:t>
      </w:r>
      <w:r w:rsidR="00F07A78" w:rsidRPr="00A93173">
        <w:t xml:space="preserve">ной программой, разработанной в соответствии с требованиями </w:t>
      </w:r>
      <w:r w:rsidR="00DA5890">
        <w:t>«</w:t>
      </w:r>
      <w:r w:rsidR="00F07A78" w:rsidRPr="00A93173">
        <w:t>Методических указаний по испытанию водяных тепловых сетей на гидравлические потери</w:t>
      </w:r>
      <w:r w:rsidR="00DA5890">
        <w:t>»</w:t>
      </w:r>
      <w:r w:rsidR="00F07A78" w:rsidRPr="00A93173">
        <w:t xml:space="preserve"> (РД 34.20.519-97). И</w:t>
      </w:r>
      <w:r w:rsidR="00F07A78" w:rsidRPr="00A93173">
        <w:t>с</w:t>
      </w:r>
      <w:r w:rsidR="00F07A78" w:rsidRPr="00A93173">
        <w:t>пытания проводятся на 3-х режимах: статическом и двух динамических. Результаты исп</w:t>
      </w:r>
      <w:r w:rsidR="00F07A78" w:rsidRPr="00A93173">
        <w:t>ы</w:t>
      </w:r>
      <w:r w:rsidR="00F07A78" w:rsidRPr="00A93173">
        <w:t>таний используются для гидравлических расчетов.</w:t>
      </w:r>
    </w:p>
    <w:p w:rsidR="00F07A78" w:rsidRPr="001C380A" w:rsidRDefault="00ED6DD4" w:rsidP="00F07A78">
      <w:pPr>
        <w:rPr>
          <w:szCs w:val="26"/>
        </w:rPr>
      </w:pPr>
      <w:r>
        <w:t>- и</w:t>
      </w:r>
      <w:r w:rsidR="00F07A78" w:rsidRPr="00A93173">
        <w:t>спытания на тепловые потери проводятся с периодичностью 1 раз в 5 лет. Режим испытаний рассчитывается после выбора испытываемого участка тепловой сети и отраж</w:t>
      </w:r>
      <w:r w:rsidR="00F07A78" w:rsidRPr="00A93173">
        <w:t>а</w:t>
      </w:r>
      <w:r w:rsidR="00F07A78" w:rsidRPr="00A93173">
        <w:t xml:space="preserve">ется в программах испытаний (рабочей и технической). Испытания проводятся согласно </w:t>
      </w:r>
      <w:r w:rsidR="00DA5890">
        <w:t>«</w:t>
      </w:r>
      <w:r w:rsidR="00F07A78" w:rsidRPr="00A93173">
        <w:t>Методическим указаниям по определению тепловых потерь в водяных тепловых сетях (РД 34.09.255-97).</w:t>
      </w:r>
    </w:p>
    <w:p w:rsidR="00BD774B" w:rsidRPr="00866183" w:rsidRDefault="00BD774B" w:rsidP="006605D0">
      <w:pPr>
        <w:pStyle w:val="2"/>
      </w:pPr>
      <w:bookmarkStart w:id="40" w:name="_Toc428891717"/>
      <w:r w:rsidRPr="00866183">
        <w:t>3.1</w:t>
      </w:r>
      <w:r w:rsidR="00486658">
        <w:t>3</w:t>
      </w:r>
      <w:r w:rsidRPr="00866183">
        <w:t>. Описание нормативов технологических потерь при передаче тепловой энергии (мощности), теплоносителя, включаемых в расчет отпущенных тепловой энергии (мощности) и теплоносителя</w:t>
      </w:r>
      <w:bookmarkEnd w:id="40"/>
    </w:p>
    <w:p w:rsidR="00A71C14" w:rsidRDefault="00A71C14" w:rsidP="00B82A6D">
      <w:pPr>
        <w:rPr>
          <w:szCs w:val="26"/>
        </w:rPr>
      </w:pPr>
      <w:r w:rsidRPr="00866183">
        <w:rPr>
          <w:szCs w:val="26"/>
        </w:rPr>
        <w:t xml:space="preserve">Нормативные </w:t>
      </w:r>
      <w:r w:rsidR="00B255F5">
        <w:rPr>
          <w:szCs w:val="26"/>
        </w:rPr>
        <w:t>технологические</w:t>
      </w:r>
      <w:r w:rsidRPr="00866183">
        <w:rPr>
          <w:szCs w:val="26"/>
        </w:rPr>
        <w:t xml:space="preserve"> потери</w:t>
      </w:r>
      <w:r w:rsidR="00B255F5">
        <w:rPr>
          <w:szCs w:val="26"/>
        </w:rPr>
        <w:t xml:space="preserve"> тепловой энергии</w:t>
      </w:r>
      <w:r w:rsidRPr="00866183">
        <w:rPr>
          <w:szCs w:val="26"/>
        </w:rPr>
        <w:t xml:space="preserve"> рассчи</w:t>
      </w:r>
      <w:r w:rsidR="00E512C5">
        <w:rPr>
          <w:szCs w:val="26"/>
        </w:rPr>
        <w:t>таны в соответствии с инструкцией</w:t>
      </w:r>
      <w:r w:rsidRPr="00866183">
        <w:rPr>
          <w:szCs w:val="26"/>
        </w:rPr>
        <w:t xml:space="preserve"> по организации в Минэнерго России работы по расчету и обоснованию нормативов технологических потерь при передаче тепловой энергии</w:t>
      </w:r>
      <w:r w:rsidR="00E512C5">
        <w:rPr>
          <w:szCs w:val="26"/>
        </w:rPr>
        <w:t>,</w:t>
      </w:r>
      <w:r w:rsidRPr="00866183">
        <w:rPr>
          <w:szCs w:val="26"/>
        </w:rPr>
        <w:t xml:space="preserve"> </w:t>
      </w:r>
      <w:r w:rsidR="00E512C5">
        <w:rPr>
          <w:szCs w:val="26"/>
        </w:rPr>
        <w:t>у</w:t>
      </w:r>
      <w:r w:rsidRPr="00866183">
        <w:rPr>
          <w:szCs w:val="26"/>
        </w:rPr>
        <w:t>тв</w:t>
      </w:r>
      <w:r w:rsidR="00E512C5">
        <w:rPr>
          <w:szCs w:val="26"/>
        </w:rPr>
        <w:t>ержденной</w:t>
      </w:r>
      <w:r w:rsidRPr="00866183">
        <w:rPr>
          <w:szCs w:val="26"/>
        </w:rPr>
        <w:t xml:space="preserve"> прик</w:t>
      </w:r>
      <w:r w:rsidRPr="00866183">
        <w:rPr>
          <w:szCs w:val="26"/>
        </w:rPr>
        <w:t>а</w:t>
      </w:r>
      <w:r w:rsidRPr="00866183">
        <w:rPr>
          <w:szCs w:val="26"/>
        </w:rPr>
        <w:t>зом Минэнерго России №325 от 30.12.2008</w:t>
      </w:r>
      <w:r w:rsidR="0087587F">
        <w:rPr>
          <w:szCs w:val="26"/>
        </w:rPr>
        <w:t xml:space="preserve"> на основании предоставленных г. Приозерс</w:t>
      </w:r>
      <w:r w:rsidR="0087587F">
        <w:rPr>
          <w:szCs w:val="26"/>
        </w:rPr>
        <w:t>к</w:t>
      </w:r>
      <w:r w:rsidR="00186E6E" w:rsidRPr="00866183">
        <w:rPr>
          <w:szCs w:val="26"/>
        </w:rPr>
        <w:t>сведений</w:t>
      </w:r>
      <w:r w:rsidRPr="00866183">
        <w:rPr>
          <w:szCs w:val="26"/>
        </w:rPr>
        <w:t>.</w:t>
      </w:r>
    </w:p>
    <w:p w:rsidR="005A2D20" w:rsidRPr="005A2D20" w:rsidRDefault="00B255F5" w:rsidP="005A2D20">
      <w:pPr>
        <w:rPr>
          <w:szCs w:val="26"/>
        </w:rPr>
      </w:pPr>
      <w:r>
        <w:rPr>
          <w:szCs w:val="26"/>
        </w:rPr>
        <w:t>Результаты расчета нормативов тепловых потерь приведен</w:t>
      </w:r>
      <w:r w:rsidR="0049400B">
        <w:rPr>
          <w:szCs w:val="26"/>
        </w:rPr>
        <w:t>ы</w:t>
      </w:r>
      <w:r>
        <w:rPr>
          <w:szCs w:val="26"/>
        </w:rPr>
        <w:t xml:space="preserve"> в </w:t>
      </w:r>
      <w:r w:rsidR="00281C0A">
        <w:rPr>
          <w:szCs w:val="26"/>
        </w:rPr>
        <w:t>таблицах</w:t>
      </w:r>
      <w:r w:rsidR="00E809EB" w:rsidRPr="00CB2898">
        <w:rPr>
          <w:szCs w:val="26"/>
        </w:rPr>
        <w:t xml:space="preserve"> </w:t>
      </w:r>
      <w:r w:rsidR="00FB316F" w:rsidRPr="00985769">
        <w:rPr>
          <w:rFonts w:cs="Times New Roman"/>
          <w:szCs w:val="26"/>
        </w:rPr>
        <w:fldChar w:fldCharType="begin"/>
      </w:r>
      <w:r w:rsidR="00340008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16</w:t>
      </w:r>
      <w:r w:rsidR="00FB316F" w:rsidRPr="00985769">
        <w:rPr>
          <w:rFonts w:cs="Times New Roman"/>
          <w:szCs w:val="26"/>
        </w:rPr>
        <w:fldChar w:fldCharType="end"/>
      </w:r>
      <w:r w:rsidR="00340008">
        <w:rPr>
          <w:rFonts w:cs="Times New Roman"/>
          <w:szCs w:val="26"/>
        </w:rPr>
        <w:t>,</w:t>
      </w:r>
      <w:r w:rsidR="00340008" w:rsidRPr="00340008">
        <w:rPr>
          <w:rFonts w:cs="Times New Roman"/>
          <w:szCs w:val="26"/>
        </w:rPr>
        <w:t xml:space="preserve"> </w:t>
      </w:r>
      <w:r w:rsidR="00FB316F" w:rsidRPr="00985769">
        <w:rPr>
          <w:rFonts w:cs="Times New Roman"/>
          <w:szCs w:val="26"/>
        </w:rPr>
        <w:fldChar w:fldCharType="begin"/>
      </w:r>
      <w:r w:rsidR="00340008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17</w:t>
      </w:r>
      <w:r w:rsidR="00FB316F" w:rsidRPr="00985769">
        <w:rPr>
          <w:rFonts w:cs="Times New Roman"/>
          <w:szCs w:val="26"/>
        </w:rPr>
        <w:fldChar w:fldCharType="end"/>
      </w:r>
      <w:r w:rsidR="00340008" w:rsidRPr="00985769">
        <w:rPr>
          <w:rFonts w:cs="Times New Roman"/>
          <w:szCs w:val="26"/>
        </w:rPr>
        <w:t>.</w:t>
      </w:r>
    </w:p>
    <w:p w:rsidR="00360F7A" w:rsidRPr="00EF3767" w:rsidRDefault="00360F7A" w:rsidP="00360F7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6</w:t>
      </w:r>
      <w:r w:rsidR="00FB316F" w:rsidRPr="00EF3767">
        <w:rPr>
          <w:szCs w:val="26"/>
        </w:rPr>
        <w:fldChar w:fldCharType="end"/>
      </w:r>
    </w:p>
    <w:p w:rsidR="00B255F5" w:rsidRDefault="00B255F5" w:rsidP="00360F7A">
      <w:pPr>
        <w:jc w:val="center"/>
        <w:rPr>
          <w:szCs w:val="26"/>
        </w:rPr>
      </w:pPr>
      <w:r w:rsidRPr="00B255F5">
        <w:rPr>
          <w:szCs w:val="26"/>
        </w:rPr>
        <w:t>Результаты</w:t>
      </w:r>
      <w:r>
        <w:rPr>
          <w:color w:val="FF0000"/>
          <w:szCs w:val="26"/>
        </w:rPr>
        <w:t xml:space="preserve"> </w:t>
      </w:r>
      <w:r>
        <w:rPr>
          <w:szCs w:val="26"/>
        </w:rPr>
        <w:t>расчета нормативов тепловых потерь</w:t>
      </w:r>
      <w:r w:rsidR="005D4324">
        <w:rPr>
          <w:szCs w:val="26"/>
        </w:rPr>
        <w:t xml:space="preserve"> от утечки сетевой воды </w:t>
      </w:r>
    </w:p>
    <w:tbl>
      <w:tblPr>
        <w:tblStyle w:val="a3"/>
        <w:tblW w:w="5000" w:type="pct"/>
        <w:tblLook w:val="04A0"/>
      </w:tblPr>
      <w:tblGrid>
        <w:gridCol w:w="3217"/>
        <w:gridCol w:w="1724"/>
        <w:gridCol w:w="1822"/>
        <w:gridCol w:w="1826"/>
        <w:gridCol w:w="1832"/>
      </w:tblGrid>
      <w:tr w:rsidR="00AA5E7D" w:rsidRPr="0040654D" w:rsidTr="004A1743">
        <w:tc>
          <w:tcPr>
            <w:tcW w:w="1544" w:type="pct"/>
            <w:vMerge w:val="restart"/>
            <w:vAlign w:val="center"/>
          </w:tcPr>
          <w:p w:rsidR="00AA5E7D" w:rsidRPr="0040654D" w:rsidRDefault="00AA5E7D" w:rsidP="00AA5E7D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0654D">
              <w:rPr>
                <w:rFonts w:cs="Times New Roman"/>
                <w:sz w:val="24"/>
                <w:szCs w:val="26"/>
              </w:rPr>
              <w:t xml:space="preserve">Наименование </w:t>
            </w:r>
            <w:r>
              <w:rPr>
                <w:rFonts w:cs="Times New Roman"/>
                <w:sz w:val="24"/>
                <w:szCs w:val="26"/>
              </w:rPr>
              <w:t>потерь</w:t>
            </w:r>
          </w:p>
        </w:tc>
        <w:tc>
          <w:tcPr>
            <w:tcW w:w="1701" w:type="pct"/>
            <w:gridSpan w:val="2"/>
            <w:vAlign w:val="center"/>
          </w:tcPr>
          <w:p w:rsidR="00AA5E7D" w:rsidRPr="0040654D" w:rsidRDefault="00AA5E7D" w:rsidP="00AA5E7D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0654D">
              <w:rPr>
                <w:rFonts w:cs="Times New Roman"/>
                <w:sz w:val="24"/>
                <w:szCs w:val="26"/>
              </w:rPr>
              <w:t>Потери теплоносителя</w:t>
            </w:r>
            <w:r>
              <w:rPr>
                <w:rFonts w:cs="Times New Roman"/>
                <w:sz w:val="24"/>
                <w:szCs w:val="26"/>
              </w:rPr>
              <w:t>, т/ч</w:t>
            </w:r>
          </w:p>
        </w:tc>
        <w:tc>
          <w:tcPr>
            <w:tcW w:w="1755" w:type="pct"/>
            <w:gridSpan w:val="2"/>
            <w:vAlign w:val="center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0654D">
              <w:rPr>
                <w:rFonts w:cs="Times New Roman"/>
                <w:sz w:val="24"/>
                <w:szCs w:val="26"/>
              </w:rPr>
              <w:t>Тепловые потери в теп</w:t>
            </w:r>
            <w:r>
              <w:rPr>
                <w:rFonts w:cs="Times New Roman"/>
                <w:sz w:val="24"/>
                <w:szCs w:val="26"/>
              </w:rPr>
              <w:t>ловых с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>тях</w:t>
            </w:r>
            <w:r w:rsidRPr="0040654D">
              <w:rPr>
                <w:rFonts w:cs="Times New Roman"/>
                <w:sz w:val="24"/>
                <w:szCs w:val="26"/>
              </w:rPr>
              <w:t xml:space="preserve">,  </w:t>
            </w:r>
            <w:r>
              <w:rPr>
                <w:rFonts w:cs="Times New Roman"/>
                <w:sz w:val="24"/>
                <w:szCs w:val="26"/>
              </w:rPr>
              <w:t>Гкал/ч</w:t>
            </w:r>
          </w:p>
        </w:tc>
      </w:tr>
      <w:tr w:rsidR="00AA5E7D" w:rsidRPr="0040654D" w:rsidTr="004A1743">
        <w:tc>
          <w:tcPr>
            <w:tcW w:w="1544" w:type="pct"/>
            <w:vMerge/>
            <w:vAlign w:val="center"/>
          </w:tcPr>
          <w:p w:rsidR="00AA5E7D" w:rsidRPr="0040654D" w:rsidRDefault="00AA5E7D" w:rsidP="00AA5E7D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827" w:type="pct"/>
            <w:vAlign w:val="center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 зимнем п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>риоде</w:t>
            </w:r>
          </w:p>
        </w:tc>
        <w:tc>
          <w:tcPr>
            <w:tcW w:w="874" w:type="pct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 летнем п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>риоде</w:t>
            </w:r>
          </w:p>
        </w:tc>
        <w:tc>
          <w:tcPr>
            <w:tcW w:w="876" w:type="pct"/>
            <w:vAlign w:val="center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 зимнем п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 xml:space="preserve">риоде </w:t>
            </w:r>
          </w:p>
        </w:tc>
        <w:tc>
          <w:tcPr>
            <w:tcW w:w="879" w:type="pct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 летнем п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>риоде</w:t>
            </w:r>
          </w:p>
        </w:tc>
      </w:tr>
      <w:tr w:rsidR="00AA5E7D" w:rsidRPr="0040654D" w:rsidTr="00AA5E7D">
        <w:tc>
          <w:tcPr>
            <w:tcW w:w="5000" w:type="pct"/>
            <w:gridSpan w:val="5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МКР-1</w:t>
            </w:r>
          </w:p>
        </w:tc>
      </w:tr>
      <w:tr w:rsidR="00AA5E7D" w:rsidRPr="0040654D" w:rsidTr="004A1743">
        <w:tc>
          <w:tcPr>
            <w:tcW w:w="1544" w:type="pct"/>
            <w:vAlign w:val="center"/>
          </w:tcPr>
          <w:p w:rsidR="00AA5E7D" w:rsidRPr="0040654D" w:rsidRDefault="00AA5E7D" w:rsidP="00984970">
            <w:pPr>
              <w:autoSpaceDE w:val="0"/>
              <w:autoSpaceDN w:val="0"/>
              <w:adjustRightInd w:val="0"/>
              <w:ind w:firstLine="0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подающего трубопровода</w:t>
            </w:r>
          </w:p>
        </w:tc>
        <w:tc>
          <w:tcPr>
            <w:tcW w:w="827" w:type="pct"/>
            <w:vAlign w:val="center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,266</w:t>
            </w:r>
          </w:p>
        </w:tc>
        <w:tc>
          <w:tcPr>
            <w:tcW w:w="874" w:type="pct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,229</w:t>
            </w:r>
          </w:p>
        </w:tc>
        <w:tc>
          <w:tcPr>
            <w:tcW w:w="876" w:type="pct"/>
            <w:vAlign w:val="center"/>
          </w:tcPr>
          <w:p w:rsidR="00AA5E7D" w:rsidRPr="0040654D" w:rsidRDefault="0087587F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51</w:t>
            </w:r>
          </w:p>
        </w:tc>
        <w:tc>
          <w:tcPr>
            <w:tcW w:w="879" w:type="pct"/>
          </w:tcPr>
          <w:p w:rsidR="00AA5E7D" w:rsidRPr="0040654D" w:rsidRDefault="0087587F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35</w:t>
            </w:r>
          </w:p>
        </w:tc>
      </w:tr>
      <w:tr w:rsidR="00AA5E7D" w:rsidRPr="0040654D" w:rsidTr="004A1743">
        <w:tc>
          <w:tcPr>
            <w:tcW w:w="1544" w:type="pct"/>
            <w:vAlign w:val="center"/>
          </w:tcPr>
          <w:p w:rsidR="00AA5E7D" w:rsidRPr="0040654D" w:rsidRDefault="00AA5E7D" w:rsidP="00984970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обратного трубопровода</w:t>
            </w:r>
          </w:p>
        </w:tc>
        <w:tc>
          <w:tcPr>
            <w:tcW w:w="827" w:type="pct"/>
            <w:vAlign w:val="center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,266</w:t>
            </w:r>
          </w:p>
        </w:tc>
        <w:tc>
          <w:tcPr>
            <w:tcW w:w="874" w:type="pct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,229</w:t>
            </w:r>
          </w:p>
        </w:tc>
        <w:tc>
          <w:tcPr>
            <w:tcW w:w="876" w:type="pct"/>
            <w:vAlign w:val="center"/>
          </w:tcPr>
          <w:p w:rsidR="00AA5E7D" w:rsidRPr="0040654D" w:rsidRDefault="0087587F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11</w:t>
            </w:r>
          </w:p>
        </w:tc>
        <w:tc>
          <w:tcPr>
            <w:tcW w:w="879" w:type="pct"/>
          </w:tcPr>
          <w:p w:rsidR="00AA5E7D" w:rsidRPr="0040654D" w:rsidRDefault="0087587F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23</w:t>
            </w:r>
          </w:p>
        </w:tc>
      </w:tr>
      <w:tr w:rsidR="00AA5E7D" w:rsidRPr="0040654D" w:rsidTr="004A1743">
        <w:tc>
          <w:tcPr>
            <w:tcW w:w="1544" w:type="pct"/>
            <w:vAlign w:val="center"/>
          </w:tcPr>
          <w:p w:rsidR="00AA5E7D" w:rsidRDefault="00AA5E7D" w:rsidP="00984970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систем теплопотребления</w:t>
            </w:r>
          </w:p>
        </w:tc>
        <w:tc>
          <w:tcPr>
            <w:tcW w:w="827" w:type="pct"/>
            <w:vAlign w:val="center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,650</w:t>
            </w:r>
          </w:p>
        </w:tc>
        <w:tc>
          <w:tcPr>
            <w:tcW w:w="874" w:type="pct"/>
          </w:tcPr>
          <w:p w:rsidR="00AA5E7D" w:rsidRPr="0040654D" w:rsidRDefault="00AA5E7D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,328</w:t>
            </w:r>
          </w:p>
        </w:tc>
        <w:tc>
          <w:tcPr>
            <w:tcW w:w="876" w:type="pct"/>
            <w:vAlign w:val="center"/>
          </w:tcPr>
          <w:p w:rsidR="00AA5E7D" w:rsidRPr="0040654D" w:rsidRDefault="0087587F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31</w:t>
            </w:r>
          </w:p>
        </w:tc>
        <w:tc>
          <w:tcPr>
            <w:tcW w:w="879" w:type="pct"/>
          </w:tcPr>
          <w:p w:rsidR="00AA5E7D" w:rsidRPr="0040654D" w:rsidRDefault="0087587F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09</w:t>
            </w:r>
          </w:p>
        </w:tc>
      </w:tr>
      <w:tr w:rsidR="004A1743" w:rsidRPr="0040654D" w:rsidTr="004A1743">
        <w:tc>
          <w:tcPr>
            <w:tcW w:w="5000" w:type="pct"/>
            <w:gridSpan w:val="5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МКР-3</w:t>
            </w:r>
          </w:p>
        </w:tc>
      </w:tr>
      <w:tr w:rsidR="004A1743" w:rsidRPr="0040654D" w:rsidTr="004A1743">
        <w:tc>
          <w:tcPr>
            <w:tcW w:w="1544" w:type="pct"/>
            <w:vAlign w:val="center"/>
          </w:tcPr>
          <w:p w:rsidR="004A1743" w:rsidRDefault="004A1743" w:rsidP="00984970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подающего трубопровода</w:t>
            </w:r>
          </w:p>
        </w:tc>
        <w:tc>
          <w:tcPr>
            <w:tcW w:w="827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48</w:t>
            </w:r>
          </w:p>
        </w:tc>
        <w:tc>
          <w:tcPr>
            <w:tcW w:w="874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40</w:t>
            </w:r>
          </w:p>
        </w:tc>
        <w:tc>
          <w:tcPr>
            <w:tcW w:w="876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10</w:t>
            </w:r>
          </w:p>
        </w:tc>
        <w:tc>
          <w:tcPr>
            <w:tcW w:w="879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08</w:t>
            </w:r>
          </w:p>
        </w:tc>
      </w:tr>
      <w:tr w:rsidR="004A1743" w:rsidRPr="0040654D" w:rsidTr="004A1743">
        <w:tc>
          <w:tcPr>
            <w:tcW w:w="1544" w:type="pct"/>
            <w:vAlign w:val="center"/>
          </w:tcPr>
          <w:p w:rsidR="004A1743" w:rsidRDefault="004A1743" w:rsidP="00984970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обратного трубопровода</w:t>
            </w:r>
          </w:p>
        </w:tc>
        <w:tc>
          <w:tcPr>
            <w:tcW w:w="827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48</w:t>
            </w:r>
          </w:p>
        </w:tc>
        <w:tc>
          <w:tcPr>
            <w:tcW w:w="874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48</w:t>
            </w:r>
          </w:p>
        </w:tc>
        <w:tc>
          <w:tcPr>
            <w:tcW w:w="876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07</w:t>
            </w:r>
          </w:p>
        </w:tc>
        <w:tc>
          <w:tcPr>
            <w:tcW w:w="879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01</w:t>
            </w:r>
          </w:p>
        </w:tc>
      </w:tr>
      <w:tr w:rsidR="004A1743" w:rsidRPr="0040654D" w:rsidTr="004A1743">
        <w:tc>
          <w:tcPr>
            <w:tcW w:w="1544" w:type="pct"/>
            <w:vAlign w:val="center"/>
          </w:tcPr>
          <w:p w:rsidR="004A1743" w:rsidRDefault="004A1743" w:rsidP="00984970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систем теплопотребления</w:t>
            </w:r>
          </w:p>
        </w:tc>
        <w:tc>
          <w:tcPr>
            <w:tcW w:w="827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347</w:t>
            </w:r>
          </w:p>
        </w:tc>
        <w:tc>
          <w:tcPr>
            <w:tcW w:w="874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292</w:t>
            </w:r>
          </w:p>
        </w:tc>
        <w:tc>
          <w:tcPr>
            <w:tcW w:w="876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17</w:t>
            </w:r>
          </w:p>
        </w:tc>
        <w:tc>
          <w:tcPr>
            <w:tcW w:w="879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13</w:t>
            </w:r>
          </w:p>
        </w:tc>
      </w:tr>
      <w:tr w:rsidR="004A1743" w:rsidRPr="0040654D" w:rsidTr="004A1743">
        <w:tc>
          <w:tcPr>
            <w:tcW w:w="5000" w:type="pct"/>
            <w:gridSpan w:val="5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МКР-4</w:t>
            </w:r>
          </w:p>
        </w:tc>
      </w:tr>
      <w:tr w:rsidR="004A1743" w:rsidRPr="0040654D" w:rsidTr="004A1743">
        <w:tc>
          <w:tcPr>
            <w:tcW w:w="1544" w:type="pct"/>
            <w:vAlign w:val="center"/>
          </w:tcPr>
          <w:p w:rsidR="004A1743" w:rsidRDefault="004A1743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подающего трубопровода</w:t>
            </w:r>
          </w:p>
        </w:tc>
        <w:tc>
          <w:tcPr>
            <w:tcW w:w="827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295</w:t>
            </w:r>
          </w:p>
        </w:tc>
        <w:tc>
          <w:tcPr>
            <w:tcW w:w="874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283</w:t>
            </w:r>
          </w:p>
        </w:tc>
        <w:tc>
          <w:tcPr>
            <w:tcW w:w="876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20</w:t>
            </w:r>
          </w:p>
        </w:tc>
        <w:tc>
          <w:tcPr>
            <w:tcW w:w="879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17</w:t>
            </w:r>
          </w:p>
        </w:tc>
      </w:tr>
      <w:tr w:rsidR="004A1743" w:rsidRPr="0040654D" w:rsidTr="004A1743">
        <w:tc>
          <w:tcPr>
            <w:tcW w:w="1544" w:type="pct"/>
            <w:vAlign w:val="center"/>
          </w:tcPr>
          <w:p w:rsidR="004A1743" w:rsidRDefault="004A1743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обратного трубопровода</w:t>
            </w:r>
          </w:p>
        </w:tc>
        <w:tc>
          <w:tcPr>
            <w:tcW w:w="827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295</w:t>
            </w:r>
          </w:p>
        </w:tc>
        <w:tc>
          <w:tcPr>
            <w:tcW w:w="874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283</w:t>
            </w:r>
          </w:p>
        </w:tc>
        <w:tc>
          <w:tcPr>
            <w:tcW w:w="876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14</w:t>
            </w:r>
          </w:p>
        </w:tc>
        <w:tc>
          <w:tcPr>
            <w:tcW w:w="879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03</w:t>
            </w:r>
          </w:p>
        </w:tc>
      </w:tr>
      <w:tr w:rsidR="004A1743" w:rsidRPr="0040654D" w:rsidTr="004A1743">
        <w:tc>
          <w:tcPr>
            <w:tcW w:w="1544" w:type="pct"/>
            <w:vAlign w:val="center"/>
          </w:tcPr>
          <w:p w:rsidR="004A1743" w:rsidRDefault="004A1743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систем теплопотребления</w:t>
            </w:r>
          </w:p>
        </w:tc>
        <w:tc>
          <w:tcPr>
            <w:tcW w:w="827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456</w:t>
            </w:r>
          </w:p>
        </w:tc>
        <w:tc>
          <w:tcPr>
            <w:tcW w:w="874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450</w:t>
            </w:r>
          </w:p>
        </w:tc>
        <w:tc>
          <w:tcPr>
            <w:tcW w:w="876" w:type="pct"/>
            <w:vAlign w:val="center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23</w:t>
            </w:r>
          </w:p>
        </w:tc>
        <w:tc>
          <w:tcPr>
            <w:tcW w:w="879" w:type="pct"/>
          </w:tcPr>
          <w:p w:rsidR="004A1743" w:rsidRDefault="004A174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22</w:t>
            </w:r>
          </w:p>
        </w:tc>
      </w:tr>
    </w:tbl>
    <w:p w:rsidR="005D4324" w:rsidRDefault="005D4324" w:rsidP="005D4324">
      <w:pPr>
        <w:jc w:val="right"/>
        <w:rPr>
          <w:szCs w:val="26"/>
        </w:rPr>
      </w:pPr>
    </w:p>
    <w:p w:rsidR="004A1743" w:rsidRDefault="004A1743" w:rsidP="005D4324">
      <w:pPr>
        <w:jc w:val="right"/>
        <w:rPr>
          <w:szCs w:val="26"/>
        </w:rPr>
      </w:pPr>
    </w:p>
    <w:p w:rsidR="004A1743" w:rsidRDefault="004A1743" w:rsidP="005D4324">
      <w:pPr>
        <w:jc w:val="right"/>
        <w:rPr>
          <w:szCs w:val="26"/>
        </w:rPr>
      </w:pPr>
    </w:p>
    <w:p w:rsidR="004A1743" w:rsidRDefault="004A1743" w:rsidP="005D4324">
      <w:pPr>
        <w:jc w:val="right"/>
        <w:rPr>
          <w:szCs w:val="26"/>
        </w:rPr>
      </w:pPr>
    </w:p>
    <w:p w:rsidR="004A1743" w:rsidRDefault="004A1743" w:rsidP="00281C0A">
      <w:pPr>
        <w:ind w:firstLine="0"/>
        <w:rPr>
          <w:szCs w:val="26"/>
        </w:rPr>
      </w:pPr>
    </w:p>
    <w:p w:rsidR="005D4324" w:rsidRPr="00EF3767" w:rsidRDefault="005D4324" w:rsidP="005D4324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7</w:t>
      </w:r>
      <w:r w:rsidR="00FB316F" w:rsidRPr="00EF3767">
        <w:rPr>
          <w:szCs w:val="26"/>
        </w:rPr>
        <w:fldChar w:fldCharType="end"/>
      </w:r>
    </w:p>
    <w:p w:rsidR="00360F7A" w:rsidRPr="005D4324" w:rsidRDefault="005D4324" w:rsidP="005D4324">
      <w:pPr>
        <w:jc w:val="center"/>
        <w:rPr>
          <w:szCs w:val="26"/>
        </w:rPr>
      </w:pPr>
      <w:r w:rsidRPr="00B255F5">
        <w:rPr>
          <w:szCs w:val="26"/>
        </w:rPr>
        <w:t>Результаты</w:t>
      </w:r>
      <w:r>
        <w:rPr>
          <w:color w:val="FF0000"/>
          <w:szCs w:val="26"/>
        </w:rPr>
        <w:t xml:space="preserve"> </w:t>
      </w:r>
      <w:r>
        <w:rPr>
          <w:szCs w:val="26"/>
        </w:rPr>
        <w:t xml:space="preserve">расчета нормативов тепловых потерь через тепловую изоляцию </w:t>
      </w:r>
    </w:p>
    <w:tbl>
      <w:tblPr>
        <w:tblStyle w:val="a3"/>
        <w:tblW w:w="3317" w:type="pct"/>
        <w:jc w:val="center"/>
        <w:tblLook w:val="04A0"/>
      </w:tblPr>
      <w:tblGrid>
        <w:gridCol w:w="3242"/>
        <w:gridCol w:w="1836"/>
        <w:gridCol w:w="1835"/>
      </w:tblGrid>
      <w:tr w:rsidR="005D4324" w:rsidRPr="0040654D" w:rsidTr="005D4324">
        <w:trPr>
          <w:trHeight w:val="560"/>
          <w:jc w:val="center"/>
        </w:trPr>
        <w:tc>
          <w:tcPr>
            <w:tcW w:w="2345" w:type="pct"/>
            <w:vMerge w:val="restart"/>
            <w:vAlign w:val="center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0654D">
              <w:rPr>
                <w:rFonts w:cs="Times New Roman"/>
                <w:sz w:val="24"/>
                <w:szCs w:val="26"/>
              </w:rPr>
              <w:t xml:space="preserve">Наименование </w:t>
            </w:r>
            <w:r>
              <w:rPr>
                <w:rFonts w:cs="Times New Roman"/>
                <w:sz w:val="24"/>
                <w:szCs w:val="26"/>
              </w:rPr>
              <w:t>потерь</w:t>
            </w:r>
          </w:p>
        </w:tc>
        <w:tc>
          <w:tcPr>
            <w:tcW w:w="2655" w:type="pct"/>
            <w:gridSpan w:val="2"/>
            <w:vAlign w:val="center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0654D">
              <w:rPr>
                <w:rFonts w:cs="Times New Roman"/>
                <w:sz w:val="24"/>
                <w:szCs w:val="26"/>
              </w:rPr>
              <w:t>Тепловые потери в теп</w:t>
            </w:r>
            <w:r>
              <w:rPr>
                <w:rFonts w:cs="Times New Roman"/>
                <w:sz w:val="24"/>
                <w:szCs w:val="26"/>
              </w:rPr>
              <w:t>ловых с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>тях</w:t>
            </w:r>
            <w:r w:rsidRPr="0040654D">
              <w:rPr>
                <w:rFonts w:cs="Times New Roman"/>
                <w:sz w:val="24"/>
                <w:szCs w:val="26"/>
              </w:rPr>
              <w:t xml:space="preserve">,  </w:t>
            </w:r>
            <w:r>
              <w:rPr>
                <w:rFonts w:cs="Times New Roman"/>
                <w:sz w:val="24"/>
                <w:szCs w:val="26"/>
              </w:rPr>
              <w:t>Гкал/ч</w:t>
            </w:r>
          </w:p>
        </w:tc>
      </w:tr>
      <w:tr w:rsidR="005D4324" w:rsidRPr="0040654D" w:rsidTr="005D4324">
        <w:trPr>
          <w:trHeight w:val="149"/>
          <w:jc w:val="center"/>
        </w:trPr>
        <w:tc>
          <w:tcPr>
            <w:tcW w:w="2345" w:type="pct"/>
            <w:vMerge/>
            <w:vAlign w:val="center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328" w:type="pct"/>
            <w:vAlign w:val="center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 зимнем п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 xml:space="preserve">риоде </w:t>
            </w:r>
          </w:p>
        </w:tc>
        <w:tc>
          <w:tcPr>
            <w:tcW w:w="1327" w:type="pct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 летнем п</w:t>
            </w:r>
            <w:r>
              <w:rPr>
                <w:rFonts w:cs="Times New Roman"/>
                <w:sz w:val="24"/>
                <w:szCs w:val="26"/>
              </w:rPr>
              <w:t>е</w:t>
            </w:r>
            <w:r>
              <w:rPr>
                <w:rFonts w:cs="Times New Roman"/>
                <w:sz w:val="24"/>
                <w:szCs w:val="26"/>
              </w:rPr>
              <w:t>риоде</w:t>
            </w:r>
          </w:p>
        </w:tc>
      </w:tr>
      <w:tr w:rsidR="005D4324" w:rsidRPr="0040654D" w:rsidTr="005D4324">
        <w:trPr>
          <w:trHeight w:val="271"/>
          <w:jc w:val="center"/>
        </w:trPr>
        <w:tc>
          <w:tcPr>
            <w:tcW w:w="5000" w:type="pct"/>
            <w:gridSpan w:val="3"/>
            <w:vAlign w:val="center"/>
          </w:tcPr>
          <w:p w:rsidR="005D4324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МКР-1</w:t>
            </w:r>
          </w:p>
        </w:tc>
      </w:tr>
      <w:tr w:rsidR="005D4324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5D4324" w:rsidRPr="0040654D" w:rsidRDefault="005D4324" w:rsidP="004A1743">
            <w:pPr>
              <w:autoSpaceDE w:val="0"/>
              <w:autoSpaceDN w:val="0"/>
              <w:adjustRightInd w:val="0"/>
              <w:ind w:firstLine="0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подающего трубопровода</w:t>
            </w:r>
          </w:p>
        </w:tc>
        <w:tc>
          <w:tcPr>
            <w:tcW w:w="1328" w:type="pct"/>
            <w:vAlign w:val="center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,011</w:t>
            </w:r>
          </w:p>
        </w:tc>
        <w:tc>
          <w:tcPr>
            <w:tcW w:w="1327" w:type="pct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61</w:t>
            </w:r>
          </w:p>
        </w:tc>
      </w:tr>
      <w:tr w:rsidR="005D4324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5D4324" w:rsidRPr="0040654D" w:rsidRDefault="005D4324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обратного трубопровода</w:t>
            </w:r>
          </w:p>
        </w:tc>
        <w:tc>
          <w:tcPr>
            <w:tcW w:w="1328" w:type="pct"/>
            <w:vAlign w:val="center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495</w:t>
            </w:r>
          </w:p>
        </w:tc>
        <w:tc>
          <w:tcPr>
            <w:tcW w:w="1327" w:type="pct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80</w:t>
            </w:r>
          </w:p>
        </w:tc>
      </w:tr>
      <w:tr w:rsidR="005D4324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5D4324" w:rsidRDefault="005D4324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систем теплопотребления</w:t>
            </w:r>
          </w:p>
        </w:tc>
        <w:tc>
          <w:tcPr>
            <w:tcW w:w="1328" w:type="pct"/>
            <w:vAlign w:val="center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1327" w:type="pct"/>
          </w:tcPr>
          <w:p w:rsidR="005D4324" w:rsidRPr="0040654D" w:rsidRDefault="005D4324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4A1743" w:rsidRPr="0040654D" w:rsidTr="004A1743">
        <w:trPr>
          <w:trHeight w:val="290"/>
          <w:jc w:val="center"/>
        </w:trPr>
        <w:tc>
          <w:tcPr>
            <w:tcW w:w="5000" w:type="pct"/>
            <w:gridSpan w:val="3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МКР-3</w:t>
            </w:r>
          </w:p>
        </w:tc>
      </w:tr>
      <w:tr w:rsidR="004A1743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4A1743" w:rsidRPr="0040654D" w:rsidRDefault="004A1743" w:rsidP="004A1743">
            <w:pPr>
              <w:autoSpaceDE w:val="0"/>
              <w:autoSpaceDN w:val="0"/>
              <w:adjustRightInd w:val="0"/>
              <w:ind w:firstLine="0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подающего трубопровода</w:t>
            </w:r>
          </w:p>
        </w:tc>
        <w:tc>
          <w:tcPr>
            <w:tcW w:w="1328" w:type="pct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46</w:t>
            </w:r>
          </w:p>
        </w:tc>
        <w:tc>
          <w:tcPr>
            <w:tcW w:w="1327" w:type="pct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93</w:t>
            </w:r>
          </w:p>
        </w:tc>
      </w:tr>
      <w:tr w:rsidR="004A1743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4A1743" w:rsidRPr="0040654D" w:rsidRDefault="004A1743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обратного трубопровода</w:t>
            </w:r>
          </w:p>
        </w:tc>
        <w:tc>
          <w:tcPr>
            <w:tcW w:w="1328" w:type="pct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65</w:t>
            </w:r>
          </w:p>
        </w:tc>
        <w:tc>
          <w:tcPr>
            <w:tcW w:w="1327" w:type="pct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30</w:t>
            </w:r>
          </w:p>
        </w:tc>
      </w:tr>
      <w:tr w:rsidR="004A1743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4A1743" w:rsidRDefault="004A1743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систем теплопотребления</w:t>
            </w:r>
          </w:p>
        </w:tc>
        <w:tc>
          <w:tcPr>
            <w:tcW w:w="1328" w:type="pct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1327" w:type="pct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4A1743" w:rsidRPr="0040654D" w:rsidTr="004A1743">
        <w:trPr>
          <w:trHeight w:val="290"/>
          <w:jc w:val="center"/>
        </w:trPr>
        <w:tc>
          <w:tcPr>
            <w:tcW w:w="5000" w:type="pct"/>
            <w:gridSpan w:val="3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МКР-4</w:t>
            </w:r>
          </w:p>
        </w:tc>
      </w:tr>
      <w:tr w:rsidR="004A1743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4A1743" w:rsidRPr="0040654D" w:rsidRDefault="004A1743" w:rsidP="004A1743">
            <w:pPr>
              <w:autoSpaceDE w:val="0"/>
              <w:autoSpaceDN w:val="0"/>
              <w:adjustRightInd w:val="0"/>
              <w:ind w:firstLine="0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подающего трубопровода</w:t>
            </w:r>
          </w:p>
        </w:tc>
        <w:tc>
          <w:tcPr>
            <w:tcW w:w="1328" w:type="pct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49</w:t>
            </w:r>
          </w:p>
        </w:tc>
        <w:tc>
          <w:tcPr>
            <w:tcW w:w="1327" w:type="pct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00</w:t>
            </w:r>
          </w:p>
        </w:tc>
      </w:tr>
      <w:tr w:rsidR="004A1743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4A1743" w:rsidRPr="0040654D" w:rsidRDefault="004A1743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обратного трубопровода</w:t>
            </w:r>
          </w:p>
        </w:tc>
        <w:tc>
          <w:tcPr>
            <w:tcW w:w="1328" w:type="pct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63</w:t>
            </w:r>
          </w:p>
        </w:tc>
        <w:tc>
          <w:tcPr>
            <w:tcW w:w="1327" w:type="pct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39</w:t>
            </w:r>
          </w:p>
        </w:tc>
      </w:tr>
      <w:tr w:rsidR="004A1743" w:rsidRPr="0040654D" w:rsidTr="005D4324">
        <w:trPr>
          <w:trHeight w:val="290"/>
          <w:jc w:val="center"/>
        </w:trPr>
        <w:tc>
          <w:tcPr>
            <w:tcW w:w="2345" w:type="pct"/>
            <w:vAlign w:val="center"/>
          </w:tcPr>
          <w:p w:rsidR="004A1743" w:rsidRDefault="004A1743" w:rsidP="004A1743">
            <w:pPr>
              <w:ind w:firstLine="0"/>
              <w:contextualSpacing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з систем теплопотребления</w:t>
            </w:r>
          </w:p>
        </w:tc>
        <w:tc>
          <w:tcPr>
            <w:tcW w:w="1328" w:type="pct"/>
            <w:vAlign w:val="center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1327" w:type="pct"/>
          </w:tcPr>
          <w:p w:rsidR="004A1743" w:rsidRDefault="004A1743" w:rsidP="004A1743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</w:tr>
    </w:tbl>
    <w:p w:rsidR="00BD774B" w:rsidRPr="00866183" w:rsidRDefault="00A71C14" w:rsidP="006605D0">
      <w:pPr>
        <w:pStyle w:val="2"/>
      </w:pPr>
      <w:bookmarkStart w:id="41" w:name="_Toc428891718"/>
      <w:r w:rsidRPr="00866183">
        <w:t>3.1</w:t>
      </w:r>
      <w:r w:rsidR="00486658">
        <w:t>4</w:t>
      </w:r>
      <w:r w:rsidRPr="00866183">
        <w:t>. Оценка</w:t>
      </w:r>
      <w:r w:rsidR="00BD774B" w:rsidRPr="00866183">
        <w:t xml:space="preserve"> тепловых потерь в тепловых сетях при отсутствии приборов учета тепловой энергии</w:t>
      </w:r>
      <w:bookmarkEnd w:id="41"/>
    </w:p>
    <w:p w:rsidR="009D1928" w:rsidRPr="003E67D8" w:rsidRDefault="009D1928" w:rsidP="00B82A6D">
      <w:pPr>
        <w:autoSpaceDE w:val="0"/>
        <w:autoSpaceDN w:val="0"/>
        <w:adjustRightInd w:val="0"/>
        <w:rPr>
          <w:rFonts w:cs="Times New Roman"/>
          <w:color w:val="000000" w:themeColor="text1"/>
          <w:szCs w:val="26"/>
        </w:rPr>
      </w:pPr>
      <w:r w:rsidRPr="003E67D8">
        <w:rPr>
          <w:rFonts w:cs="Times New Roman"/>
          <w:color w:val="000000" w:themeColor="text1"/>
          <w:szCs w:val="26"/>
        </w:rPr>
        <w:t>Оценка т</w:t>
      </w:r>
      <w:r w:rsidR="003E67D8">
        <w:rPr>
          <w:rFonts w:cs="Times New Roman"/>
          <w:color w:val="000000" w:themeColor="text1"/>
          <w:szCs w:val="26"/>
        </w:rPr>
        <w:t xml:space="preserve">епловых потерь в тепловых сетях, </w:t>
      </w:r>
      <w:r w:rsidRPr="003E67D8">
        <w:rPr>
          <w:rFonts w:cs="Times New Roman"/>
          <w:color w:val="000000" w:themeColor="text1"/>
        </w:rPr>
        <w:t>при отсутствии приборов учета тепловой энергии произведена</w:t>
      </w:r>
      <w:r w:rsidRPr="003E67D8">
        <w:rPr>
          <w:rFonts w:cs="Times New Roman"/>
          <w:color w:val="000000" w:themeColor="text1"/>
          <w:szCs w:val="26"/>
        </w:rPr>
        <w:t xml:space="preserve"> на основании сведений, предоставленных теплоснабжающими орг</w:t>
      </w:r>
      <w:r w:rsidRPr="003E67D8">
        <w:rPr>
          <w:rFonts w:cs="Times New Roman"/>
          <w:color w:val="000000" w:themeColor="text1"/>
          <w:szCs w:val="26"/>
        </w:rPr>
        <w:t>а</w:t>
      </w:r>
      <w:r w:rsidRPr="003E67D8">
        <w:rPr>
          <w:rFonts w:cs="Times New Roman"/>
          <w:color w:val="000000" w:themeColor="text1"/>
          <w:szCs w:val="26"/>
        </w:rPr>
        <w:t xml:space="preserve">низациями. </w:t>
      </w:r>
    </w:p>
    <w:p w:rsidR="003E67D8" w:rsidRPr="003E67D8" w:rsidRDefault="00BD774B" w:rsidP="008D058C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Данные о тепловых потерях в тепловых сетях </w:t>
      </w:r>
      <w:r w:rsidR="00186E6E" w:rsidRPr="00866183">
        <w:rPr>
          <w:rFonts w:cs="Times New Roman"/>
          <w:szCs w:val="26"/>
        </w:rPr>
        <w:t xml:space="preserve">представлены </w:t>
      </w:r>
      <w:r w:rsidRPr="00866183">
        <w:rPr>
          <w:rFonts w:cs="Times New Roman"/>
          <w:szCs w:val="26"/>
        </w:rPr>
        <w:t xml:space="preserve">в </w:t>
      </w:r>
      <w:r w:rsidR="00E809EB" w:rsidRPr="00CB2898">
        <w:rPr>
          <w:szCs w:val="26"/>
        </w:rPr>
        <w:t>таблице</w:t>
      </w:r>
      <w:r w:rsidR="00340008">
        <w:rPr>
          <w:szCs w:val="26"/>
        </w:rPr>
        <w:t xml:space="preserve">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18</w:t>
      </w:r>
      <w:r w:rsidR="00FB316F" w:rsidRPr="00985769">
        <w:rPr>
          <w:rFonts w:cs="Times New Roman"/>
          <w:szCs w:val="26"/>
        </w:rPr>
        <w:fldChar w:fldCharType="end"/>
      </w:r>
      <w:r w:rsidR="00E809EB">
        <w:rPr>
          <w:szCs w:val="26"/>
        </w:rPr>
        <w:t>.</w:t>
      </w:r>
    </w:p>
    <w:p w:rsidR="00360F7A" w:rsidRPr="00EF3767" w:rsidRDefault="00360F7A" w:rsidP="00360F7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8</w:t>
      </w:r>
      <w:r w:rsidR="00FB316F" w:rsidRPr="00EF3767">
        <w:rPr>
          <w:szCs w:val="26"/>
        </w:rPr>
        <w:fldChar w:fldCharType="end"/>
      </w:r>
    </w:p>
    <w:p w:rsidR="00BD774B" w:rsidRDefault="00BD774B" w:rsidP="00360F7A">
      <w:pPr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Фактические потери теплоносителя и тепловой энергии в тепловых сетях</w:t>
      </w:r>
      <w:r w:rsidR="00186E6E" w:rsidRPr="00866183">
        <w:rPr>
          <w:rFonts w:cs="Times New Roman"/>
          <w:szCs w:val="26"/>
        </w:rPr>
        <w:t xml:space="preserve"> </w:t>
      </w:r>
    </w:p>
    <w:tbl>
      <w:tblPr>
        <w:tblW w:w="253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15"/>
        <w:gridCol w:w="3564"/>
      </w:tblGrid>
      <w:tr w:rsidR="003E67D8" w:rsidRPr="0040654D" w:rsidTr="003E67D8">
        <w:trPr>
          <w:tblHeader/>
          <w:jc w:val="center"/>
        </w:trPr>
        <w:tc>
          <w:tcPr>
            <w:tcW w:w="1624" w:type="pct"/>
            <w:vMerge w:val="restart"/>
          </w:tcPr>
          <w:p w:rsidR="003E67D8" w:rsidRPr="0040654D" w:rsidRDefault="003E67D8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40654D">
              <w:rPr>
                <w:rFonts w:cs="Times New Roman"/>
                <w:sz w:val="24"/>
              </w:rPr>
              <w:t>Наименование котельной</w:t>
            </w:r>
          </w:p>
        </w:tc>
        <w:tc>
          <w:tcPr>
            <w:tcW w:w="3376" w:type="pct"/>
          </w:tcPr>
          <w:p w:rsidR="003E67D8" w:rsidRDefault="003E67D8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Тепловые потери, Гкал</w:t>
            </w:r>
            <w:r>
              <w:rPr>
                <w:rFonts w:cs="Times New Roman"/>
                <w:sz w:val="24"/>
                <w:lang w:val="en-US"/>
              </w:rPr>
              <w:t>/</w:t>
            </w:r>
            <w:r w:rsidRPr="0040654D">
              <w:rPr>
                <w:rFonts w:cs="Times New Roman"/>
                <w:sz w:val="24"/>
              </w:rPr>
              <w:t>год</w:t>
            </w:r>
          </w:p>
        </w:tc>
      </w:tr>
      <w:tr w:rsidR="003E67D8" w:rsidRPr="0040654D" w:rsidTr="003E67D8">
        <w:trPr>
          <w:tblHeader/>
          <w:jc w:val="center"/>
        </w:trPr>
        <w:tc>
          <w:tcPr>
            <w:tcW w:w="1624" w:type="pct"/>
            <w:vMerge/>
          </w:tcPr>
          <w:p w:rsidR="003E67D8" w:rsidRPr="0040654D" w:rsidRDefault="003E67D8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3376" w:type="pct"/>
            <w:vAlign w:val="center"/>
          </w:tcPr>
          <w:p w:rsidR="003E67D8" w:rsidRPr="0040654D" w:rsidRDefault="003E67D8" w:rsidP="003E67D8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40654D">
              <w:rPr>
                <w:rFonts w:cs="Times New Roman"/>
                <w:sz w:val="24"/>
              </w:rPr>
              <w:t>2014 г.</w:t>
            </w:r>
          </w:p>
        </w:tc>
      </w:tr>
      <w:tr w:rsidR="003E67D8" w:rsidRPr="0040654D" w:rsidTr="003E67D8">
        <w:trPr>
          <w:jc w:val="center"/>
        </w:trPr>
        <w:tc>
          <w:tcPr>
            <w:tcW w:w="1624" w:type="pct"/>
            <w:vAlign w:val="center"/>
          </w:tcPr>
          <w:p w:rsidR="003E67D8" w:rsidRPr="0040654D" w:rsidRDefault="003E67D8" w:rsidP="003E67D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КР-1</w:t>
            </w:r>
          </w:p>
        </w:tc>
        <w:tc>
          <w:tcPr>
            <w:tcW w:w="3376" w:type="pct"/>
            <w:vAlign w:val="center"/>
          </w:tcPr>
          <w:p w:rsidR="003E67D8" w:rsidRPr="00DC15E3" w:rsidRDefault="00283849" w:rsidP="00DC15E3">
            <w:pPr>
              <w:spacing w:line="240" w:lineRule="auto"/>
              <w:ind w:firstLine="0"/>
              <w:jc w:val="center"/>
              <w:rPr>
                <w:rFonts w:cs="Times New Roman"/>
                <w:color w:val="FF0000"/>
                <w:sz w:val="24"/>
                <w:szCs w:val="26"/>
                <w:lang w:val="en-US"/>
              </w:rPr>
            </w:pPr>
            <w:r w:rsidRPr="00DC15E3">
              <w:rPr>
                <w:rFonts w:cs="Times New Roman"/>
                <w:sz w:val="24"/>
                <w:szCs w:val="26"/>
              </w:rPr>
              <w:t>22746,3</w:t>
            </w:r>
          </w:p>
        </w:tc>
      </w:tr>
      <w:tr w:rsidR="003E67D8" w:rsidRPr="0040654D" w:rsidTr="003E67D8">
        <w:trPr>
          <w:jc w:val="center"/>
        </w:trPr>
        <w:tc>
          <w:tcPr>
            <w:tcW w:w="1624" w:type="pct"/>
            <w:vAlign w:val="center"/>
          </w:tcPr>
          <w:p w:rsidR="003E67D8" w:rsidRPr="0040654D" w:rsidRDefault="003E67D8" w:rsidP="003E67D8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КР-3</w:t>
            </w:r>
          </w:p>
        </w:tc>
        <w:tc>
          <w:tcPr>
            <w:tcW w:w="3376" w:type="pct"/>
            <w:vAlign w:val="center"/>
          </w:tcPr>
          <w:p w:rsidR="003E67D8" w:rsidRPr="00DC15E3" w:rsidRDefault="00283849" w:rsidP="00DC15E3">
            <w:pPr>
              <w:spacing w:line="240" w:lineRule="auto"/>
              <w:ind w:firstLine="0"/>
              <w:jc w:val="center"/>
              <w:rPr>
                <w:rFonts w:cs="Times New Roman"/>
                <w:color w:val="FF0000"/>
                <w:sz w:val="24"/>
                <w:szCs w:val="26"/>
                <w:lang w:val="en-US"/>
              </w:rPr>
            </w:pPr>
            <w:r w:rsidRPr="00DC15E3">
              <w:rPr>
                <w:rFonts w:cs="Times New Roman"/>
                <w:sz w:val="24"/>
                <w:szCs w:val="26"/>
              </w:rPr>
              <w:t>3633,0</w:t>
            </w:r>
          </w:p>
        </w:tc>
      </w:tr>
      <w:tr w:rsidR="003E67D8" w:rsidRPr="0040654D" w:rsidTr="003E67D8">
        <w:trPr>
          <w:jc w:val="center"/>
        </w:trPr>
        <w:tc>
          <w:tcPr>
            <w:tcW w:w="1624" w:type="pct"/>
            <w:vAlign w:val="center"/>
          </w:tcPr>
          <w:p w:rsidR="003E67D8" w:rsidRDefault="003E67D8" w:rsidP="003E67D8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КР-4</w:t>
            </w:r>
          </w:p>
        </w:tc>
        <w:tc>
          <w:tcPr>
            <w:tcW w:w="3376" w:type="pct"/>
            <w:vAlign w:val="center"/>
          </w:tcPr>
          <w:p w:rsidR="003E67D8" w:rsidRPr="00DC15E3" w:rsidRDefault="00283849" w:rsidP="00DC15E3">
            <w:pPr>
              <w:spacing w:line="240" w:lineRule="auto"/>
              <w:ind w:firstLine="0"/>
              <w:jc w:val="center"/>
              <w:rPr>
                <w:rFonts w:cs="Times New Roman"/>
                <w:color w:val="FF0000"/>
                <w:sz w:val="24"/>
                <w:szCs w:val="26"/>
              </w:rPr>
            </w:pPr>
            <w:r w:rsidRPr="00DC15E3">
              <w:rPr>
                <w:rFonts w:cs="Times New Roman"/>
                <w:sz w:val="24"/>
                <w:szCs w:val="26"/>
              </w:rPr>
              <w:t>6096,7</w:t>
            </w:r>
          </w:p>
        </w:tc>
      </w:tr>
      <w:tr w:rsidR="008D058C" w:rsidRPr="0040654D" w:rsidTr="003E67D8">
        <w:trPr>
          <w:jc w:val="center"/>
        </w:trPr>
        <w:tc>
          <w:tcPr>
            <w:tcW w:w="1624" w:type="pct"/>
            <w:vAlign w:val="center"/>
          </w:tcPr>
          <w:p w:rsidR="008D058C" w:rsidRDefault="008D058C" w:rsidP="003E67D8">
            <w:pPr>
              <w:spacing w:line="240" w:lineRule="auto"/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того</w:t>
            </w:r>
          </w:p>
        </w:tc>
        <w:tc>
          <w:tcPr>
            <w:tcW w:w="3376" w:type="pct"/>
            <w:vAlign w:val="center"/>
          </w:tcPr>
          <w:p w:rsidR="008D058C" w:rsidRPr="00DC15E3" w:rsidRDefault="00283849" w:rsidP="00DC15E3">
            <w:pPr>
              <w:spacing w:line="240" w:lineRule="auto"/>
              <w:ind w:firstLine="0"/>
              <w:jc w:val="center"/>
              <w:rPr>
                <w:rFonts w:cs="Times New Roman"/>
                <w:color w:val="FF0000"/>
                <w:sz w:val="24"/>
                <w:szCs w:val="26"/>
                <w:lang w:val="en-US"/>
              </w:rPr>
            </w:pPr>
            <w:r w:rsidRPr="00DC15E3">
              <w:rPr>
                <w:rFonts w:cs="Times New Roman"/>
                <w:sz w:val="24"/>
                <w:szCs w:val="26"/>
              </w:rPr>
              <w:t>32476</w:t>
            </w:r>
          </w:p>
        </w:tc>
      </w:tr>
    </w:tbl>
    <w:p w:rsidR="00283849" w:rsidRDefault="00283849" w:rsidP="00B82A6D">
      <w:pPr>
        <w:autoSpaceDE w:val="0"/>
        <w:autoSpaceDN w:val="0"/>
        <w:adjustRightInd w:val="0"/>
        <w:rPr>
          <w:rFonts w:cs="Times New Roman"/>
          <w:b/>
          <w:szCs w:val="26"/>
        </w:rPr>
      </w:pP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b/>
          <w:szCs w:val="26"/>
        </w:rPr>
      </w:pPr>
      <w:r w:rsidRPr="00866183">
        <w:rPr>
          <w:rFonts w:cs="Times New Roman"/>
          <w:b/>
          <w:szCs w:val="26"/>
        </w:rPr>
        <w:t>3.1</w:t>
      </w:r>
      <w:r w:rsidR="00486658">
        <w:rPr>
          <w:rFonts w:cs="Times New Roman"/>
          <w:b/>
          <w:szCs w:val="26"/>
        </w:rPr>
        <w:t>5</w:t>
      </w:r>
      <w:r w:rsidRPr="00866183">
        <w:rPr>
          <w:rFonts w:cs="Times New Roman"/>
          <w:b/>
          <w:szCs w:val="26"/>
        </w:rPr>
        <w:t>. Предписания надзорных органов по запрещению дальнейшей эксплуат</w:t>
      </w:r>
      <w:r w:rsidRPr="00866183">
        <w:rPr>
          <w:rFonts w:cs="Times New Roman"/>
          <w:b/>
          <w:szCs w:val="26"/>
        </w:rPr>
        <w:t>а</w:t>
      </w:r>
      <w:r w:rsidRPr="00866183">
        <w:rPr>
          <w:rFonts w:cs="Times New Roman"/>
          <w:b/>
          <w:szCs w:val="26"/>
        </w:rPr>
        <w:t>ции участков тепловой сети и результаты их исполнения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D058C">
        <w:rPr>
          <w:rFonts w:cs="Times New Roman"/>
          <w:szCs w:val="26"/>
        </w:rPr>
        <w:t>По предоставленным данным предписания надзорных органов по запрещению дал</w:t>
      </w:r>
      <w:r w:rsidRPr="008D058C">
        <w:rPr>
          <w:rFonts w:cs="Times New Roman"/>
          <w:szCs w:val="26"/>
        </w:rPr>
        <w:t>ь</w:t>
      </w:r>
      <w:r w:rsidRPr="008D058C">
        <w:rPr>
          <w:rFonts w:cs="Times New Roman"/>
          <w:szCs w:val="26"/>
        </w:rPr>
        <w:t>нейшей эксплуатации участков тепловой сети отсутствуют.</w:t>
      </w:r>
    </w:p>
    <w:p w:rsidR="00BD774B" w:rsidRPr="00866183" w:rsidRDefault="00BD774B" w:rsidP="006605D0">
      <w:pPr>
        <w:pStyle w:val="2"/>
      </w:pPr>
      <w:bookmarkStart w:id="42" w:name="_Toc428891719"/>
      <w:r w:rsidRPr="00866183">
        <w:t>3.1</w:t>
      </w:r>
      <w:r w:rsidR="00486658">
        <w:t>6</w:t>
      </w:r>
      <w:r w:rsidRPr="00866183">
        <w:t>. Описание типов присоединений теплопотребляющих установок потреб</w:t>
      </w:r>
      <w:r w:rsidRPr="00866183">
        <w:t>и</w:t>
      </w:r>
      <w:r w:rsidRPr="00866183">
        <w:t>телей к тепловым сетям с выделением наиболее распространенных, определяющих выбор и обоснование графика регулирования отпуска тепловой энергии потребит</w:t>
      </w:r>
      <w:r w:rsidRPr="00866183">
        <w:t>е</w:t>
      </w:r>
      <w:r w:rsidRPr="00866183">
        <w:t>лям</w:t>
      </w:r>
      <w:bookmarkEnd w:id="42"/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Наиболее распространенной схемой присоединения абонентов к тепловым сетям я</w:t>
      </w:r>
      <w:r w:rsidRPr="00866183">
        <w:rPr>
          <w:rFonts w:cs="Times New Roman"/>
          <w:szCs w:val="26"/>
        </w:rPr>
        <w:t>в</w:t>
      </w:r>
      <w:r w:rsidRPr="00866183">
        <w:rPr>
          <w:rFonts w:cs="Times New Roman"/>
          <w:szCs w:val="26"/>
        </w:rPr>
        <w:t xml:space="preserve">ляется схема с </w:t>
      </w:r>
      <w:r w:rsidRPr="00D465FC">
        <w:rPr>
          <w:rFonts w:cs="Times New Roman"/>
          <w:szCs w:val="26"/>
        </w:rPr>
        <w:t>непосредственным разбором теплоносителя из тепловой сети для нужд г</w:t>
      </w:r>
      <w:r w:rsidRPr="00D465FC">
        <w:rPr>
          <w:rFonts w:cs="Times New Roman"/>
          <w:szCs w:val="26"/>
        </w:rPr>
        <w:t>о</w:t>
      </w:r>
      <w:r w:rsidRPr="00D465FC">
        <w:rPr>
          <w:rFonts w:cs="Times New Roman"/>
          <w:szCs w:val="26"/>
        </w:rPr>
        <w:t>рячего водоснабжения и</w:t>
      </w:r>
      <w:r w:rsidRPr="00866183">
        <w:rPr>
          <w:rFonts w:cs="Times New Roman"/>
          <w:szCs w:val="26"/>
        </w:rPr>
        <w:t xml:space="preserve"> зависимым (непосредственным) присоединением теплопотре</w:t>
      </w:r>
      <w:r w:rsidRPr="00866183">
        <w:rPr>
          <w:rFonts w:cs="Times New Roman"/>
          <w:szCs w:val="26"/>
        </w:rPr>
        <w:t>б</w:t>
      </w:r>
      <w:r w:rsidRPr="00866183">
        <w:rPr>
          <w:rFonts w:cs="Times New Roman"/>
          <w:szCs w:val="26"/>
        </w:rPr>
        <w:lastRenderedPageBreak/>
        <w:t>ляющих установок систем отопления</w:t>
      </w:r>
      <w:r w:rsidR="00C96991">
        <w:rPr>
          <w:rFonts w:cs="Times New Roman"/>
          <w:szCs w:val="26"/>
        </w:rPr>
        <w:t xml:space="preserve">. </w:t>
      </w:r>
      <w:r w:rsidRPr="00866183">
        <w:rPr>
          <w:rFonts w:cs="Times New Roman"/>
          <w:szCs w:val="26"/>
        </w:rPr>
        <w:t>Основными преимуществами данных схем является их дешевизна и простота эксплуатации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Недостатком является отсутствие в таких схемах регуляторов расхода и температ</w:t>
      </w:r>
      <w:r w:rsidRPr="00866183">
        <w:rPr>
          <w:rFonts w:cs="Times New Roman"/>
          <w:szCs w:val="26"/>
        </w:rPr>
        <w:t>у</w:t>
      </w:r>
      <w:r w:rsidRPr="00866183">
        <w:rPr>
          <w:rFonts w:cs="Times New Roman"/>
          <w:szCs w:val="26"/>
        </w:rPr>
        <w:t>ры, приводящее к  тому, что абонентские установки в процессе потребления начинают г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нерировать причины массовых нерасчетных условий работы всей системы теплоснабж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 xml:space="preserve">ния. </w:t>
      </w:r>
      <w:r w:rsidRPr="00D465FC">
        <w:rPr>
          <w:rFonts w:cs="Times New Roman"/>
          <w:szCs w:val="26"/>
        </w:rPr>
        <w:t>Отсутствие приборов регулирования и использование теплоносителя для целей гор</w:t>
      </w:r>
      <w:r w:rsidRPr="00D465FC">
        <w:rPr>
          <w:rFonts w:cs="Times New Roman"/>
          <w:szCs w:val="26"/>
        </w:rPr>
        <w:t>я</w:t>
      </w:r>
      <w:r w:rsidRPr="00D465FC">
        <w:rPr>
          <w:rFonts w:cs="Times New Roman"/>
          <w:szCs w:val="26"/>
        </w:rPr>
        <w:t>чего водоснабжения приводит к тому, что температура воды в системах ГВС напрямую з</w:t>
      </w:r>
      <w:r w:rsidRPr="00D465FC">
        <w:rPr>
          <w:rFonts w:cs="Times New Roman"/>
          <w:szCs w:val="26"/>
        </w:rPr>
        <w:t>а</w:t>
      </w:r>
      <w:r w:rsidRPr="00D465FC">
        <w:rPr>
          <w:rFonts w:cs="Times New Roman"/>
          <w:szCs w:val="26"/>
        </w:rPr>
        <w:t xml:space="preserve">висит от температуры теплоносителя и может существенно отклоняться от нормативной. В переходные периоды необходимость поддержания нормативной температуры (не ниже 60 </w:t>
      </w:r>
      <w:r w:rsidRPr="00D465FC">
        <w:rPr>
          <w:rFonts w:cs="Times New Roman"/>
          <w:szCs w:val="26"/>
          <w:vertAlign w:val="superscript"/>
        </w:rPr>
        <w:t>0</w:t>
      </w:r>
      <w:r w:rsidRPr="00D465FC">
        <w:rPr>
          <w:rFonts w:cs="Times New Roman"/>
          <w:szCs w:val="26"/>
        </w:rPr>
        <w:t>С) может являться причиной перетопов.</w:t>
      </w:r>
    </w:p>
    <w:p w:rsidR="00BD774B" w:rsidRPr="00FA6DE1" w:rsidRDefault="00BD774B" w:rsidP="006605D0">
      <w:pPr>
        <w:pStyle w:val="2"/>
      </w:pPr>
      <w:bookmarkStart w:id="43" w:name="_Toc428891720"/>
      <w:r w:rsidRPr="00FA6DE1">
        <w:t>3.1</w:t>
      </w:r>
      <w:r w:rsidR="00486658" w:rsidRPr="00FA6DE1">
        <w:t>7</w:t>
      </w:r>
      <w:r w:rsidRPr="00FA6DE1">
        <w:t>. Сведения о наличии коммерческого приборного учета тепловой энергии, отпущенной из тепловых сетей потребителям, и анализ планов по установке приб</w:t>
      </w:r>
      <w:r w:rsidRPr="00FA6DE1">
        <w:t>о</w:t>
      </w:r>
      <w:r w:rsidRPr="00FA6DE1">
        <w:t>ров учета тепловой энергии и теплоносителя</w:t>
      </w:r>
      <w:bookmarkEnd w:id="43"/>
    </w:p>
    <w:p w:rsidR="00EA707C" w:rsidRPr="00F9404C" w:rsidRDefault="00EA707C" w:rsidP="00EA707C">
      <w:r w:rsidRPr="00F9404C">
        <w:t xml:space="preserve">Приборы учета в жилом фонде </w:t>
      </w:r>
    </w:p>
    <w:p w:rsidR="00D465FC" w:rsidRPr="00F9404C" w:rsidRDefault="00D465FC" w:rsidP="00D465FC">
      <w:r w:rsidRPr="00F9404C">
        <w:t>Наличие прибора учета 117.</w:t>
      </w:r>
    </w:p>
    <w:p w:rsidR="00D465FC" w:rsidRPr="00F9404C" w:rsidRDefault="00D465FC" w:rsidP="00D465FC">
      <w:r w:rsidRPr="00F9404C">
        <w:t>Нет технической возможности ГВС 159.</w:t>
      </w:r>
    </w:p>
    <w:p w:rsidR="00D465FC" w:rsidRDefault="00D465FC" w:rsidP="00EA707C">
      <w:r w:rsidRPr="00F9404C">
        <w:t>Необходимо установить ОПУ ГВС 3</w:t>
      </w:r>
      <w:r w:rsidR="00EA707C" w:rsidRPr="00F9404C">
        <w:t>.</w:t>
      </w:r>
    </w:p>
    <w:p w:rsidR="00B74E80" w:rsidRPr="00F9404C" w:rsidRDefault="00B74E80" w:rsidP="00EA707C">
      <w:r>
        <w:t>Доля обеспечения приборами учета составляет 85 %, поставляемой тепловой эне</w:t>
      </w:r>
      <w:r>
        <w:t>р</w:t>
      </w:r>
      <w:r>
        <w:t>гии.</w:t>
      </w:r>
    </w:p>
    <w:p w:rsidR="00BD774B" w:rsidRDefault="00BD774B" w:rsidP="006605D0">
      <w:pPr>
        <w:pStyle w:val="2"/>
      </w:pPr>
      <w:bookmarkStart w:id="44" w:name="_Toc428891721"/>
      <w:r w:rsidRPr="00866183">
        <w:t>3.1</w:t>
      </w:r>
      <w:r w:rsidR="00486658">
        <w:t>8</w:t>
      </w:r>
      <w:r w:rsidRPr="00866183">
        <w:t>. Анализ работы диспетчерских служб теплоснабжающих (теплосетевых) организаций и используемых средств автоматизации, телемеханизации и связи</w:t>
      </w:r>
      <w:bookmarkEnd w:id="44"/>
    </w:p>
    <w:p w:rsidR="00F35ED2" w:rsidRDefault="00F35ED2" w:rsidP="00F35ED2">
      <w:pPr>
        <w:autoSpaceDE w:val="0"/>
        <w:autoSpaceDN w:val="0"/>
        <w:adjustRightInd w:val="0"/>
        <w:rPr>
          <w:rFonts w:cs="Times New Roman"/>
          <w:szCs w:val="26"/>
          <w:highlight w:val="yellow"/>
        </w:rPr>
      </w:pPr>
      <w:r w:rsidRPr="00FE1B84">
        <w:rPr>
          <w:rFonts w:cs="Times New Roman"/>
          <w:szCs w:val="26"/>
        </w:rPr>
        <w:t xml:space="preserve">Средства автоматизации, телемеханизации и связи </w:t>
      </w:r>
      <w:r>
        <w:rPr>
          <w:rFonts w:cs="Times New Roman"/>
          <w:szCs w:val="26"/>
        </w:rPr>
        <w:t xml:space="preserve"> в ОАО «Тепловые сети</w:t>
      </w:r>
      <w:r w:rsidRPr="00FE1B84">
        <w:rPr>
          <w:rFonts w:cs="Times New Roman"/>
          <w:szCs w:val="26"/>
        </w:rPr>
        <w:t>» не и</w:t>
      </w:r>
      <w:r w:rsidRPr="00FE1B84">
        <w:rPr>
          <w:rFonts w:cs="Times New Roman"/>
          <w:szCs w:val="26"/>
        </w:rPr>
        <w:t>с</w:t>
      </w:r>
      <w:r w:rsidRPr="00FE1B84">
        <w:rPr>
          <w:rFonts w:cs="Times New Roman"/>
          <w:szCs w:val="26"/>
        </w:rPr>
        <w:t>пользуются.</w:t>
      </w:r>
    </w:p>
    <w:p w:rsidR="00BD774B" w:rsidRPr="00866183" w:rsidRDefault="00BD774B" w:rsidP="006605D0">
      <w:pPr>
        <w:pStyle w:val="2"/>
      </w:pPr>
      <w:bookmarkStart w:id="45" w:name="_Toc428891722"/>
      <w:r w:rsidRPr="00866183">
        <w:t>3.1</w:t>
      </w:r>
      <w:r w:rsidR="00486658">
        <w:t>9</w:t>
      </w:r>
      <w:r w:rsidRPr="00866183">
        <w:t>. Уровень автоматизации и обслуживания центральных тепловых пунктов, насосных станций</w:t>
      </w:r>
      <w:bookmarkEnd w:id="45"/>
    </w:p>
    <w:p w:rsidR="00BD774B" w:rsidRPr="00866183" w:rsidRDefault="00EF2D76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 </w:t>
      </w:r>
      <w:r w:rsidR="00BD774B" w:rsidRPr="00F35ED2">
        <w:rPr>
          <w:rFonts w:cs="Times New Roman"/>
          <w:szCs w:val="26"/>
        </w:rPr>
        <w:t>Насосные станции и центральные тепловые пункты отсутствуют.</w:t>
      </w:r>
    </w:p>
    <w:p w:rsidR="00BD774B" w:rsidRPr="00866183" w:rsidRDefault="00BD774B" w:rsidP="006605D0">
      <w:pPr>
        <w:pStyle w:val="2"/>
      </w:pPr>
      <w:bookmarkStart w:id="46" w:name="_Toc428891723"/>
      <w:r w:rsidRPr="00866183">
        <w:t>3.</w:t>
      </w:r>
      <w:r w:rsidR="00486658">
        <w:t>20</w:t>
      </w:r>
      <w:r w:rsidRPr="00866183">
        <w:t>. Сведения о наличии защиты тепловых сетей от превышения давления</w:t>
      </w:r>
      <w:bookmarkEnd w:id="46"/>
    </w:p>
    <w:p w:rsidR="00BA6A3C" w:rsidRPr="00F35ED2" w:rsidRDefault="00BD774B" w:rsidP="00BA6A3C">
      <w:pPr>
        <w:autoSpaceDE w:val="0"/>
        <w:autoSpaceDN w:val="0"/>
        <w:adjustRightInd w:val="0"/>
        <w:ind w:firstLine="567"/>
        <w:rPr>
          <w:rFonts w:cs="Times New Roman"/>
          <w:color w:val="000000" w:themeColor="text1"/>
          <w:szCs w:val="26"/>
        </w:rPr>
      </w:pPr>
      <w:r w:rsidRPr="00866183">
        <w:rPr>
          <w:rFonts w:cs="Times New Roman"/>
          <w:szCs w:val="26"/>
        </w:rPr>
        <w:tab/>
      </w:r>
      <w:r w:rsidR="00BA6A3C" w:rsidRPr="00F35ED2">
        <w:rPr>
          <w:rFonts w:cs="Times New Roman"/>
          <w:color w:val="000000" w:themeColor="text1"/>
          <w:szCs w:val="26"/>
        </w:rPr>
        <w:t xml:space="preserve">В соответствии с нормативными документами СНиП </w:t>
      </w:r>
      <w:r w:rsidR="00DA5890" w:rsidRPr="00F35ED2">
        <w:rPr>
          <w:rFonts w:cs="Times New Roman"/>
          <w:color w:val="000000" w:themeColor="text1"/>
          <w:szCs w:val="26"/>
        </w:rPr>
        <w:t>«</w:t>
      </w:r>
      <w:r w:rsidR="00BA6A3C" w:rsidRPr="00F35ED2">
        <w:rPr>
          <w:rFonts w:cs="Times New Roman"/>
          <w:color w:val="000000" w:themeColor="text1"/>
          <w:szCs w:val="26"/>
        </w:rPr>
        <w:t>Тепловые сети</w:t>
      </w:r>
      <w:r w:rsidR="00DA5890" w:rsidRPr="00F35ED2">
        <w:rPr>
          <w:rFonts w:cs="Times New Roman"/>
          <w:color w:val="000000" w:themeColor="text1"/>
          <w:szCs w:val="26"/>
        </w:rPr>
        <w:t>»</w:t>
      </w:r>
      <w:r w:rsidR="00BA6A3C" w:rsidRPr="00F35ED2">
        <w:rPr>
          <w:rFonts w:cs="Times New Roman"/>
          <w:color w:val="000000" w:themeColor="text1"/>
          <w:szCs w:val="26"/>
        </w:rPr>
        <w:t>, Правила эксплуатации теплопотребляющих установок и тепловых сетей потребителей в каждом элементе единой системы теплоснабжения (на источнике тепла, в тепловых сетях, в сист</w:t>
      </w:r>
      <w:r w:rsidR="00BA6A3C" w:rsidRPr="00F35ED2">
        <w:rPr>
          <w:rFonts w:cs="Times New Roman"/>
          <w:color w:val="000000" w:themeColor="text1"/>
          <w:szCs w:val="26"/>
        </w:rPr>
        <w:t>е</w:t>
      </w:r>
      <w:r w:rsidR="00BA6A3C" w:rsidRPr="00F35ED2">
        <w:rPr>
          <w:rFonts w:cs="Times New Roman"/>
          <w:color w:val="000000" w:themeColor="text1"/>
          <w:szCs w:val="26"/>
        </w:rPr>
        <w:t>мах теплопотребления) должны быть предусмотрены средства защиты от недопустимых изменений давлений сетевой воды. Эти средства в первую очередь должны обеспечивать поддержание допустимого давления в аварийных режимах, вызванных отказом оборудов</w:t>
      </w:r>
      <w:r w:rsidR="00BA6A3C" w:rsidRPr="00F35ED2">
        <w:rPr>
          <w:rFonts w:cs="Times New Roman"/>
          <w:color w:val="000000" w:themeColor="text1"/>
          <w:szCs w:val="26"/>
        </w:rPr>
        <w:t>а</w:t>
      </w:r>
      <w:r w:rsidR="00BA6A3C" w:rsidRPr="00F35ED2">
        <w:rPr>
          <w:rFonts w:cs="Times New Roman"/>
          <w:color w:val="000000" w:themeColor="text1"/>
          <w:szCs w:val="26"/>
        </w:rPr>
        <w:t>ния данного элемента, а также защиту собственного оборудования при аварийных вне</w:t>
      </w:r>
      <w:r w:rsidR="00BA6A3C" w:rsidRPr="00F35ED2">
        <w:rPr>
          <w:rFonts w:cs="Times New Roman"/>
          <w:color w:val="000000" w:themeColor="text1"/>
          <w:szCs w:val="26"/>
        </w:rPr>
        <w:t>ш</w:t>
      </w:r>
      <w:r w:rsidR="00BA6A3C" w:rsidRPr="00F35ED2">
        <w:rPr>
          <w:rFonts w:cs="Times New Roman"/>
          <w:color w:val="000000" w:themeColor="text1"/>
          <w:szCs w:val="26"/>
        </w:rPr>
        <w:t>них воздействиях.</w:t>
      </w:r>
      <w:r w:rsidR="00BA6A3C" w:rsidRPr="00F35ED2">
        <w:rPr>
          <w:rFonts w:cs="Times New Roman"/>
          <w:color w:val="000000" w:themeColor="text1"/>
          <w:szCs w:val="26"/>
        </w:rPr>
        <w:tab/>
      </w:r>
    </w:p>
    <w:p w:rsidR="00BD774B" w:rsidRDefault="00BA6A3C" w:rsidP="00BA6A3C">
      <w:pPr>
        <w:autoSpaceDE w:val="0"/>
        <w:autoSpaceDN w:val="0"/>
        <w:adjustRightInd w:val="0"/>
        <w:rPr>
          <w:rFonts w:cs="Times New Roman"/>
          <w:szCs w:val="26"/>
        </w:rPr>
      </w:pPr>
      <w:r w:rsidRPr="0024540E">
        <w:rPr>
          <w:rFonts w:cs="Times New Roman"/>
          <w:color w:val="000000" w:themeColor="text1"/>
          <w:szCs w:val="26"/>
        </w:rPr>
        <w:t>Средства защиты тепловых сетей от превышения давления представляют собой пр</w:t>
      </w:r>
      <w:r w:rsidRPr="0024540E">
        <w:rPr>
          <w:rFonts w:cs="Times New Roman"/>
          <w:color w:val="000000" w:themeColor="text1"/>
          <w:szCs w:val="26"/>
        </w:rPr>
        <w:t>е</w:t>
      </w:r>
      <w:r w:rsidRPr="0024540E">
        <w:rPr>
          <w:rFonts w:cs="Times New Roman"/>
          <w:color w:val="000000" w:themeColor="text1"/>
          <w:szCs w:val="26"/>
        </w:rPr>
        <w:t>дохранительные клапаны</w:t>
      </w:r>
      <w:r w:rsidR="00EF2D76" w:rsidRPr="0024540E">
        <w:rPr>
          <w:rFonts w:cs="Times New Roman"/>
          <w:color w:val="000000" w:themeColor="text1"/>
          <w:szCs w:val="26"/>
        </w:rPr>
        <w:t>,</w:t>
      </w:r>
      <w:r w:rsidRPr="0024540E">
        <w:rPr>
          <w:rFonts w:cs="Times New Roman"/>
          <w:color w:val="000000" w:themeColor="text1"/>
          <w:szCs w:val="26"/>
        </w:rPr>
        <w:t xml:space="preserve"> установленные на источник</w:t>
      </w:r>
      <w:r w:rsidR="00FA6DE1" w:rsidRPr="0024540E">
        <w:rPr>
          <w:rFonts w:cs="Times New Roman"/>
          <w:color w:val="000000" w:themeColor="text1"/>
          <w:szCs w:val="26"/>
        </w:rPr>
        <w:t>ах</w:t>
      </w:r>
      <w:r w:rsidRPr="0024540E">
        <w:rPr>
          <w:rFonts w:cs="Times New Roman"/>
          <w:color w:val="000000" w:themeColor="text1"/>
          <w:szCs w:val="26"/>
        </w:rPr>
        <w:t xml:space="preserve"> теплоснабжения</w:t>
      </w:r>
      <w:r w:rsidRPr="00F35ED2">
        <w:rPr>
          <w:rFonts w:cs="Times New Roman"/>
          <w:szCs w:val="26"/>
        </w:rPr>
        <w:t>.</w:t>
      </w:r>
    </w:p>
    <w:p w:rsidR="00BD774B" w:rsidRPr="00866183" w:rsidRDefault="00BD774B" w:rsidP="006605D0">
      <w:pPr>
        <w:pStyle w:val="2"/>
      </w:pPr>
      <w:bookmarkStart w:id="47" w:name="_Toc428891724"/>
      <w:r w:rsidRPr="00866183">
        <w:lastRenderedPageBreak/>
        <w:t>3.2</w:t>
      </w:r>
      <w:r w:rsidR="00486658">
        <w:t>1</w:t>
      </w:r>
      <w:r w:rsidRPr="00866183">
        <w:t>. Бесхозяйные тепловые сети</w:t>
      </w:r>
      <w:bookmarkEnd w:id="47"/>
    </w:p>
    <w:p w:rsidR="00186E6E" w:rsidRPr="00866183" w:rsidRDefault="00186E6E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Согласно статьи 15 пункта 6 Федерального закона от 27 июля 2010 года № 190-ФЗ </w:t>
      </w:r>
      <w:r w:rsidR="00DA5890">
        <w:rPr>
          <w:rFonts w:cs="Times New Roman"/>
          <w:szCs w:val="26"/>
        </w:rPr>
        <w:t>«</w:t>
      </w:r>
      <w:r w:rsidRPr="00866183">
        <w:rPr>
          <w:rFonts w:cs="Times New Roman"/>
          <w:szCs w:val="26"/>
        </w:rPr>
        <w:t>О теплоснабжении</w:t>
      </w:r>
      <w:r w:rsidR="00DA5890">
        <w:rPr>
          <w:rFonts w:cs="Times New Roman"/>
          <w:szCs w:val="26"/>
        </w:rPr>
        <w:t>»</w:t>
      </w:r>
      <w:r w:rsidRPr="00866183">
        <w:rPr>
          <w:rFonts w:cs="Times New Roman"/>
          <w:szCs w:val="26"/>
        </w:rPr>
        <w:t xml:space="preserve"> в случае выявления бесхозяйных тепловых сетей (тепловых сетей, не имеющих эксплуатирующей организации)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низацию, тепловые сети которой непосредственно соединены с указанными бесхозяйными тепловыми сетями, или единую теплоснабжающую организацию в системе теплоснабж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ния, в которую входят указанные бесхозяйные тепловые сети и которая осуществляет с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держание и обслуживание указанных бесхозяйных тепловых сетей.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.</w:t>
      </w:r>
    </w:p>
    <w:p w:rsidR="00186E6E" w:rsidRPr="00866183" w:rsidRDefault="00186E6E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роведенный анализ позволил сделать вывод, что решение по бесхозяйным тепл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вым сетям в МО не является актуальным вопросом, т.к. бесхозяйные сети по данным з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 xml:space="preserve">казчика в МО отсутствуют. 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</w:p>
    <w:p w:rsidR="00360F7A" w:rsidRDefault="00360F7A">
      <w:pPr>
        <w:rPr>
          <w:rFonts w:eastAsiaTheme="majorEastAsia" w:cs="Times New Roman"/>
          <w:b/>
          <w:bCs/>
          <w:szCs w:val="26"/>
        </w:rPr>
      </w:pPr>
      <w:r>
        <w:br w:type="page"/>
      </w:r>
    </w:p>
    <w:p w:rsidR="00BD774B" w:rsidRPr="00866183" w:rsidRDefault="00BD774B" w:rsidP="00EF2D76">
      <w:pPr>
        <w:pStyle w:val="1"/>
      </w:pPr>
      <w:bookmarkStart w:id="48" w:name="_Toc428891725"/>
      <w:r w:rsidRPr="00866183">
        <w:lastRenderedPageBreak/>
        <w:t>Часть</w:t>
      </w:r>
      <w:r w:rsidR="00B54CF7">
        <w:t xml:space="preserve"> 4</w:t>
      </w:r>
      <w:r w:rsidR="00866183">
        <w:t>.</w:t>
      </w:r>
      <w:r w:rsidRPr="00866183">
        <w:t xml:space="preserve"> Зоны действия источников тепловой энергии</w:t>
      </w:r>
      <w:bookmarkEnd w:id="48"/>
    </w:p>
    <w:p w:rsidR="00103152" w:rsidRPr="00866183" w:rsidRDefault="00103152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Система централизованного теплоснабжения муниципаль</w:t>
      </w:r>
      <w:r w:rsidR="00785ACD">
        <w:rPr>
          <w:rFonts w:cs="Times New Roman"/>
          <w:szCs w:val="26"/>
        </w:rPr>
        <w:t>ного образования состоит из восьми</w:t>
      </w:r>
      <w:r w:rsidRPr="00866183">
        <w:rPr>
          <w:rFonts w:cs="Times New Roman"/>
          <w:szCs w:val="26"/>
        </w:rPr>
        <w:t xml:space="preserve"> зон действия теплоисточников. Зоны действия СЦТ охватывают большую часть муниципального образования. </w:t>
      </w:r>
    </w:p>
    <w:p w:rsidR="00103152" w:rsidRDefault="00103152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Существующие зоны действия систем теплоснабжения и источников тепловой эне</w:t>
      </w:r>
      <w:r w:rsidRPr="00866183">
        <w:rPr>
          <w:rFonts w:cs="Times New Roman"/>
          <w:szCs w:val="26"/>
        </w:rPr>
        <w:t>р</w:t>
      </w:r>
      <w:r w:rsidR="00340008">
        <w:rPr>
          <w:rFonts w:cs="Times New Roman"/>
          <w:szCs w:val="26"/>
        </w:rPr>
        <w:t>гии представлены на рис 19.</w:t>
      </w:r>
    </w:p>
    <w:p w:rsidR="005A2D20" w:rsidRDefault="005A2D20" w:rsidP="00467CFA">
      <w:pPr>
        <w:jc w:val="right"/>
        <w:rPr>
          <w:szCs w:val="26"/>
        </w:rPr>
        <w:sectPr w:rsidR="005A2D20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467CFA" w:rsidRDefault="00467CFA" w:rsidP="00467CFA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0</w:t>
      </w:r>
      <w:r w:rsidR="00FB316F" w:rsidRPr="00EF3767">
        <w:rPr>
          <w:szCs w:val="26"/>
        </w:rPr>
        <w:fldChar w:fldCharType="end"/>
      </w:r>
    </w:p>
    <w:p w:rsidR="005A2D20" w:rsidRDefault="00467CFA" w:rsidP="00467CFA">
      <w:pPr>
        <w:jc w:val="center"/>
        <w:rPr>
          <w:rFonts w:cs="Times New Roman"/>
          <w:szCs w:val="26"/>
        </w:rPr>
      </w:pPr>
      <w:r>
        <w:rPr>
          <w:rFonts w:cs="Times New Roman"/>
          <w:szCs w:val="26"/>
        </w:rPr>
        <w:t>Зоны действия источников тепловой энергии</w:t>
      </w:r>
    </w:p>
    <w:p w:rsidR="005A2D20" w:rsidRDefault="00C54192" w:rsidP="005A2D20">
      <w:pPr>
        <w:ind w:firstLine="0"/>
        <w:jc w:val="center"/>
        <w:rPr>
          <w:rFonts w:cs="Times New Roman"/>
          <w:szCs w:val="26"/>
        </w:rPr>
        <w:sectPr w:rsidR="005A2D20" w:rsidSect="00292AD0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  <w:r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7909180" cy="5588395"/>
            <wp:effectExtent l="19050" t="0" r="0" b="0"/>
            <wp:docPr id="22" name="Рисунок 21" descr="Зоны котельных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оны котельных.jp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17083" cy="5593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74B" w:rsidRPr="00866183" w:rsidRDefault="00BD774B" w:rsidP="00EF2D76">
      <w:pPr>
        <w:pStyle w:val="1"/>
      </w:pPr>
      <w:bookmarkStart w:id="49" w:name="_Toc428891726"/>
      <w:r w:rsidRPr="00866183">
        <w:lastRenderedPageBreak/>
        <w:t>Часть</w:t>
      </w:r>
      <w:r w:rsidR="00B54CF7">
        <w:t xml:space="preserve"> 5</w:t>
      </w:r>
      <w:r w:rsidR="00866183">
        <w:t xml:space="preserve">. </w:t>
      </w:r>
      <w:r w:rsidRPr="00866183">
        <w:t>Тепловые нагрузки потребителей тепловой энергии, групп потребит</w:t>
      </w:r>
      <w:r w:rsidRPr="00866183">
        <w:t>е</w:t>
      </w:r>
      <w:r w:rsidRPr="00866183">
        <w:t>лей тепловой энергии в зонах действия источников тепловой энергии</w:t>
      </w:r>
      <w:bookmarkEnd w:id="49"/>
    </w:p>
    <w:p w:rsidR="00BD774B" w:rsidRPr="00866183" w:rsidRDefault="00BD774B" w:rsidP="006605D0">
      <w:pPr>
        <w:pStyle w:val="2"/>
      </w:pPr>
      <w:bookmarkStart w:id="50" w:name="_Toc428891727"/>
      <w:r w:rsidRPr="00866183">
        <w:t>5.1. Значения потребления тепловой энергии при расчетных температурах н</w:t>
      </w:r>
      <w:r w:rsidRPr="00866183">
        <w:t>а</w:t>
      </w:r>
      <w:r w:rsidRPr="00866183">
        <w:t>ружного воздуха</w:t>
      </w:r>
      <w:bookmarkEnd w:id="50"/>
    </w:p>
    <w:p w:rsidR="00590E87" w:rsidRPr="00590E87" w:rsidRDefault="00050874" w:rsidP="00590E87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Значения потребления тепловой энергии при расчетных температурах наружного воздуха представлены в </w:t>
      </w:r>
      <w:r w:rsidR="00E809EB" w:rsidRPr="00CB2898">
        <w:rPr>
          <w:szCs w:val="26"/>
        </w:rPr>
        <w:t xml:space="preserve">таблице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19</w:t>
      </w:r>
      <w:r w:rsidR="00FB316F" w:rsidRPr="00985769">
        <w:rPr>
          <w:rFonts w:cs="Times New Roman"/>
          <w:szCs w:val="26"/>
        </w:rPr>
        <w:fldChar w:fldCharType="end"/>
      </w:r>
      <w:r w:rsidR="00E809EB">
        <w:rPr>
          <w:szCs w:val="26"/>
        </w:rPr>
        <w:t>.</w:t>
      </w:r>
    </w:p>
    <w:p w:rsidR="00467CFA" w:rsidRPr="00EF3767" w:rsidRDefault="00467CFA" w:rsidP="00467CF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19</w:t>
      </w:r>
      <w:r w:rsidR="00FB316F" w:rsidRPr="00EF3767">
        <w:rPr>
          <w:szCs w:val="26"/>
        </w:rPr>
        <w:fldChar w:fldCharType="end"/>
      </w:r>
    </w:p>
    <w:p w:rsidR="00572830" w:rsidRDefault="00BD774B" w:rsidP="00774B0F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Потребление тепловой энергии потребителями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13"/>
        <w:gridCol w:w="58"/>
        <w:gridCol w:w="2189"/>
        <w:gridCol w:w="1377"/>
        <w:gridCol w:w="6"/>
        <w:gridCol w:w="1594"/>
        <w:gridCol w:w="19"/>
        <w:gridCol w:w="1749"/>
        <w:gridCol w:w="21"/>
        <w:gridCol w:w="23"/>
        <w:gridCol w:w="1372"/>
      </w:tblGrid>
      <w:tr w:rsidR="00774B0F" w:rsidRPr="00774B0F" w:rsidTr="00E07AB1">
        <w:trPr>
          <w:trHeight w:val="20"/>
          <w:tblHeader/>
        </w:trPr>
        <w:tc>
          <w:tcPr>
            <w:tcW w:w="966" w:type="pct"/>
            <w:shd w:val="clear" w:color="auto" w:fill="auto"/>
            <w:vAlign w:val="center"/>
            <w:hideMark/>
          </w:tcPr>
          <w:p w:rsidR="00774B0F" w:rsidRPr="00A12BB9" w:rsidRDefault="00774B0F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Адрес узла ввод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774B0F" w:rsidRPr="00A12BB9" w:rsidRDefault="00774B0F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Наименование узла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774B0F" w:rsidRPr="00A12BB9" w:rsidRDefault="00774B0F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Расчетная нагрузка на отопл</w:t>
            </w: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е</w:t>
            </w: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ние, Гкал/ч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774B0F" w:rsidRPr="00A12BB9" w:rsidRDefault="00774B0F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Расчетная нагрузка на вентиляцию, Гкал/ч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774B0F" w:rsidRPr="00A12BB9" w:rsidRDefault="00774B0F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Расчетная ма</w:t>
            </w: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к</w:t>
            </w: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симальная н</w:t>
            </w: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а</w:t>
            </w: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грузка на ГВС, Гкал/ч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774B0F" w:rsidRPr="00A12BB9" w:rsidRDefault="00774B0F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</w:pPr>
            <w:r w:rsidRPr="00A12BB9">
              <w:rPr>
                <w:rFonts w:eastAsia="Times New Roman" w:cs="Times New Roman"/>
                <w:sz w:val="24"/>
                <w:szCs w:val="24"/>
                <w:lang w:eastAsia="ru-RU"/>
              </w:rPr>
              <w:t>Суммарная нагрузка систем здания, Гкал/ч </w:t>
            </w:r>
            <w:r w:rsidRPr="00A12BB9">
              <w:rPr>
                <w:rFonts w:eastAsia="Times New Roman" w:cs="Times New Roman"/>
                <w:bCs/>
                <w:sz w:val="24"/>
                <w:szCs w:val="20"/>
                <w:lang w:eastAsia="ru-RU"/>
              </w:rPr>
              <w:t> </w:t>
            </w:r>
          </w:p>
        </w:tc>
      </w:tr>
      <w:tr w:rsidR="00774B0F" w:rsidRPr="00774B0F" w:rsidTr="00E07AB1">
        <w:trPr>
          <w:trHeight w:val="20"/>
        </w:trPr>
        <w:tc>
          <w:tcPr>
            <w:tcW w:w="5000" w:type="pct"/>
            <w:gridSpan w:val="11"/>
            <w:shd w:val="clear" w:color="auto" w:fill="auto"/>
            <w:vAlign w:val="center"/>
            <w:hideMark/>
          </w:tcPr>
          <w:p w:rsidR="00774B0F" w:rsidRPr="00774B0F" w:rsidRDefault="00774B0F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МКР-3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36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КШИ - учебный корпус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90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3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3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0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0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3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КШИ - спальный корпус (СО)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47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3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КШИ - спальный корпус, столовая (СВ)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19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РЦДП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0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ская, д. 01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5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ская, д. 05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54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ская, д. 1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1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ская, д. 15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15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2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9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ская, корп. 147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ООО "Галион"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5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</w:tr>
      <w:tr w:rsidR="00F9404C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F9404C" w:rsidRPr="00774B0F" w:rsidRDefault="00F9404C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9404C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F9404C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F9404C">
              <w:rPr>
                <w:rFonts w:eastAsia="Times New Roman" w:cs="Times New Roman"/>
                <w:sz w:val="24"/>
                <w:szCs w:val="20"/>
                <w:lang w:eastAsia="ru-RU"/>
              </w:rPr>
              <w:t>ская д. 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F9404C" w:rsidRPr="00774B0F" w:rsidRDefault="00F9404C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9404C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ьская д. 4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F9404C" w:rsidRPr="00F9404C" w:rsidRDefault="00F9404C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0.012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F9404C" w:rsidRPr="00F9404C" w:rsidRDefault="00F9404C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F9404C" w:rsidRPr="00F9404C" w:rsidRDefault="00F9404C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F9404C" w:rsidRPr="00F9404C" w:rsidRDefault="00F9404C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0.01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Жуковского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РЭС хоз.зд.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0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Исполкомо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в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ская, д. 09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0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22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РЭС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9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20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Кирова, д. 22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РЭС гаражи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8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0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8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8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города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6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8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Вечерняя школа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6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2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Паспортный стол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2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Милиция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0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0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района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2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0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Музыкальная шк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ла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4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8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6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6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2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10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2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36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17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02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Прокуратура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б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4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15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1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9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11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5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30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7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7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35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1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Дом связи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1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Компрессорная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Пост ЭУ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Вокзал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4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54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2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Гараж МВД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17а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17б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кзал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ная, д. 09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</w:tr>
      <w:tr w:rsidR="00642945" w:rsidRPr="00774B0F" w:rsidTr="00E07AB1">
        <w:trPr>
          <w:trHeight w:val="20"/>
        </w:trPr>
        <w:tc>
          <w:tcPr>
            <w:tcW w:w="966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, д. 03</w:t>
            </w:r>
          </w:p>
        </w:tc>
        <w:tc>
          <w:tcPr>
            <w:tcW w:w="107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9F06D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  <w:tc>
          <w:tcPr>
            <w:tcW w:w="774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60" w:type="pct"/>
            <w:gridSpan w:val="3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642945" w:rsidRPr="00774B0F" w:rsidRDefault="00642945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500</w:t>
            </w:r>
          </w:p>
        </w:tc>
      </w:tr>
      <w:tr w:rsidR="009F0B6C" w:rsidRPr="00774B0F" w:rsidTr="00E07AB1">
        <w:trPr>
          <w:trHeight w:val="20"/>
        </w:trPr>
        <w:tc>
          <w:tcPr>
            <w:tcW w:w="4342" w:type="pct"/>
            <w:gridSpan w:val="10"/>
            <w:shd w:val="clear" w:color="auto" w:fill="auto"/>
            <w:vAlign w:val="center"/>
            <w:hideMark/>
          </w:tcPr>
          <w:p w:rsidR="009F0B6C" w:rsidRDefault="009F0B6C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58" w:type="pct"/>
            <w:shd w:val="clear" w:color="auto" w:fill="auto"/>
            <w:vAlign w:val="center"/>
            <w:hideMark/>
          </w:tcPr>
          <w:p w:rsidR="009F0B6C" w:rsidRPr="00F9404C" w:rsidRDefault="00F9404C" w:rsidP="00774B0F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6,8</w:t>
            </w:r>
            <w:r>
              <w:rPr>
                <w:rFonts w:eastAsia="Times New Roman" w:cs="Times New Roman"/>
                <w:b/>
                <w:sz w:val="24"/>
                <w:szCs w:val="20"/>
                <w:lang w:val="en-US" w:eastAsia="ru-RU"/>
              </w:rPr>
              <w:t>21</w:t>
            </w:r>
          </w:p>
        </w:tc>
      </w:tr>
      <w:tr w:rsidR="00642945" w:rsidRPr="00EF6515" w:rsidTr="00E07AB1">
        <w:trPr>
          <w:trHeight w:val="20"/>
        </w:trPr>
        <w:tc>
          <w:tcPr>
            <w:tcW w:w="5000" w:type="pct"/>
            <w:gridSpan w:val="11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МКР-4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Пушкина, д. 24-1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ледственный к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митет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Пушкина, д. 24-4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ТО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Пушкина, д. 24-3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Мойка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1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434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, д. 21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624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3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62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7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99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514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5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9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05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401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, д. 16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48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1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49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, д. 19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86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, д. 17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Красноарме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, д. 15в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Центр социалного обеспечения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, д. 13-2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53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33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2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Школа №5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9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55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Дом творчества молодежи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Городошный корт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ого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Гараж РЭС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, д. 13-1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53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33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4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6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501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8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0а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Магазин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0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95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2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63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4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</w:tr>
      <w:tr w:rsidR="00642945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ская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Пожарная часть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642945" w:rsidRPr="00774B0F" w:rsidRDefault="00642945" w:rsidP="0064294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642945" w:rsidRPr="00EF6515" w:rsidRDefault="00642945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</w:tr>
      <w:tr w:rsidR="00C24C60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C24C60" w:rsidRPr="00C24C60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</w:pP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ул. Ленана, д. 34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C24C60" w:rsidRPr="00C24C60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</w:pP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Торговый ко</w:t>
            </w: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м</w:t>
            </w: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плекс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C24C60" w:rsidRPr="00C24C60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</w:pP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,</w:t>
            </w: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C24C60" w:rsidRPr="00C24C60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</w:pP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,</w:t>
            </w: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C24C60" w:rsidRPr="00C24C60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</w:pP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 -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C24C60" w:rsidRPr="00C24C60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</w:pP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,</w:t>
            </w:r>
            <w:r w:rsidRPr="00C24C60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300</w:t>
            </w:r>
          </w:p>
        </w:tc>
      </w:tr>
      <w:tr w:rsidR="00C24C60" w:rsidRPr="00EF6515" w:rsidTr="00E07AB1">
        <w:trPr>
          <w:trHeight w:val="20"/>
        </w:trPr>
        <w:tc>
          <w:tcPr>
            <w:tcW w:w="994" w:type="pct"/>
            <w:gridSpan w:val="2"/>
            <w:shd w:val="clear" w:color="auto" w:fill="auto"/>
            <w:vAlign w:val="center"/>
            <w:hideMark/>
          </w:tcPr>
          <w:p w:rsidR="00C24C60" w:rsidRPr="00EF6515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1050" w:type="pct"/>
            <w:shd w:val="clear" w:color="auto" w:fill="auto"/>
            <w:vAlign w:val="center"/>
            <w:hideMark/>
          </w:tcPr>
          <w:p w:rsidR="00C24C60" w:rsidRPr="00EF6515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shd w:val="clear" w:color="auto" w:fill="auto"/>
            <w:vAlign w:val="center"/>
            <w:hideMark/>
          </w:tcPr>
          <w:p w:rsidR="00C24C60" w:rsidRPr="00EF6515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98</w:t>
            </w:r>
          </w:p>
        </w:tc>
        <w:tc>
          <w:tcPr>
            <w:tcW w:w="768" w:type="pct"/>
            <w:gridSpan w:val="2"/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shd w:val="clear" w:color="auto" w:fill="auto"/>
            <w:vAlign w:val="center"/>
            <w:hideMark/>
          </w:tcPr>
          <w:p w:rsidR="00C24C60" w:rsidRPr="00EF6515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233</w:t>
            </w: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C24C60" w:rsidRPr="00EF6515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531</w:t>
            </w:r>
          </w:p>
        </w:tc>
      </w:tr>
      <w:tr w:rsidR="009F0B6C" w:rsidRPr="00EF6515" w:rsidTr="00E07AB1">
        <w:trPr>
          <w:trHeight w:val="20"/>
        </w:trPr>
        <w:tc>
          <w:tcPr>
            <w:tcW w:w="4321" w:type="pct"/>
            <w:gridSpan w:val="8"/>
            <w:shd w:val="clear" w:color="auto" w:fill="auto"/>
            <w:vAlign w:val="center"/>
            <w:hideMark/>
          </w:tcPr>
          <w:p w:rsidR="009F0B6C" w:rsidRPr="00EF6515" w:rsidRDefault="009F0B6C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79" w:type="pct"/>
            <w:gridSpan w:val="3"/>
            <w:shd w:val="clear" w:color="auto" w:fill="auto"/>
            <w:vAlign w:val="center"/>
            <w:hideMark/>
          </w:tcPr>
          <w:p w:rsidR="009F0B6C" w:rsidRPr="003D0A28" w:rsidRDefault="009F0B6C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3D0A28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9,065</w:t>
            </w:r>
          </w:p>
        </w:tc>
      </w:tr>
      <w:tr w:rsidR="00C24C60" w:rsidRPr="00415B87" w:rsidTr="00E07AB1">
        <w:trPr>
          <w:trHeight w:val="20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CE4249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</w:pPr>
            <w:r w:rsidRPr="00CE4249">
              <w:rPr>
                <w:rFonts w:eastAsia="Times New Roman" w:cs="Times New Roman"/>
                <w:color w:val="000000" w:themeColor="text1"/>
                <w:sz w:val="24"/>
                <w:szCs w:val="20"/>
                <w:lang w:eastAsia="ru-RU"/>
              </w:rPr>
              <w:t>Котельная МКР-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3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3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Ларионова, д. 05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5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1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*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3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3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2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0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2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1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Инженерная, 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Инженерная, д. 0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рная, д. 0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ОО "Энергор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урс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ПЖТ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ВО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2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ОО "Энергия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0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ПК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ТП-1 бытовки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ТП-1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5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51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1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Бойлерная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АО "Тепловые сети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7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8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8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CE42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CE42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Ленина, д. 2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5а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енсионный фонд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3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0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1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К "Карнавал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Поперечная, д. 0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1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Поперечн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1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иков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ятерочк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2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5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2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2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68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0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7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1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Ленина, д. 6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58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5 (СО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58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5 (ГВС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CE42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CE42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8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ентр детского творчеств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КН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33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0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2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0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Районная библи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тек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ОО "Меркурий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 "Юность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9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Бассейн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0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9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0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5а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енсионный фонд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1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Речная, д. 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4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4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Калинина, д. 1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7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Колледж - общ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житие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1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1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Колледж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лечебно-хирургический комплек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6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6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главный корпу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поликлин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к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жи СЭ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СЭ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мастерские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томограф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пищеблок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4 (ИТП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4 (В-2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судмедэк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ертиз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аж СП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аптек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нервное 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т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еление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ажи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инфекци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е отделение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старая к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тельная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5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*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5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48</w:t>
            </w:r>
          </w:p>
        </w:tc>
      </w:tr>
      <w:tr w:rsidR="00C24C60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Калинина, д. 23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EF6515" w:rsidRDefault="00C24C60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  <w:r w:rsidR="00CE4249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774B0F" w:rsidRDefault="00C24C60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C60" w:rsidRPr="00415B87" w:rsidRDefault="00C24C60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2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а ИТП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стелло, д. 0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Гаст Хау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Баня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авигатор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Русавто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0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0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0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1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1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5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1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1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7204C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1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 w:rsidR="007204C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ова, д. 1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1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ог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а, д. 1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Портовая, д. 0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1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уд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4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Портовая, д. 0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Военкомат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3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1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Портовая, д. 0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ЗАГ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*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, корп. 2 (ИТП №1)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, корп. 3 (ИТП №3)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, корп. 3 (ИТП №4)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1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Калинина, д. 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1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Калинина, д. 1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Жуковского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район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Жуковского, д. 09 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Магазин Хозяю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ш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к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Жуковского, д. 0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ожарная часть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Кинотеатр, маг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зин, библиотек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Новый рынок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очт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РАУ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Архив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2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Художественная школ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еверопарк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вая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еверопарк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вая, д. 05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1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5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еверопарк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вая, д. 05-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3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7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9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еверопарк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вая, д. 05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2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6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6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1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2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Гоголя, д. 3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9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0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2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0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2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9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9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0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9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2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рького, д. 3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2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5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9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4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6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6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3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2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4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2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0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4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3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1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7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Магазин "Во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лей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2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7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1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9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9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4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2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22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ИФН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Гоголя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КНС №4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4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16б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8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Гостиниц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0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9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0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6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90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52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астелло, д. 0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Школа-сад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15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9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ЦРБ - роддом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Гостиниц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73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4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4-1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20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еверопарк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вая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Пятерочк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308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57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731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, корп. 3 (ИТП №1)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3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, корп. 3 (ИТП №2)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9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рме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й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, корп. 2 (Узел ввода)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A66CA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6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б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43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ИП "Хачатрян А. В." (магазин "Ла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с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точка"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л. Ленина, д. 98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Букаты В. Э.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5б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ИП "Голохвастов"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 w:rsidRPr="00931C1B">
              <w:rPr>
                <w:rFonts w:eastAsia="Times New Roman" w:cs="Times New Roman"/>
                <w:sz w:val="24"/>
                <w:szCs w:val="20"/>
                <w:lang w:eastAsia="ru-RU"/>
              </w:rPr>
              <w:t>Портовая улица, 7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а ИТП-2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EF6515" w:rsidRDefault="00CE4249" w:rsidP="00931C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CE4249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ТК "Атлант"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ТК "Атлант" (вт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рая очередь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774B0F" w:rsidRDefault="00CE4249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4249" w:rsidRPr="00415B87" w:rsidRDefault="00CE4249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415B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A66CA8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271338" w:rsidRPr="00415B87" w:rsidTr="00E07AB1">
        <w:trPr>
          <w:trHeight w:val="20"/>
        </w:trPr>
        <w:tc>
          <w:tcPr>
            <w:tcW w:w="4321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3D0A28" w:rsidRDefault="00F95E8E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47,2</w:t>
            </w:r>
            <w:r w:rsidR="00271338" w:rsidRPr="003D0A28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4</w:t>
            </w:r>
          </w:p>
        </w:tc>
      </w:tr>
      <w:tr w:rsidR="00271338" w:rsidRPr="00415B87" w:rsidTr="00E07AB1">
        <w:trPr>
          <w:trHeight w:val="20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Бани</w:t>
            </w:r>
          </w:p>
        </w:tc>
      </w:tr>
      <w:tr w:rsidR="0027133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 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Баня (отопление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21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7133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218</w:t>
            </w:r>
          </w:p>
        </w:tc>
      </w:tr>
      <w:tr w:rsidR="0027133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одворье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50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7133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50</w:t>
            </w:r>
          </w:p>
        </w:tc>
      </w:tr>
      <w:tr w:rsidR="0027133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Гаст Хаус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0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7133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03</w:t>
            </w:r>
          </w:p>
        </w:tc>
      </w:tr>
      <w:tr w:rsidR="0027133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ООО «Навиг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тор»(стр.)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8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271338" w:rsidP="0027133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84</w:t>
            </w:r>
          </w:p>
        </w:tc>
      </w:tr>
      <w:tr w:rsidR="00271338" w:rsidRPr="00415B87" w:rsidTr="00E07AB1">
        <w:trPr>
          <w:trHeight w:val="20"/>
        </w:trPr>
        <w:tc>
          <w:tcPr>
            <w:tcW w:w="4321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774B0F" w:rsidRDefault="0027133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3D0A28" w:rsidRDefault="0027133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3D0A28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0,355</w:t>
            </w:r>
          </w:p>
        </w:tc>
      </w:tr>
      <w:tr w:rsidR="00271338" w:rsidRPr="00415B87" w:rsidTr="00E07AB1">
        <w:trPr>
          <w:trHeight w:val="20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33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ДДИ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рпус №1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7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рпус №2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5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рпус №3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1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1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рпус №4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3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103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Пищеблок 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28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28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Баня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0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06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45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45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Прачечная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2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22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Склад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44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44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Ж</w:t>
            </w: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/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д , Леншоссе,63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36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36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Ж</w:t>
            </w: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/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д ,Леншоссе,63а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69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69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Ж</w:t>
            </w:r>
            <w:r>
              <w:rPr>
                <w:rFonts w:eastAsia="Times New Roman" w:cs="Times New Roman"/>
                <w:sz w:val="24"/>
                <w:szCs w:val="20"/>
                <w:lang w:val="en-US" w:eastAsia="ru-RU"/>
              </w:rPr>
              <w:t>/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д , Леншоссе,73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32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3D0A2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,032</w:t>
            </w:r>
          </w:p>
        </w:tc>
      </w:tr>
      <w:tr w:rsidR="003D0A28" w:rsidRPr="00415B87" w:rsidTr="00E07AB1">
        <w:trPr>
          <w:trHeight w:val="20"/>
        </w:trPr>
        <w:tc>
          <w:tcPr>
            <w:tcW w:w="4321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7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3D0A28" w:rsidRDefault="003D0A28" w:rsidP="00230ED1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3D0A28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0,6974</w:t>
            </w:r>
          </w:p>
        </w:tc>
      </w:tr>
      <w:tr w:rsidR="003D0A28" w:rsidRPr="00415B87" w:rsidTr="00E07AB1">
        <w:trPr>
          <w:trHeight w:val="20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415B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ДРСУ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тивное здание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Гараж №1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Гараж №2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Гараж №3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9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19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я 15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590E87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21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</w:tr>
      <w:tr w:rsidR="003D0A28" w:rsidRPr="00415B87" w:rsidTr="00E07AB1">
        <w:trPr>
          <w:trHeight w:val="20"/>
        </w:trPr>
        <w:tc>
          <w:tcPr>
            <w:tcW w:w="4331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F0B6C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9F0B6C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0,171</w:t>
            </w:r>
          </w:p>
        </w:tc>
      </w:tr>
      <w:tr w:rsidR="003D0A28" w:rsidRPr="00415B87" w:rsidTr="00E07AB1">
        <w:trPr>
          <w:trHeight w:val="20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590E87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Цветкова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3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3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3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3а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7а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ул. Цветкова, 47а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Частный жилый </w:t>
            </w: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дом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 xml:space="preserve">Частный жилый </w:t>
            </w: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дом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774B0F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FB6768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</w:tr>
      <w:tr w:rsidR="003D0A28" w:rsidRPr="00415B87" w:rsidTr="00E07AB1">
        <w:trPr>
          <w:trHeight w:val="20"/>
        </w:trPr>
        <w:tc>
          <w:tcPr>
            <w:tcW w:w="4331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774B0F" w:rsidRDefault="003D0A28" w:rsidP="00A66CA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F0B6C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9F0B6C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0,066</w:t>
            </w:r>
          </w:p>
        </w:tc>
      </w:tr>
      <w:tr w:rsidR="003D0A28" w:rsidRPr="00415B87" w:rsidTr="00E07AB1">
        <w:trPr>
          <w:trHeight w:val="20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FB6768" w:rsidRDefault="003D0A28" w:rsidP="00035A8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Заозерная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База отдыха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АПС (осн. здан.)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ул. Заозерная, 10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АПС (тех. здан.)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</w:tr>
      <w:tr w:rsidR="003D0A28" w:rsidRPr="00415B87" w:rsidTr="00E07AB1">
        <w:trPr>
          <w:trHeight w:val="20"/>
        </w:trPr>
        <w:tc>
          <w:tcPr>
            <w:tcW w:w="9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10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ул. Заозерная, 15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8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EF651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Pr="00EF6515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74473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340008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974473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</w:tr>
      <w:tr w:rsidR="003D0A28" w:rsidRPr="00415B87" w:rsidTr="00E07AB1">
        <w:trPr>
          <w:trHeight w:val="20"/>
        </w:trPr>
        <w:tc>
          <w:tcPr>
            <w:tcW w:w="4331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6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28" w:rsidRPr="00952285" w:rsidRDefault="003D0A28" w:rsidP="00785ACD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952285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0,175</w:t>
            </w:r>
          </w:p>
        </w:tc>
      </w:tr>
    </w:tbl>
    <w:p w:rsidR="000038DA" w:rsidRDefault="000038DA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590E87" w:rsidRDefault="00590E87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035A84" w:rsidRDefault="00035A84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035A84" w:rsidRDefault="00035A84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590E87" w:rsidRDefault="00590E87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590E87" w:rsidRDefault="00590E87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590E87" w:rsidRDefault="00590E87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590E87" w:rsidRDefault="00590E87" w:rsidP="00590E87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0038DA" w:rsidRDefault="000038DA" w:rsidP="00467CFA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</w:p>
    <w:p w:rsidR="000038DA" w:rsidRDefault="000038DA" w:rsidP="00467CFA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</w:p>
    <w:p w:rsidR="000038DA" w:rsidRDefault="000038DA" w:rsidP="00467CFA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</w:p>
    <w:p w:rsidR="00C15D78" w:rsidRDefault="00C15D7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3D0A28" w:rsidRPr="00866183" w:rsidRDefault="003D0A28" w:rsidP="00785ACD">
      <w:pPr>
        <w:autoSpaceDE w:val="0"/>
        <w:autoSpaceDN w:val="0"/>
        <w:adjustRightInd w:val="0"/>
        <w:ind w:firstLine="0"/>
        <w:rPr>
          <w:rFonts w:cs="Times New Roman"/>
          <w:b/>
          <w:szCs w:val="26"/>
        </w:rPr>
      </w:pPr>
    </w:p>
    <w:p w:rsidR="00BD774B" w:rsidRPr="00866183" w:rsidRDefault="00BD774B" w:rsidP="006605D0">
      <w:pPr>
        <w:pStyle w:val="2"/>
      </w:pPr>
      <w:bookmarkStart w:id="51" w:name="_Toc428891728"/>
      <w:r w:rsidRPr="00866183">
        <w:lastRenderedPageBreak/>
        <w:t>5.2. Случаи (условия) применения отопления жилых помещений в многоква</w:t>
      </w:r>
      <w:r w:rsidRPr="00866183">
        <w:t>р</w:t>
      </w:r>
      <w:r w:rsidRPr="00866183">
        <w:t>тирных домах с использованием индивидуальных квартирных источников тепловой энергии</w:t>
      </w:r>
      <w:bookmarkEnd w:id="51"/>
    </w:p>
    <w:p w:rsidR="00BD774B" w:rsidRPr="00866183" w:rsidRDefault="00BD774B" w:rsidP="00B82A6D">
      <w:pPr>
        <w:autoSpaceDE w:val="0"/>
        <w:autoSpaceDN w:val="0"/>
        <w:adjustRightInd w:val="0"/>
        <w:rPr>
          <w:rFonts w:eastAsia="SimSun" w:cs="Times New Roman"/>
          <w:kern w:val="1"/>
          <w:szCs w:val="26"/>
          <w:lang w:eastAsia="hi-IN" w:bidi="hi-IN"/>
        </w:rPr>
      </w:pPr>
      <w:r w:rsidRPr="00866183">
        <w:rPr>
          <w:rFonts w:eastAsia="SimSun" w:cs="Times New Roman"/>
          <w:kern w:val="1"/>
          <w:szCs w:val="26"/>
          <w:lang w:eastAsia="hi-IN" w:bidi="hi-IN"/>
        </w:rPr>
        <w:t xml:space="preserve">Использование источников индивидуального теплоснабжения, согласно  ФЗ-190 от 27.07.2010 (ред. от 02.07.2013) </w:t>
      </w:r>
      <w:r w:rsidR="00DA5890">
        <w:rPr>
          <w:rFonts w:eastAsia="SimSun" w:cs="Times New Roman"/>
          <w:kern w:val="1"/>
          <w:szCs w:val="26"/>
          <w:lang w:eastAsia="hi-IN" w:bidi="hi-IN"/>
        </w:rPr>
        <w:t>«</w:t>
      </w:r>
      <w:r w:rsidRPr="00866183">
        <w:rPr>
          <w:rFonts w:eastAsia="SimSun" w:cs="Times New Roman"/>
          <w:kern w:val="1"/>
          <w:szCs w:val="26"/>
          <w:lang w:eastAsia="hi-IN" w:bidi="hi-IN"/>
        </w:rPr>
        <w:t>О теплоснабжении</w:t>
      </w:r>
      <w:r w:rsidR="00DA5890">
        <w:rPr>
          <w:rFonts w:eastAsia="SimSun" w:cs="Times New Roman"/>
          <w:kern w:val="1"/>
          <w:szCs w:val="26"/>
          <w:lang w:eastAsia="hi-IN" w:bidi="hi-IN"/>
        </w:rPr>
        <w:t>»</w:t>
      </w:r>
      <w:r w:rsidRPr="00866183">
        <w:rPr>
          <w:rFonts w:eastAsia="SimSun" w:cs="Times New Roman"/>
          <w:kern w:val="1"/>
          <w:szCs w:val="26"/>
          <w:lang w:eastAsia="hi-IN" w:bidi="hi-IN"/>
        </w:rPr>
        <w:t xml:space="preserve"> (с изм</w:t>
      </w:r>
      <w:r w:rsidR="001655F7">
        <w:rPr>
          <w:rFonts w:eastAsia="SimSun" w:cs="Times New Roman"/>
          <w:kern w:val="1"/>
          <w:szCs w:val="26"/>
          <w:lang w:eastAsia="hi-IN" w:bidi="hi-IN"/>
        </w:rPr>
        <w:t>енениями</w:t>
      </w:r>
      <w:r w:rsidRPr="00866183">
        <w:rPr>
          <w:rFonts w:eastAsia="SimSun" w:cs="Times New Roman"/>
          <w:kern w:val="1"/>
          <w:szCs w:val="26"/>
          <w:lang w:eastAsia="hi-IN" w:bidi="hi-IN"/>
        </w:rPr>
        <w:t xml:space="preserve"> и доп</w:t>
      </w:r>
      <w:r w:rsidR="001655F7">
        <w:rPr>
          <w:rFonts w:eastAsia="SimSun" w:cs="Times New Roman"/>
          <w:kern w:val="1"/>
          <w:szCs w:val="26"/>
          <w:lang w:eastAsia="hi-IN" w:bidi="hi-IN"/>
        </w:rPr>
        <w:t>олнениями</w:t>
      </w:r>
      <w:r w:rsidRPr="00866183">
        <w:rPr>
          <w:rFonts w:eastAsia="SimSun" w:cs="Times New Roman"/>
          <w:kern w:val="1"/>
          <w:szCs w:val="26"/>
          <w:lang w:eastAsia="hi-IN" w:bidi="hi-IN"/>
        </w:rPr>
        <w:t xml:space="preserve">, вступающими в силу с 01.01.2014), для отопления жилых помещений в многоквартирных домах может осуществляться только при соответствии этих источников перечню </w:t>
      </w:r>
      <w:r w:rsidR="00B12423">
        <w:rPr>
          <w:rFonts w:eastAsia="SimSun" w:cs="Times New Roman"/>
          <w:kern w:val="1"/>
          <w:szCs w:val="26"/>
          <w:lang w:eastAsia="hi-IN" w:bidi="hi-IN"/>
        </w:rPr>
        <w:t xml:space="preserve">условий, </w:t>
      </w:r>
      <w:r w:rsidRPr="00866183">
        <w:rPr>
          <w:rFonts w:eastAsia="SimSun" w:cs="Times New Roman"/>
          <w:kern w:val="1"/>
          <w:szCs w:val="26"/>
          <w:lang w:eastAsia="hi-IN" w:bidi="hi-IN"/>
        </w:rPr>
        <w:t>определенному Правилами подключения (технического присоединения) к системам тепл</w:t>
      </w:r>
      <w:r w:rsidRPr="00866183">
        <w:rPr>
          <w:rFonts w:eastAsia="SimSun" w:cs="Times New Roman"/>
          <w:kern w:val="1"/>
          <w:szCs w:val="26"/>
          <w:lang w:eastAsia="hi-IN" w:bidi="hi-IN"/>
        </w:rPr>
        <w:t>о</w:t>
      </w:r>
      <w:r w:rsidRPr="00866183">
        <w:rPr>
          <w:rFonts w:eastAsia="SimSun" w:cs="Times New Roman"/>
          <w:kern w:val="1"/>
          <w:szCs w:val="26"/>
          <w:lang w:eastAsia="hi-IN" w:bidi="hi-IN"/>
        </w:rPr>
        <w:t>снабжения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952285">
        <w:rPr>
          <w:rFonts w:eastAsia="SimSun" w:cs="Times New Roman"/>
          <w:kern w:val="1"/>
          <w:szCs w:val="26"/>
          <w:lang w:eastAsia="hi-IN" w:bidi="hi-IN"/>
        </w:rPr>
        <w:t xml:space="preserve">В </w:t>
      </w:r>
      <w:r w:rsidR="00952285">
        <w:rPr>
          <w:rFonts w:cs="Times New Roman"/>
          <w:szCs w:val="26"/>
        </w:rPr>
        <w:t>г. Приозерск</w:t>
      </w:r>
      <w:r w:rsidRPr="00952285">
        <w:rPr>
          <w:rFonts w:cs="Times New Roman"/>
          <w:szCs w:val="26"/>
        </w:rPr>
        <w:t xml:space="preserve"> источники индивидуального квартирного отопления не использую</w:t>
      </w:r>
      <w:r w:rsidRPr="00952285">
        <w:rPr>
          <w:rFonts w:cs="Times New Roman"/>
          <w:szCs w:val="26"/>
        </w:rPr>
        <w:t>т</w:t>
      </w:r>
      <w:r w:rsidRPr="00952285">
        <w:rPr>
          <w:rFonts w:cs="Times New Roman"/>
          <w:szCs w:val="26"/>
        </w:rPr>
        <w:t>ся.</w:t>
      </w:r>
    </w:p>
    <w:p w:rsidR="00BD774B" w:rsidRPr="00866183" w:rsidRDefault="00BD774B" w:rsidP="006605D0">
      <w:pPr>
        <w:pStyle w:val="2"/>
      </w:pPr>
      <w:bookmarkStart w:id="52" w:name="_Ref393204482"/>
      <w:bookmarkStart w:id="53" w:name="_Toc428891729"/>
      <w:r w:rsidRPr="00866183">
        <w:t>5.3. Значения потребления тепловой</w:t>
      </w:r>
      <w:r w:rsidR="00103152" w:rsidRPr="00866183">
        <w:t xml:space="preserve"> энергии</w:t>
      </w:r>
      <w:r w:rsidRPr="00866183">
        <w:t xml:space="preserve"> за отопительный период и за год в целом</w:t>
      </w:r>
      <w:bookmarkEnd w:id="52"/>
      <w:bookmarkEnd w:id="53"/>
    </w:p>
    <w:p w:rsidR="009417E4" w:rsidRDefault="009417E4" w:rsidP="00952285">
      <w:pPr>
        <w:autoSpaceDE w:val="0"/>
        <w:autoSpaceDN w:val="0"/>
        <w:adjustRightInd w:val="0"/>
        <w:rPr>
          <w:rFonts w:cs="Times New Roman"/>
          <w:szCs w:val="26"/>
        </w:rPr>
      </w:pPr>
      <w:r w:rsidRPr="009417E4">
        <w:rPr>
          <w:rFonts w:cs="Times New Roman"/>
          <w:szCs w:val="26"/>
        </w:rPr>
        <w:t xml:space="preserve">Значения потребления тепловой энергии за отопительный период </w:t>
      </w:r>
      <w:r w:rsidR="006200B1">
        <w:rPr>
          <w:rFonts w:cs="Times New Roman"/>
          <w:szCs w:val="26"/>
        </w:rPr>
        <w:t>определе</w:t>
      </w:r>
      <w:r w:rsidRPr="009417E4">
        <w:rPr>
          <w:rFonts w:cs="Times New Roman"/>
          <w:szCs w:val="26"/>
        </w:rPr>
        <w:t>ны исх</w:t>
      </w:r>
      <w:r w:rsidRPr="009417E4">
        <w:rPr>
          <w:rFonts w:cs="Times New Roman"/>
          <w:szCs w:val="26"/>
        </w:rPr>
        <w:t>о</w:t>
      </w:r>
      <w:r w:rsidRPr="009417E4">
        <w:rPr>
          <w:rFonts w:cs="Times New Roman"/>
          <w:szCs w:val="26"/>
        </w:rPr>
        <w:t xml:space="preserve">дя из продолжительности отопительного периода, согласно действующим нормам для </w:t>
      </w:r>
      <w:r w:rsidR="00952285">
        <w:rPr>
          <w:rFonts w:cs="Times New Roman"/>
          <w:szCs w:val="26"/>
        </w:rPr>
        <w:t>г. Приозерск</w:t>
      </w:r>
      <w:r w:rsidRPr="009417E4">
        <w:rPr>
          <w:rFonts w:cs="Times New Roman"/>
          <w:szCs w:val="26"/>
        </w:rPr>
        <w:t xml:space="preserve">, равной </w:t>
      </w:r>
      <w:r w:rsidR="00952285" w:rsidRPr="00952285">
        <w:rPr>
          <w:rFonts w:cs="Times New Roman"/>
          <w:color w:val="000000" w:themeColor="text1"/>
          <w:szCs w:val="26"/>
        </w:rPr>
        <w:t>239</w:t>
      </w:r>
      <w:r w:rsidRPr="009417E4">
        <w:rPr>
          <w:rFonts w:cs="Times New Roman"/>
          <w:szCs w:val="26"/>
        </w:rPr>
        <w:t xml:space="preserve"> дня. Значения потребления тепловой энергии за год рассчитаны и</w:t>
      </w:r>
      <w:r w:rsidRPr="009417E4">
        <w:rPr>
          <w:rFonts w:cs="Times New Roman"/>
          <w:szCs w:val="26"/>
        </w:rPr>
        <w:t>с</w:t>
      </w:r>
      <w:r w:rsidRPr="009417E4">
        <w:rPr>
          <w:rFonts w:cs="Times New Roman"/>
          <w:szCs w:val="26"/>
        </w:rPr>
        <w:t>ходя из планового ремонта тепловых сетей в межотопительный период продолжительн</w:t>
      </w:r>
      <w:r w:rsidRPr="009417E4">
        <w:rPr>
          <w:rFonts w:cs="Times New Roman"/>
          <w:szCs w:val="26"/>
        </w:rPr>
        <w:t>о</w:t>
      </w:r>
      <w:r w:rsidRPr="009417E4">
        <w:rPr>
          <w:rFonts w:cs="Times New Roman"/>
          <w:szCs w:val="26"/>
        </w:rPr>
        <w:t>стью 14 дней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Данные представлены в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0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.</w:t>
      </w:r>
    </w:p>
    <w:p w:rsidR="00467CFA" w:rsidRPr="00EF3767" w:rsidRDefault="00467CFA" w:rsidP="00467CF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0</w:t>
      </w:r>
      <w:r w:rsidR="00FB316F" w:rsidRPr="00EF3767">
        <w:rPr>
          <w:szCs w:val="26"/>
        </w:rPr>
        <w:fldChar w:fldCharType="end"/>
      </w:r>
    </w:p>
    <w:p w:rsidR="00BD774B" w:rsidRPr="00866183" w:rsidRDefault="00BD774B" w:rsidP="00467CFA">
      <w:pPr>
        <w:autoSpaceDE w:val="0"/>
        <w:autoSpaceDN w:val="0"/>
        <w:adjustRightInd w:val="0"/>
        <w:jc w:val="center"/>
        <w:rPr>
          <w:rFonts w:cs="Times New Roman"/>
          <w:b/>
          <w:szCs w:val="26"/>
        </w:rPr>
      </w:pPr>
      <w:r w:rsidRPr="00866183">
        <w:rPr>
          <w:rFonts w:cs="Times New Roman"/>
          <w:szCs w:val="26"/>
        </w:rPr>
        <w:t>Потребление тепловой энергии за отопительный период и за год в целом</w:t>
      </w:r>
    </w:p>
    <w:tbl>
      <w:tblPr>
        <w:tblStyle w:val="a3"/>
        <w:tblW w:w="5000" w:type="pct"/>
        <w:jc w:val="center"/>
        <w:tblLook w:val="04A0"/>
      </w:tblPr>
      <w:tblGrid>
        <w:gridCol w:w="3086"/>
        <w:gridCol w:w="2741"/>
        <w:gridCol w:w="2985"/>
        <w:gridCol w:w="1609"/>
      </w:tblGrid>
      <w:tr w:rsidR="00BD774B" w:rsidRPr="00467CFA" w:rsidTr="00467CFA">
        <w:trPr>
          <w:trHeight w:val="255"/>
          <w:jc w:val="center"/>
        </w:trPr>
        <w:tc>
          <w:tcPr>
            <w:tcW w:w="1481" w:type="pct"/>
            <w:vMerge w:val="restart"/>
            <w:vAlign w:val="center"/>
          </w:tcPr>
          <w:p w:rsidR="00BD774B" w:rsidRPr="00467CFA" w:rsidRDefault="00BD774B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7CFA">
              <w:rPr>
                <w:rFonts w:cs="Times New Roman"/>
                <w:sz w:val="24"/>
                <w:szCs w:val="26"/>
              </w:rPr>
              <w:t xml:space="preserve">Наименование источника </w:t>
            </w:r>
          </w:p>
        </w:tc>
        <w:tc>
          <w:tcPr>
            <w:tcW w:w="3519" w:type="pct"/>
            <w:gridSpan w:val="3"/>
            <w:tcBorders>
              <w:bottom w:val="single" w:sz="4" w:space="0" w:color="auto"/>
            </w:tcBorders>
            <w:vAlign w:val="center"/>
          </w:tcPr>
          <w:p w:rsidR="00BD774B" w:rsidRPr="00467CFA" w:rsidRDefault="00BD774B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7CFA">
              <w:rPr>
                <w:rFonts w:cs="Times New Roman"/>
                <w:sz w:val="24"/>
                <w:szCs w:val="26"/>
              </w:rPr>
              <w:t>Потребление тепловой энергии, Гкал/год</w:t>
            </w:r>
          </w:p>
        </w:tc>
      </w:tr>
      <w:tr w:rsidR="00BD774B" w:rsidRPr="00467CFA" w:rsidTr="00467CFA">
        <w:trPr>
          <w:trHeight w:val="255"/>
          <w:jc w:val="center"/>
        </w:trPr>
        <w:tc>
          <w:tcPr>
            <w:tcW w:w="1481" w:type="pct"/>
            <w:vMerge/>
            <w:vAlign w:val="center"/>
          </w:tcPr>
          <w:p w:rsidR="00BD774B" w:rsidRPr="00467CFA" w:rsidRDefault="00BD774B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315" w:type="pct"/>
            <w:tcBorders>
              <w:top w:val="single" w:sz="4" w:space="0" w:color="auto"/>
            </w:tcBorders>
            <w:vAlign w:val="center"/>
          </w:tcPr>
          <w:p w:rsidR="00BD774B" w:rsidRPr="00467CFA" w:rsidRDefault="00BD774B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7CFA">
              <w:rPr>
                <w:rFonts w:cs="Times New Roman"/>
                <w:sz w:val="24"/>
                <w:szCs w:val="26"/>
              </w:rPr>
              <w:t>Отопительный период</w:t>
            </w:r>
          </w:p>
        </w:tc>
        <w:tc>
          <w:tcPr>
            <w:tcW w:w="1432" w:type="pct"/>
            <w:tcBorders>
              <w:top w:val="single" w:sz="4" w:space="0" w:color="auto"/>
            </w:tcBorders>
            <w:vAlign w:val="center"/>
          </w:tcPr>
          <w:p w:rsidR="00BD774B" w:rsidRPr="00467CFA" w:rsidRDefault="00BD774B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7CFA">
              <w:rPr>
                <w:rFonts w:cs="Times New Roman"/>
                <w:sz w:val="24"/>
                <w:szCs w:val="26"/>
              </w:rPr>
              <w:t>Неотопительный период</w:t>
            </w:r>
          </w:p>
        </w:tc>
        <w:tc>
          <w:tcPr>
            <w:tcW w:w="772" w:type="pct"/>
            <w:tcBorders>
              <w:top w:val="single" w:sz="4" w:space="0" w:color="auto"/>
            </w:tcBorders>
            <w:vAlign w:val="center"/>
          </w:tcPr>
          <w:p w:rsidR="00BD774B" w:rsidRPr="00467CFA" w:rsidRDefault="00BD774B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7CFA">
              <w:rPr>
                <w:rFonts w:cs="Times New Roman"/>
                <w:sz w:val="24"/>
                <w:szCs w:val="26"/>
              </w:rPr>
              <w:t>Всего за год</w:t>
            </w:r>
          </w:p>
        </w:tc>
      </w:tr>
      <w:tr w:rsidR="00BD774B" w:rsidRPr="00467CFA" w:rsidTr="00467CFA">
        <w:trPr>
          <w:jc w:val="center"/>
        </w:trPr>
        <w:tc>
          <w:tcPr>
            <w:tcW w:w="1481" w:type="pct"/>
            <w:vAlign w:val="center"/>
          </w:tcPr>
          <w:p w:rsidR="00BD774B" w:rsidRPr="00952285" w:rsidRDefault="00952285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1315" w:type="pct"/>
            <w:vAlign w:val="center"/>
          </w:tcPr>
          <w:p w:rsidR="00BD774B" w:rsidRPr="00EA2EBC" w:rsidRDefault="00EA2EBC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A2EBC">
              <w:rPr>
                <w:rFonts w:cs="Times New Roman"/>
                <w:sz w:val="24"/>
                <w:szCs w:val="26"/>
              </w:rPr>
              <w:t>131360,88</w:t>
            </w:r>
          </w:p>
        </w:tc>
        <w:tc>
          <w:tcPr>
            <w:tcW w:w="1432" w:type="pct"/>
            <w:vAlign w:val="center"/>
          </w:tcPr>
          <w:p w:rsidR="00BD774B" w:rsidRPr="000D1303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D1303">
              <w:rPr>
                <w:rFonts w:cs="Times New Roman"/>
                <w:sz w:val="24"/>
                <w:szCs w:val="26"/>
              </w:rPr>
              <w:t>13794,18</w:t>
            </w:r>
          </w:p>
        </w:tc>
        <w:tc>
          <w:tcPr>
            <w:tcW w:w="772" w:type="pct"/>
            <w:vAlign w:val="center"/>
          </w:tcPr>
          <w:p w:rsidR="00BD774B" w:rsidRPr="000D1303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D1303">
              <w:rPr>
                <w:rFonts w:cs="Times New Roman"/>
                <w:sz w:val="24"/>
                <w:szCs w:val="26"/>
              </w:rPr>
              <w:t>145155,06</w:t>
            </w:r>
          </w:p>
        </w:tc>
      </w:tr>
      <w:tr w:rsidR="00BD774B" w:rsidRPr="00467CFA" w:rsidTr="00467CFA">
        <w:trPr>
          <w:jc w:val="center"/>
        </w:trPr>
        <w:tc>
          <w:tcPr>
            <w:tcW w:w="1481" w:type="pct"/>
            <w:vAlign w:val="center"/>
          </w:tcPr>
          <w:p w:rsidR="00BD774B" w:rsidRPr="00952285" w:rsidRDefault="00952285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1315" w:type="pct"/>
            <w:vAlign w:val="center"/>
          </w:tcPr>
          <w:p w:rsidR="00BD774B" w:rsidRPr="00EA2EBC" w:rsidRDefault="00EA2EBC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A2EBC">
              <w:rPr>
                <w:rFonts w:cs="Times New Roman"/>
                <w:sz w:val="24"/>
                <w:szCs w:val="26"/>
              </w:rPr>
              <w:t>18933,88</w:t>
            </w:r>
          </w:p>
        </w:tc>
        <w:tc>
          <w:tcPr>
            <w:tcW w:w="1432" w:type="pct"/>
            <w:vAlign w:val="center"/>
          </w:tcPr>
          <w:p w:rsidR="00BD774B" w:rsidRPr="00666585" w:rsidRDefault="00666585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833,01</w:t>
            </w:r>
          </w:p>
        </w:tc>
        <w:tc>
          <w:tcPr>
            <w:tcW w:w="772" w:type="pct"/>
            <w:vAlign w:val="center"/>
          </w:tcPr>
          <w:p w:rsidR="00BD774B" w:rsidRPr="00666585" w:rsidRDefault="00666585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0766,89</w:t>
            </w:r>
          </w:p>
        </w:tc>
      </w:tr>
      <w:tr w:rsidR="00952285" w:rsidRPr="00467CFA" w:rsidTr="00467CFA">
        <w:trPr>
          <w:jc w:val="center"/>
        </w:trPr>
        <w:tc>
          <w:tcPr>
            <w:tcW w:w="1481" w:type="pct"/>
            <w:vAlign w:val="center"/>
          </w:tcPr>
          <w:p w:rsidR="00952285" w:rsidRPr="00952285" w:rsidRDefault="00952285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1315" w:type="pct"/>
            <w:vAlign w:val="center"/>
          </w:tcPr>
          <w:p w:rsidR="00952285" w:rsidRPr="00EA2EBC" w:rsidRDefault="00EA2EBC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A2EBC">
              <w:rPr>
                <w:rFonts w:cs="Times New Roman"/>
                <w:sz w:val="24"/>
                <w:szCs w:val="26"/>
              </w:rPr>
              <w:t>25207,16</w:t>
            </w:r>
          </w:p>
        </w:tc>
        <w:tc>
          <w:tcPr>
            <w:tcW w:w="1432" w:type="pct"/>
            <w:vAlign w:val="center"/>
          </w:tcPr>
          <w:p w:rsidR="00952285" w:rsidRPr="00467CFA" w:rsidRDefault="00666585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2615,58</w:t>
            </w:r>
          </w:p>
        </w:tc>
        <w:tc>
          <w:tcPr>
            <w:tcW w:w="772" w:type="pct"/>
            <w:vAlign w:val="center"/>
          </w:tcPr>
          <w:p w:rsidR="00952285" w:rsidRPr="00666585" w:rsidRDefault="00666585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6585">
              <w:rPr>
                <w:rFonts w:cs="Times New Roman"/>
                <w:sz w:val="24"/>
                <w:szCs w:val="26"/>
              </w:rPr>
              <w:t>27822,74</w:t>
            </w:r>
          </w:p>
        </w:tc>
      </w:tr>
      <w:tr w:rsidR="000D1303" w:rsidRPr="00467CFA" w:rsidTr="00467CFA">
        <w:trPr>
          <w:jc w:val="center"/>
        </w:trPr>
        <w:tc>
          <w:tcPr>
            <w:tcW w:w="1481" w:type="pct"/>
            <w:vAlign w:val="center"/>
          </w:tcPr>
          <w:p w:rsidR="000D1303" w:rsidRPr="00952285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1315" w:type="pct"/>
            <w:vAlign w:val="center"/>
          </w:tcPr>
          <w:p w:rsidR="000D1303" w:rsidRPr="000D1303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D1303">
              <w:rPr>
                <w:rFonts w:cs="Times New Roman"/>
                <w:sz w:val="24"/>
                <w:szCs w:val="26"/>
              </w:rPr>
              <w:t>987,15</w:t>
            </w:r>
          </w:p>
        </w:tc>
        <w:tc>
          <w:tcPr>
            <w:tcW w:w="1432" w:type="pct"/>
            <w:vAlign w:val="center"/>
          </w:tcPr>
          <w:p w:rsidR="000D1303" w:rsidRPr="00467CFA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>
              <w:rPr>
                <w:rFonts w:cs="Times New Roman"/>
                <w:b/>
                <w:sz w:val="24"/>
                <w:szCs w:val="26"/>
              </w:rPr>
              <w:t>-</w:t>
            </w:r>
          </w:p>
        </w:tc>
        <w:tc>
          <w:tcPr>
            <w:tcW w:w="772" w:type="pct"/>
            <w:vAlign w:val="center"/>
          </w:tcPr>
          <w:p w:rsidR="000D1303" w:rsidRPr="000D1303" w:rsidRDefault="000D1303" w:rsidP="000D130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D1303">
              <w:rPr>
                <w:rFonts w:cs="Times New Roman"/>
                <w:sz w:val="24"/>
                <w:szCs w:val="26"/>
              </w:rPr>
              <w:t>987,15</w:t>
            </w:r>
          </w:p>
        </w:tc>
      </w:tr>
      <w:tr w:rsidR="000D1303" w:rsidRPr="00467CFA" w:rsidTr="00467CFA">
        <w:trPr>
          <w:jc w:val="center"/>
        </w:trPr>
        <w:tc>
          <w:tcPr>
            <w:tcW w:w="1481" w:type="pct"/>
            <w:vAlign w:val="center"/>
          </w:tcPr>
          <w:p w:rsidR="000D1303" w:rsidRPr="00952285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1315" w:type="pct"/>
            <w:vAlign w:val="center"/>
          </w:tcPr>
          <w:p w:rsidR="000D1303" w:rsidRPr="00EA2EBC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A2EBC">
              <w:rPr>
                <w:rFonts w:cs="Times New Roman"/>
                <w:sz w:val="24"/>
                <w:szCs w:val="26"/>
              </w:rPr>
              <w:t>475,50</w:t>
            </w:r>
          </w:p>
        </w:tc>
        <w:tc>
          <w:tcPr>
            <w:tcW w:w="1432" w:type="pct"/>
            <w:vAlign w:val="center"/>
          </w:tcPr>
          <w:p w:rsidR="000D1303" w:rsidRPr="00467CFA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>
              <w:rPr>
                <w:rFonts w:cs="Times New Roman"/>
                <w:b/>
                <w:sz w:val="24"/>
                <w:szCs w:val="26"/>
              </w:rPr>
              <w:t>-</w:t>
            </w:r>
          </w:p>
        </w:tc>
        <w:tc>
          <w:tcPr>
            <w:tcW w:w="772" w:type="pct"/>
            <w:vAlign w:val="center"/>
          </w:tcPr>
          <w:p w:rsidR="000D1303" w:rsidRPr="00EA2EBC" w:rsidRDefault="000D1303" w:rsidP="000D130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A2EBC">
              <w:rPr>
                <w:rFonts w:cs="Times New Roman"/>
                <w:sz w:val="24"/>
                <w:szCs w:val="26"/>
              </w:rPr>
              <w:t>475,50</w:t>
            </w:r>
          </w:p>
        </w:tc>
      </w:tr>
      <w:tr w:rsidR="000D1303" w:rsidRPr="00467CFA" w:rsidTr="00467CFA">
        <w:trPr>
          <w:jc w:val="center"/>
        </w:trPr>
        <w:tc>
          <w:tcPr>
            <w:tcW w:w="1481" w:type="pct"/>
            <w:vAlign w:val="center"/>
          </w:tcPr>
          <w:p w:rsidR="000D1303" w:rsidRPr="00952285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1315" w:type="pct"/>
            <w:vAlign w:val="center"/>
          </w:tcPr>
          <w:p w:rsidR="000D1303" w:rsidRPr="000D1303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D1303">
              <w:rPr>
                <w:rFonts w:cs="Times New Roman"/>
                <w:sz w:val="24"/>
                <w:szCs w:val="26"/>
              </w:rPr>
              <w:t>1965,41</w:t>
            </w:r>
          </w:p>
        </w:tc>
        <w:tc>
          <w:tcPr>
            <w:tcW w:w="1432" w:type="pct"/>
            <w:vAlign w:val="center"/>
          </w:tcPr>
          <w:p w:rsidR="000D1303" w:rsidRPr="00467CFA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>
              <w:rPr>
                <w:rFonts w:cs="Times New Roman"/>
                <w:b/>
                <w:sz w:val="24"/>
                <w:szCs w:val="26"/>
              </w:rPr>
              <w:t>-</w:t>
            </w:r>
          </w:p>
        </w:tc>
        <w:tc>
          <w:tcPr>
            <w:tcW w:w="772" w:type="pct"/>
            <w:vAlign w:val="center"/>
          </w:tcPr>
          <w:p w:rsidR="000D1303" w:rsidRPr="000D1303" w:rsidRDefault="000D1303" w:rsidP="000D130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0D1303">
              <w:rPr>
                <w:rFonts w:cs="Times New Roman"/>
                <w:sz w:val="24"/>
                <w:szCs w:val="26"/>
              </w:rPr>
              <w:t>1965,41</w:t>
            </w:r>
          </w:p>
        </w:tc>
      </w:tr>
      <w:tr w:rsidR="000D1303" w:rsidRPr="00467CFA" w:rsidTr="00467CFA">
        <w:trPr>
          <w:jc w:val="center"/>
        </w:trPr>
        <w:tc>
          <w:tcPr>
            <w:tcW w:w="1481" w:type="pct"/>
            <w:vAlign w:val="center"/>
          </w:tcPr>
          <w:p w:rsidR="000D1303" w:rsidRPr="00952285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1315" w:type="pct"/>
            <w:vAlign w:val="center"/>
          </w:tcPr>
          <w:p w:rsidR="000D1303" w:rsidRPr="007225F8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83,53</w:t>
            </w:r>
          </w:p>
        </w:tc>
        <w:tc>
          <w:tcPr>
            <w:tcW w:w="1432" w:type="pct"/>
            <w:vAlign w:val="center"/>
          </w:tcPr>
          <w:p w:rsidR="000D1303" w:rsidRPr="00467CFA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>
              <w:rPr>
                <w:rFonts w:cs="Times New Roman"/>
                <w:b/>
                <w:sz w:val="24"/>
                <w:szCs w:val="26"/>
              </w:rPr>
              <w:t>-</w:t>
            </w:r>
          </w:p>
        </w:tc>
        <w:tc>
          <w:tcPr>
            <w:tcW w:w="772" w:type="pct"/>
            <w:vAlign w:val="center"/>
          </w:tcPr>
          <w:p w:rsidR="000D1303" w:rsidRPr="007225F8" w:rsidRDefault="000D1303" w:rsidP="000D130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83,53</w:t>
            </w:r>
          </w:p>
        </w:tc>
      </w:tr>
      <w:tr w:rsidR="000D1303" w:rsidRPr="00467CFA" w:rsidTr="00467CFA">
        <w:trPr>
          <w:jc w:val="center"/>
        </w:trPr>
        <w:tc>
          <w:tcPr>
            <w:tcW w:w="1481" w:type="pct"/>
            <w:vAlign w:val="center"/>
          </w:tcPr>
          <w:p w:rsidR="000D1303" w:rsidRPr="00952285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1315" w:type="pct"/>
            <w:vAlign w:val="center"/>
          </w:tcPr>
          <w:p w:rsidR="000D1303" w:rsidRPr="00467CFA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7225F8">
              <w:rPr>
                <w:rFonts w:cs="Times New Roman"/>
                <w:sz w:val="24"/>
                <w:szCs w:val="26"/>
              </w:rPr>
              <w:t>486,62</w:t>
            </w:r>
          </w:p>
        </w:tc>
        <w:tc>
          <w:tcPr>
            <w:tcW w:w="1432" w:type="pct"/>
            <w:vAlign w:val="center"/>
          </w:tcPr>
          <w:p w:rsidR="000D1303" w:rsidRPr="00467CFA" w:rsidRDefault="000D1303" w:rsidP="00467CF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>
              <w:rPr>
                <w:rFonts w:cs="Times New Roman"/>
                <w:b/>
                <w:sz w:val="24"/>
                <w:szCs w:val="26"/>
              </w:rPr>
              <w:t>-</w:t>
            </w:r>
          </w:p>
        </w:tc>
        <w:tc>
          <w:tcPr>
            <w:tcW w:w="772" w:type="pct"/>
            <w:vAlign w:val="center"/>
          </w:tcPr>
          <w:p w:rsidR="000D1303" w:rsidRPr="00467CFA" w:rsidRDefault="000D1303" w:rsidP="000D130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7225F8">
              <w:rPr>
                <w:rFonts w:cs="Times New Roman"/>
                <w:sz w:val="24"/>
                <w:szCs w:val="26"/>
              </w:rPr>
              <w:t>486,62</w:t>
            </w:r>
          </w:p>
        </w:tc>
      </w:tr>
    </w:tbl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952285" w:rsidRDefault="00952285" w:rsidP="00467CFA">
      <w:pPr>
        <w:jc w:val="right"/>
        <w:rPr>
          <w:szCs w:val="26"/>
        </w:rPr>
      </w:pPr>
    </w:p>
    <w:p w:rsidR="00467CFA" w:rsidRDefault="00467CFA" w:rsidP="00467CFA">
      <w:pPr>
        <w:jc w:val="right"/>
        <w:rPr>
          <w:szCs w:val="26"/>
        </w:rPr>
      </w:pPr>
      <w:r w:rsidRPr="00EF3767">
        <w:rPr>
          <w:szCs w:val="26"/>
        </w:rPr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1</w:t>
      </w:r>
      <w:r w:rsidR="00FB316F" w:rsidRPr="00EF3767">
        <w:rPr>
          <w:szCs w:val="26"/>
        </w:rPr>
        <w:fldChar w:fldCharType="end"/>
      </w:r>
    </w:p>
    <w:p w:rsidR="00B54CF7" w:rsidRPr="00866183" w:rsidRDefault="00B54CF7" w:rsidP="00360F7A">
      <w:pPr>
        <w:autoSpaceDE w:val="0"/>
        <w:autoSpaceDN w:val="0"/>
        <w:adjustRightInd w:val="0"/>
        <w:ind w:firstLine="54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Диаграмма распределения потребления тепловой энергии в отопительный период</w:t>
      </w:r>
    </w:p>
    <w:p w:rsidR="007942F1" w:rsidRPr="00866183" w:rsidRDefault="007942F1" w:rsidP="00EF2D76">
      <w:pPr>
        <w:autoSpaceDE w:val="0"/>
        <w:autoSpaceDN w:val="0"/>
        <w:adjustRightInd w:val="0"/>
        <w:jc w:val="center"/>
        <w:rPr>
          <w:rFonts w:cs="Times New Roman"/>
          <w:color w:val="FF0000"/>
          <w:szCs w:val="26"/>
        </w:rPr>
      </w:pPr>
      <w:r w:rsidRPr="00866183">
        <w:rPr>
          <w:rFonts w:cs="Times New Roman"/>
          <w:noProof/>
          <w:color w:val="FF0000"/>
          <w:szCs w:val="26"/>
          <w:lang w:eastAsia="ru-RU"/>
        </w:rPr>
        <w:drawing>
          <wp:inline distT="0" distB="0" distL="0" distR="0">
            <wp:extent cx="5486400" cy="3200400"/>
            <wp:effectExtent l="19050" t="0" r="1905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7942F1" w:rsidRPr="00866183" w:rsidRDefault="007942F1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Анализ диаграммы показывает, что наибольшее потребление тепловой энергии в отопительный период наблюдается на </w:t>
      </w:r>
      <w:r w:rsidR="00595CB0" w:rsidRPr="00595CB0">
        <w:rPr>
          <w:rFonts w:cs="Times New Roman"/>
          <w:color w:val="000000" w:themeColor="text1"/>
          <w:szCs w:val="26"/>
        </w:rPr>
        <w:t>котельной МКР-1</w:t>
      </w:r>
      <w:r w:rsidRPr="00595CB0">
        <w:rPr>
          <w:rFonts w:cs="Times New Roman"/>
          <w:color w:val="000000" w:themeColor="text1"/>
          <w:szCs w:val="26"/>
        </w:rPr>
        <w:t>,</w:t>
      </w:r>
      <w:r w:rsidRPr="00866183">
        <w:rPr>
          <w:rFonts w:cs="Times New Roman"/>
          <w:color w:val="FF0000"/>
          <w:szCs w:val="26"/>
        </w:rPr>
        <w:t xml:space="preserve"> </w:t>
      </w:r>
      <w:r w:rsidRPr="00866183">
        <w:rPr>
          <w:rFonts w:cs="Times New Roman"/>
          <w:szCs w:val="26"/>
        </w:rPr>
        <w:t>наименьшее потребление на</w:t>
      </w:r>
      <w:r w:rsidRPr="00866183">
        <w:rPr>
          <w:rFonts w:cs="Times New Roman"/>
          <w:color w:val="FF0000"/>
          <w:szCs w:val="26"/>
        </w:rPr>
        <w:t xml:space="preserve"> </w:t>
      </w:r>
      <w:r w:rsidR="00595CB0" w:rsidRPr="00595CB0">
        <w:rPr>
          <w:rFonts w:cs="Times New Roman"/>
          <w:color w:val="000000" w:themeColor="text1"/>
          <w:szCs w:val="26"/>
        </w:rPr>
        <w:t>к</w:t>
      </w:r>
      <w:r w:rsidR="00595CB0" w:rsidRPr="00595CB0">
        <w:rPr>
          <w:rFonts w:cs="Times New Roman"/>
          <w:color w:val="000000" w:themeColor="text1"/>
          <w:szCs w:val="26"/>
        </w:rPr>
        <w:t>о</w:t>
      </w:r>
      <w:r w:rsidR="00595CB0" w:rsidRPr="00595CB0">
        <w:rPr>
          <w:rFonts w:cs="Times New Roman"/>
          <w:color w:val="000000" w:themeColor="text1"/>
          <w:szCs w:val="26"/>
        </w:rPr>
        <w:t>тельной ДРСУ.</w:t>
      </w:r>
    </w:p>
    <w:p w:rsidR="00467CFA" w:rsidRDefault="00467CFA" w:rsidP="00467CFA">
      <w:pPr>
        <w:jc w:val="right"/>
        <w:rPr>
          <w:szCs w:val="26"/>
        </w:rPr>
      </w:pPr>
      <w:r w:rsidRPr="00EF3767">
        <w:rPr>
          <w:szCs w:val="26"/>
        </w:rPr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2</w:t>
      </w:r>
      <w:r w:rsidR="00FB316F" w:rsidRPr="00EF3767">
        <w:rPr>
          <w:szCs w:val="26"/>
        </w:rPr>
        <w:fldChar w:fldCharType="end"/>
      </w:r>
    </w:p>
    <w:p w:rsidR="007942F1" w:rsidRPr="00866183" w:rsidRDefault="00B54CF7" w:rsidP="00467CFA">
      <w:pPr>
        <w:autoSpaceDE w:val="0"/>
        <w:autoSpaceDN w:val="0"/>
        <w:adjustRightInd w:val="0"/>
        <w:ind w:firstLine="54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Диаграмма распределения потребления тепловой энергии в неотопительный период</w:t>
      </w:r>
    </w:p>
    <w:p w:rsidR="007942F1" w:rsidRPr="00866183" w:rsidRDefault="007942F1" w:rsidP="00EF2D76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5486400" cy="3200400"/>
            <wp:effectExtent l="19050" t="0" r="19050" b="0"/>
            <wp:docPr id="7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7942F1" w:rsidRDefault="007942F1" w:rsidP="00B82A6D">
      <w:pPr>
        <w:autoSpaceDE w:val="0"/>
        <w:autoSpaceDN w:val="0"/>
        <w:adjustRightInd w:val="0"/>
        <w:rPr>
          <w:rFonts w:cs="Times New Roman"/>
          <w:color w:val="000000" w:themeColor="text1"/>
          <w:szCs w:val="26"/>
        </w:rPr>
      </w:pPr>
      <w:r w:rsidRPr="00866183">
        <w:rPr>
          <w:rFonts w:cs="Times New Roman"/>
          <w:szCs w:val="26"/>
        </w:rPr>
        <w:t xml:space="preserve">Анализ диаграммы показывает, что наибольшее потребление тепловой энергии в отопительный период наблюдается на </w:t>
      </w:r>
      <w:r w:rsidR="00595CB0" w:rsidRPr="00595CB0">
        <w:rPr>
          <w:rFonts w:cs="Times New Roman"/>
          <w:color w:val="000000" w:themeColor="text1"/>
          <w:szCs w:val="26"/>
        </w:rPr>
        <w:t>котельной МКР-1</w:t>
      </w:r>
      <w:r w:rsidRPr="00595CB0">
        <w:rPr>
          <w:rFonts w:cs="Times New Roman"/>
          <w:color w:val="000000" w:themeColor="text1"/>
          <w:szCs w:val="26"/>
        </w:rPr>
        <w:t>,</w:t>
      </w:r>
      <w:r w:rsidRPr="00866183">
        <w:rPr>
          <w:rFonts w:cs="Times New Roman"/>
          <w:color w:val="FF0000"/>
          <w:szCs w:val="26"/>
        </w:rPr>
        <w:t xml:space="preserve"> </w:t>
      </w:r>
      <w:r w:rsidRPr="00866183">
        <w:rPr>
          <w:rFonts w:cs="Times New Roman"/>
          <w:szCs w:val="26"/>
        </w:rPr>
        <w:t>наименьшее потребление на</w:t>
      </w:r>
      <w:r w:rsidRPr="00866183">
        <w:rPr>
          <w:rFonts w:cs="Times New Roman"/>
          <w:color w:val="FF0000"/>
          <w:szCs w:val="26"/>
        </w:rPr>
        <w:t xml:space="preserve"> </w:t>
      </w:r>
      <w:r w:rsidR="00595CB0" w:rsidRPr="00595CB0">
        <w:rPr>
          <w:rFonts w:cs="Times New Roman"/>
          <w:color w:val="000000" w:themeColor="text1"/>
          <w:szCs w:val="26"/>
        </w:rPr>
        <w:t>к</w:t>
      </w:r>
      <w:r w:rsidR="00595CB0" w:rsidRPr="00595CB0">
        <w:rPr>
          <w:rFonts w:cs="Times New Roman"/>
          <w:color w:val="000000" w:themeColor="text1"/>
          <w:szCs w:val="26"/>
        </w:rPr>
        <w:t>о</w:t>
      </w:r>
      <w:r w:rsidR="00595CB0" w:rsidRPr="00595CB0">
        <w:rPr>
          <w:rFonts w:cs="Times New Roman"/>
          <w:color w:val="000000" w:themeColor="text1"/>
          <w:szCs w:val="26"/>
        </w:rPr>
        <w:t>тельной МКР-3.</w:t>
      </w:r>
    </w:p>
    <w:p w:rsidR="00595CB0" w:rsidRDefault="00595CB0" w:rsidP="00B82A6D">
      <w:pPr>
        <w:autoSpaceDE w:val="0"/>
        <w:autoSpaceDN w:val="0"/>
        <w:adjustRightInd w:val="0"/>
        <w:rPr>
          <w:rFonts w:cs="Times New Roman"/>
          <w:color w:val="000000" w:themeColor="text1"/>
          <w:szCs w:val="26"/>
        </w:rPr>
      </w:pPr>
    </w:p>
    <w:p w:rsidR="00595CB0" w:rsidRDefault="00595CB0" w:rsidP="00B82A6D">
      <w:pPr>
        <w:autoSpaceDE w:val="0"/>
        <w:autoSpaceDN w:val="0"/>
        <w:adjustRightInd w:val="0"/>
        <w:rPr>
          <w:rFonts w:cs="Times New Roman"/>
          <w:color w:val="FF0000"/>
          <w:szCs w:val="26"/>
        </w:rPr>
      </w:pPr>
    </w:p>
    <w:p w:rsidR="00467CFA" w:rsidRDefault="00467CFA" w:rsidP="00467CFA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Рисунок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Рисунок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3</w:t>
      </w:r>
      <w:r w:rsidR="00FB316F" w:rsidRPr="00EF3767">
        <w:rPr>
          <w:szCs w:val="26"/>
        </w:rPr>
        <w:fldChar w:fldCharType="end"/>
      </w:r>
    </w:p>
    <w:p w:rsidR="00B54CF7" w:rsidRPr="00866183" w:rsidRDefault="00B54CF7" w:rsidP="00467CFA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Диаграмма распределения потребления тепловой энергии за год</w:t>
      </w:r>
    </w:p>
    <w:p w:rsidR="007942F1" w:rsidRPr="00866183" w:rsidRDefault="007942F1" w:rsidP="00EF2D76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noProof/>
          <w:szCs w:val="26"/>
          <w:lang w:eastAsia="ru-RU"/>
        </w:rPr>
        <w:drawing>
          <wp:inline distT="0" distB="0" distL="0" distR="0">
            <wp:extent cx="5486400" cy="3200400"/>
            <wp:effectExtent l="19050" t="0" r="19050" b="0"/>
            <wp:docPr id="8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7942F1" w:rsidRPr="00866183" w:rsidRDefault="007942F1" w:rsidP="00B82A6D">
      <w:pPr>
        <w:autoSpaceDE w:val="0"/>
        <w:autoSpaceDN w:val="0"/>
        <w:adjustRightInd w:val="0"/>
        <w:rPr>
          <w:rFonts w:cs="Times New Roman"/>
          <w:color w:val="FF0000"/>
          <w:szCs w:val="26"/>
        </w:rPr>
      </w:pPr>
      <w:r w:rsidRPr="00866183">
        <w:rPr>
          <w:rFonts w:cs="Times New Roman"/>
          <w:szCs w:val="26"/>
        </w:rPr>
        <w:t xml:space="preserve">Анализ диаграммы показывает, что наибольшее потребление тепловой энергии в отопительный период наблюдается на </w:t>
      </w:r>
      <w:r w:rsidR="008874CB" w:rsidRPr="008874CB">
        <w:rPr>
          <w:rFonts w:cs="Times New Roman"/>
          <w:color w:val="000000" w:themeColor="text1"/>
          <w:szCs w:val="26"/>
        </w:rPr>
        <w:t>котельной МКР-1</w:t>
      </w:r>
      <w:r w:rsidRPr="008874CB">
        <w:rPr>
          <w:rFonts w:cs="Times New Roman"/>
          <w:color w:val="000000" w:themeColor="text1"/>
          <w:szCs w:val="26"/>
        </w:rPr>
        <w:t xml:space="preserve">, </w:t>
      </w:r>
      <w:r w:rsidRPr="00866183">
        <w:rPr>
          <w:rFonts w:cs="Times New Roman"/>
          <w:szCs w:val="26"/>
        </w:rPr>
        <w:t>наименьшее потребление на</w:t>
      </w:r>
      <w:r w:rsidR="008874CB">
        <w:rPr>
          <w:rFonts w:cs="Times New Roman"/>
          <w:color w:val="FF0000"/>
          <w:szCs w:val="26"/>
        </w:rPr>
        <w:t xml:space="preserve"> </w:t>
      </w:r>
      <w:r w:rsidR="008874CB" w:rsidRPr="008874CB">
        <w:rPr>
          <w:rFonts w:cs="Times New Roman"/>
          <w:color w:val="000000" w:themeColor="text1"/>
          <w:szCs w:val="26"/>
        </w:rPr>
        <w:t>к</w:t>
      </w:r>
      <w:r w:rsidR="008874CB" w:rsidRPr="008874CB">
        <w:rPr>
          <w:rFonts w:cs="Times New Roman"/>
          <w:color w:val="000000" w:themeColor="text1"/>
          <w:szCs w:val="26"/>
        </w:rPr>
        <w:t>о</w:t>
      </w:r>
      <w:r w:rsidR="008874CB" w:rsidRPr="008874CB">
        <w:rPr>
          <w:rFonts w:cs="Times New Roman"/>
          <w:color w:val="000000" w:themeColor="text1"/>
          <w:szCs w:val="26"/>
        </w:rPr>
        <w:t>тельной ДРСУ</w:t>
      </w:r>
      <w:r w:rsidRPr="008874CB">
        <w:rPr>
          <w:rFonts w:cs="Times New Roman"/>
          <w:color w:val="000000" w:themeColor="text1"/>
          <w:szCs w:val="26"/>
        </w:rPr>
        <w:t>.</w:t>
      </w:r>
    </w:p>
    <w:p w:rsidR="00BD774B" w:rsidRPr="00866183" w:rsidRDefault="00BD774B" w:rsidP="006605D0">
      <w:pPr>
        <w:pStyle w:val="2"/>
      </w:pPr>
      <w:bookmarkStart w:id="54" w:name="_Toc428891730"/>
      <w:r w:rsidRPr="00EF2D76">
        <w:t>5.4. Значения потребления тепловой энергии при расчетных температурах н</w:t>
      </w:r>
      <w:r w:rsidRPr="00EF2D76">
        <w:t>а</w:t>
      </w:r>
      <w:r w:rsidRPr="00EF2D76">
        <w:t>ружного воздуха в зонах действия источника тепловой энергии</w:t>
      </w:r>
      <w:bookmarkEnd w:id="54"/>
    </w:p>
    <w:p w:rsidR="009417E4" w:rsidRDefault="009417E4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AA1A92">
        <w:rPr>
          <w:rFonts w:cs="Times New Roman"/>
          <w:szCs w:val="26"/>
        </w:rPr>
        <w:t>Значения потребления тепловой энергии, в разрезе</w:t>
      </w:r>
      <w:r>
        <w:rPr>
          <w:rFonts w:cs="Times New Roman"/>
          <w:szCs w:val="26"/>
        </w:rPr>
        <w:t xml:space="preserve"> каждого источника тепловой энергии</w:t>
      </w:r>
      <w:r w:rsidRPr="00AA1A92">
        <w:rPr>
          <w:rFonts w:cs="Times New Roman"/>
          <w:szCs w:val="26"/>
        </w:rPr>
        <w:t>, рассчитаны исходя из суммарных договорных нагрузок потребителей на нужды отоплени</w:t>
      </w:r>
      <w:r>
        <w:rPr>
          <w:rFonts w:cs="Times New Roman"/>
          <w:szCs w:val="26"/>
        </w:rPr>
        <w:t>я</w:t>
      </w:r>
      <w:r w:rsidRPr="00AA1A92">
        <w:rPr>
          <w:rFonts w:cs="Times New Roman"/>
          <w:szCs w:val="26"/>
        </w:rPr>
        <w:t>, вентиляции и горячего водоснабжения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Данные представлены в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1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.</w:t>
      </w:r>
    </w:p>
    <w:p w:rsidR="00467CFA" w:rsidRPr="00EF3767" w:rsidRDefault="00467CFA" w:rsidP="00467CF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1</w:t>
      </w:r>
      <w:r w:rsidR="00FB316F" w:rsidRPr="00EF3767">
        <w:rPr>
          <w:szCs w:val="26"/>
        </w:rPr>
        <w:fldChar w:fldCharType="end"/>
      </w:r>
    </w:p>
    <w:p w:rsidR="00BD774B" w:rsidRPr="00866183" w:rsidRDefault="00BD774B" w:rsidP="00467CFA">
      <w:pPr>
        <w:jc w:val="center"/>
        <w:rPr>
          <w:rFonts w:cs="Times New Roman"/>
          <w:b/>
          <w:szCs w:val="26"/>
        </w:rPr>
      </w:pPr>
      <w:r w:rsidRPr="00866183">
        <w:rPr>
          <w:rFonts w:cs="Times New Roman"/>
          <w:szCs w:val="26"/>
        </w:rPr>
        <w:t>Потребление тепловой энергии в зонах действия источников тепловой энергии</w:t>
      </w:r>
    </w:p>
    <w:tbl>
      <w:tblPr>
        <w:tblStyle w:val="a3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77"/>
        <w:gridCol w:w="1519"/>
        <w:gridCol w:w="1519"/>
        <w:gridCol w:w="1519"/>
        <w:gridCol w:w="1519"/>
        <w:gridCol w:w="1193"/>
        <w:gridCol w:w="1475"/>
      </w:tblGrid>
      <w:tr w:rsidR="00467CFA" w:rsidRPr="004B6CE5" w:rsidTr="004B6CE5">
        <w:trPr>
          <w:trHeight w:val="1559"/>
          <w:tblHeader/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467CFA" w:rsidRPr="004B6CE5" w:rsidRDefault="00467CF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Наименов</w:t>
            </w:r>
            <w:r w:rsidRPr="004B6CE5">
              <w:rPr>
                <w:rFonts w:cs="Times New Roman"/>
                <w:sz w:val="24"/>
                <w:szCs w:val="26"/>
              </w:rPr>
              <w:t>а</w:t>
            </w:r>
            <w:r w:rsidRPr="004B6CE5">
              <w:rPr>
                <w:rFonts w:cs="Times New Roman"/>
                <w:sz w:val="24"/>
                <w:szCs w:val="26"/>
              </w:rPr>
              <w:t>ние источн</w:t>
            </w:r>
            <w:r w:rsidRPr="004B6CE5">
              <w:rPr>
                <w:rFonts w:cs="Times New Roman"/>
                <w:sz w:val="24"/>
                <w:szCs w:val="26"/>
              </w:rPr>
              <w:t>и</w:t>
            </w:r>
            <w:r w:rsidRPr="004B6CE5">
              <w:rPr>
                <w:rFonts w:cs="Times New Roman"/>
                <w:sz w:val="24"/>
                <w:szCs w:val="26"/>
              </w:rPr>
              <w:t xml:space="preserve">ка 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467CFA" w:rsidRPr="004B6CE5" w:rsidRDefault="00467CFA" w:rsidP="004B6CE5">
            <w:pPr>
              <w:ind w:firstLine="0"/>
              <w:jc w:val="center"/>
              <w:rPr>
                <w:rFonts w:cs="Times New Roman"/>
                <w:bCs/>
                <w:sz w:val="24"/>
                <w:szCs w:val="20"/>
              </w:rPr>
            </w:pPr>
            <w:r w:rsidRPr="004B6CE5">
              <w:rPr>
                <w:rFonts w:cs="Times New Roman"/>
                <w:bCs/>
                <w:sz w:val="24"/>
                <w:szCs w:val="20"/>
              </w:rPr>
              <w:t>Потреб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е</w:t>
            </w:r>
            <w:r w:rsidRPr="004B6CE5">
              <w:rPr>
                <w:rFonts w:cs="Times New Roman"/>
                <w:bCs/>
                <w:sz w:val="24"/>
                <w:szCs w:val="20"/>
              </w:rPr>
              <w:t>ние теп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о</w:t>
            </w:r>
            <w:r w:rsidRPr="004B6CE5">
              <w:rPr>
                <w:rFonts w:cs="Times New Roman"/>
                <w:bCs/>
                <w:sz w:val="24"/>
                <w:szCs w:val="20"/>
              </w:rPr>
              <w:t>вой энергии на нужды отопление, Гкал/год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67CFA" w:rsidRPr="004B6CE5" w:rsidRDefault="00467CFA" w:rsidP="004B6CE5">
            <w:pPr>
              <w:ind w:firstLine="0"/>
              <w:jc w:val="center"/>
              <w:rPr>
                <w:rFonts w:cs="Times New Roman"/>
                <w:bCs/>
                <w:sz w:val="24"/>
                <w:szCs w:val="20"/>
              </w:rPr>
            </w:pPr>
            <w:r w:rsidRPr="004B6CE5">
              <w:rPr>
                <w:rFonts w:cs="Times New Roman"/>
                <w:bCs/>
                <w:sz w:val="24"/>
                <w:szCs w:val="20"/>
              </w:rPr>
              <w:t>Потреб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е</w:t>
            </w:r>
            <w:r w:rsidRPr="004B6CE5">
              <w:rPr>
                <w:rFonts w:cs="Times New Roman"/>
                <w:bCs/>
                <w:sz w:val="24"/>
                <w:szCs w:val="20"/>
              </w:rPr>
              <w:t>ние теп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о</w:t>
            </w:r>
            <w:r w:rsidRPr="004B6CE5">
              <w:rPr>
                <w:rFonts w:cs="Times New Roman"/>
                <w:bCs/>
                <w:sz w:val="24"/>
                <w:szCs w:val="20"/>
              </w:rPr>
              <w:t>вой энергии на нужды вентиляции, Гкал/год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67CFA" w:rsidRPr="004B6CE5" w:rsidRDefault="00467CFA" w:rsidP="004B6CE5">
            <w:pPr>
              <w:ind w:firstLine="0"/>
              <w:jc w:val="center"/>
              <w:rPr>
                <w:rFonts w:cs="Times New Roman"/>
                <w:bCs/>
                <w:sz w:val="24"/>
                <w:szCs w:val="20"/>
              </w:rPr>
            </w:pPr>
            <w:r w:rsidRPr="004B6CE5">
              <w:rPr>
                <w:rFonts w:cs="Times New Roman"/>
                <w:bCs/>
                <w:sz w:val="24"/>
                <w:szCs w:val="20"/>
              </w:rPr>
              <w:t>Потреб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е</w:t>
            </w:r>
            <w:r w:rsidRPr="004B6CE5">
              <w:rPr>
                <w:rFonts w:cs="Times New Roman"/>
                <w:bCs/>
                <w:sz w:val="24"/>
                <w:szCs w:val="20"/>
              </w:rPr>
              <w:t>ние теп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о</w:t>
            </w:r>
            <w:r w:rsidRPr="004B6CE5">
              <w:rPr>
                <w:rFonts w:cs="Times New Roman"/>
                <w:bCs/>
                <w:sz w:val="24"/>
                <w:szCs w:val="20"/>
              </w:rPr>
              <w:t>вой энергии на нужды ГВС, Гкал/год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467CFA" w:rsidRPr="004B6CE5" w:rsidRDefault="00467CFA" w:rsidP="004B6CE5">
            <w:pPr>
              <w:ind w:firstLine="0"/>
              <w:jc w:val="center"/>
              <w:rPr>
                <w:rFonts w:cs="Times New Roman"/>
                <w:bCs/>
                <w:sz w:val="24"/>
                <w:szCs w:val="20"/>
              </w:rPr>
            </w:pPr>
            <w:r w:rsidRPr="004B6CE5">
              <w:rPr>
                <w:rFonts w:cs="Times New Roman"/>
                <w:bCs/>
                <w:sz w:val="24"/>
                <w:szCs w:val="20"/>
              </w:rPr>
              <w:t>Потреб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е</w:t>
            </w:r>
            <w:r w:rsidRPr="004B6CE5">
              <w:rPr>
                <w:rFonts w:cs="Times New Roman"/>
                <w:bCs/>
                <w:sz w:val="24"/>
                <w:szCs w:val="20"/>
              </w:rPr>
              <w:t>ние теп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о</w:t>
            </w:r>
            <w:r w:rsidRPr="004B6CE5">
              <w:rPr>
                <w:rFonts w:cs="Times New Roman"/>
                <w:bCs/>
                <w:sz w:val="24"/>
                <w:szCs w:val="20"/>
              </w:rPr>
              <w:t>вой энергии на собс</w:t>
            </w:r>
            <w:r w:rsidRPr="004B6CE5">
              <w:rPr>
                <w:rFonts w:cs="Times New Roman"/>
                <w:bCs/>
                <w:sz w:val="24"/>
                <w:szCs w:val="20"/>
              </w:rPr>
              <w:t>т</w:t>
            </w:r>
            <w:r w:rsidRPr="004B6CE5">
              <w:rPr>
                <w:rFonts w:cs="Times New Roman"/>
                <w:bCs/>
                <w:sz w:val="24"/>
                <w:szCs w:val="20"/>
              </w:rPr>
              <w:t>венные н</w:t>
            </w:r>
            <w:r w:rsidRPr="004B6CE5">
              <w:rPr>
                <w:rFonts w:cs="Times New Roman"/>
                <w:bCs/>
                <w:sz w:val="24"/>
                <w:szCs w:val="20"/>
              </w:rPr>
              <w:t>у</w:t>
            </w:r>
            <w:r w:rsidRPr="004B6CE5">
              <w:rPr>
                <w:rFonts w:cs="Times New Roman"/>
                <w:bCs/>
                <w:sz w:val="24"/>
                <w:szCs w:val="20"/>
              </w:rPr>
              <w:t>жды исто</w:t>
            </w:r>
            <w:r w:rsidRPr="004B6CE5">
              <w:rPr>
                <w:rFonts w:cs="Times New Roman"/>
                <w:bCs/>
                <w:sz w:val="24"/>
                <w:szCs w:val="20"/>
              </w:rPr>
              <w:t>ч</w:t>
            </w:r>
            <w:r w:rsidRPr="004B6CE5">
              <w:rPr>
                <w:rFonts w:cs="Times New Roman"/>
                <w:bCs/>
                <w:sz w:val="24"/>
                <w:szCs w:val="20"/>
              </w:rPr>
              <w:t>ника, Гкал/год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467CFA" w:rsidRPr="004B6CE5" w:rsidRDefault="00467CFA" w:rsidP="004B6CE5">
            <w:pPr>
              <w:ind w:firstLine="0"/>
              <w:jc w:val="center"/>
              <w:rPr>
                <w:rFonts w:cs="Times New Roman"/>
                <w:bCs/>
                <w:sz w:val="24"/>
                <w:szCs w:val="20"/>
              </w:rPr>
            </w:pPr>
            <w:r w:rsidRPr="004B6CE5">
              <w:rPr>
                <w:rFonts w:cs="Times New Roman"/>
                <w:bCs/>
                <w:sz w:val="24"/>
                <w:szCs w:val="20"/>
              </w:rPr>
              <w:t>Теп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о</w:t>
            </w:r>
            <w:r w:rsidRPr="004B6CE5">
              <w:rPr>
                <w:rFonts w:cs="Times New Roman"/>
                <w:bCs/>
                <w:sz w:val="24"/>
                <w:szCs w:val="20"/>
              </w:rPr>
              <w:t>вые п</w:t>
            </w:r>
            <w:r w:rsidRPr="004B6CE5">
              <w:rPr>
                <w:rFonts w:cs="Times New Roman"/>
                <w:bCs/>
                <w:sz w:val="24"/>
                <w:szCs w:val="20"/>
              </w:rPr>
              <w:t>о</w:t>
            </w:r>
            <w:r w:rsidRPr="004B6CE5">
              <w:rPr>
                <w:rFonts w:cs="Times New Roman"/>
                <w:bCs/>
                <w:sz w:val="24"/>
                <w:szCs w:val="20"/>
              </w:rPr>
              <w:t>тери в тепловых сетях, Гкал/год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467CFA" w:rsidRPr="004B6CE5" w:rsidRDefault="00467CFA" w:rsidP="004B6CE5">
            <w:pPr>
              <w:ind w:firstLine="0"/>
              <w:jc w:val="center"/>
              <w:rPr>
                <w:rFonts w:cs="Times New Roman"/>
                <w:bCs/>
                <w:sz w:val="24"/>
                <w:szCs w:val="20"/>
              </w:rPr>
            </w:pPr>
            <w:r w:rsidRPr="004B6CE5">
              <w:rPr>
                <w:rFonts w:cs="Times New Roman"/>
                <w:bCs/>
                <w:sz w:val="24"/>
                <w:szCs w:val="20"/>
              </w:rPr>
              <w:t>Суммарное потреб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е</w:t>
            </w:r>
            <w:r w:rsidRPr="004B6CE5">
              <w:rPr>
                <w:rFonts w:cs="Times New Roman"/>
                <w:bCs/>
                <w:sz w:val="24"/>
                <w:szCs w:val="20"/>
              </w:rPr>
              <w:t>ние тепл</w:t>
            </w:r>
            <w:r w:rsidRPr="004B6CE5">
              <w:rPr>
                <w:rFonts w:cs="Times New Roman"/>
                <w:bCs/>
                <w:sz w:val="24"/>
                <w:szCs w:val="20"/>
              </w:rPr>
              <w:t>о</w:t>
            </w:r>
            <w:r w:rsidRPr="004B6CE5">
              <w:rPr>
                <w:rFonts w:cs="Times New Roman"/>
                <w:bCs/>
                <w:sz w:val="24"/>
                <w:szCs w:val="20"/>
              </w:rPr>
              <w:t xml:space="preserve">вой </w:t>
            </w:r>
            <w:r w:rsidR="00BB648B" w:rsidRPr="004B6CE5">
              <w:rPr>
                <w:rFonts w:cs="Times New Roman"/>
                <w:bCs/>
                <w:sz w:val="24"/>
                <w:szCs w:val="20"/>
              </w:rPr>
              <w:t>эне</w:t>
            </w:r>
            <w:r w:rsidR="00BB648B" w:rsidRPr="004B6CE5">
              <w:rPr>
                <w:rFonts w:cs="Times New Roman"/>
                <w:bCs/>
                <w:sz w:val="24"/>
                <w:szCs w:val="20"/>
              </w:rPr>
              <w:t>р</w:t>
            </w:r>
            <w:r w:rsidR="00BB648B" w:rsidRPr="004B6CE5">
              <w:rPr>
                <w:rFonts w:cs="Times New Roman"/>
                <w:bCs/>
                <w:sz w:val="24"/>
                <w:szCs w:val="20"/>
              </w:rPr>
              <w:t>гии</w:t>
            </w:r>
            <w:r w:rsidRPr="004B6CE5">
              <w:rPr>
                <w:rFonts w:cs="Times New Roman"/>
                <w:bCs/>
                <w:sz w:val="24"/>
                <w:szCs w:val="20"/>
              </w:rPr>
              <w:t>, Гкал/год</w:t>
            </w:r>
          </w:p>
        </w:tc>
      </w:tr>
      <w:tr w:rsidR="004B6CE5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4B6CE5" w:rsidRPr="004B6CE5" w:rsidRDefault="004B6CE5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101142,88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1635,06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3751,84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656,09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5787E">
              <w:rPr>
                <w:rFonts w:cs="Times New Roman"/>
                <w:sz w:val="24"/>
                <w:szCs w:val="26"/>
              </w:rPr>
              <w:t>28781,9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135967,8</w:t>
            </w:r>
          </w:p>
        </w:tc>
      </w:tr>
      <w:tr w:rsidR="004B6CE5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4B6CE5" w:rsidRPr="004B6CE5" w:rsidRDefault="004B6CE5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14682,17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392,08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506,26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57,40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5787E">
              <w:rPr>
                <w:rFonts w:cs="Times New Roman"/>
                <w:sz w:val="24"/>
                <w:szCs w:val="26"/>
              </w:rPr>
              <w:t>5043,3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20681,21</w:t>
            </w:r>
          </w:p>
        </w:tc>
      </w:tr>
      <w:tr w:rsidR="004B6CE5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4B6CE5" w:rsidRPr="004B6CE5" w:rsidRDefault="004B6CE5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18416,66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642,34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807,02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82,01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5787E">
              <w:rPr>
                <w:rFonts w:cs="Times New Roman"/>
                <w:sz w:val="24"/>
                <w:szCs w:val="26"/>
              </w:rPr>
              <w:t>4403,4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24351,43</w:t>
            </w:r>
          </w:p>
        </w:tc>
      </w:tr>
      <w:tr w:rsidR="004B6CE5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4B6CE5" w:rsidRPr="004B6CE5" w:rsidRDefault="004B6CE5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4B6CE5" w:rsidRPr="004B6CE5" w:rsidRDefault="004B6CE5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987,15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4B6CE5" w:rsidRPr="004B6CE5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-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3,45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282,04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4B6CE5" w:rsidRPr="00E5787E" w:rsidRDefault="004B6CE5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E5787E">
              <w:rPr>
                <w:rFonts w:cs="Times New Roman"/>
                <w:sz w:val="24"/>
              </w:rPr>
              <w:t>1272,64</w:t>
            </w:r>
          </w:p>
        </w:tc>
      </w:tr>
      <w:tr w:rsidR="0058539A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 xml:space="preserve">Котельная </w:t>
            </w:r>
            <w:r w:rsidRPr="004B6CE5">
              <w:rPr>
                <w:rFonts w:cs="Times New Roman"/>
                <w:sz w:val="24"/>
                <w:szCs w:val="26"/>
              </w:rPr>
              <w:lastRenderedPageBreak/>
              <w:t>ДРСУ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lastRenderedPageBreak/>
              <w:t>475,50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-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22,25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174,05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58539A" w:rsidRPr="004B6CE5" w:rsidRDefault="00A22E9C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671,8</w:t>
            </w:r>
          </w:p>
        </w:tc>
      </w:tr>
      <w:tr w:rsidR="0058539A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lastRenderedPageBreak/>
              <w:t>Котельная ДДИ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1965,41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-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25,03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58539A" w:rsidRPr="004B6CE5" w:rsidRDefault="00A22E9C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561,55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58539A" w:rsidRPr="004B6CE5" w:rsidRDefault="00A22E9C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2551,99</w:t>
            </w:r>
          </w:p>
        </w:tc>
      </w:tr>
      <w:tr w:rsidR="0058539A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183,53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2,78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47,86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58539A" w:rsidRPr="004B6CE5" w:rsidRDefault="00A22E9C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234,17</w:t>
            </w:r>
          </w:p>
        </w:tc>
      </w:tr>
      <w:tr w:rsidR="0058539A" w:rsidRPr="004B6CE5" w:rsidTr="004B6CE5">
        <w:trPr>
          <w:jc w:val="center"/>
        </w:trPr>
        <w:tc>
          <w:tcPr>
            <w:tcW w:w="990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58539A" w:rsidRPr="004B6CE5" w:rsidRDefault="0058539A" w:rsidP="004B6CE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B6CE5">
              <w:rPr>
                <w:rFonts w:cs="Times New Roman"/>
                <w:sz w:val="24"/>
                <w:szCs w:val="26"/>
              </w:rPr>
              <w:t>486,62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 w:rsidRPr="004B6CE5"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1" w:type="pct"/>
            <w:shd w:val="clear" w:color="auto" w:fill="auto"/>
            <w:vAlign w:val="center"/>
          </w:tcPr>
          <w:p w:rsidR="0058539A" w:rsidRPr="004B6CE5" w:rsidRDefault="0058539A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11,12</w:t>
            </w:r>
          </w:p>
        </w:tc>
        <w:tc>
          <w:tcPr>
            <w:tcW w:w="592" w:type="pct"/>
            <w:shd w:val="clear" w:color="auto" w:fill="auto"/>
            <w:vAlign w:val="center"/>
          </w:tcPr>
          <w:p w:rsidR="0058539A" w:rsidRPr="004B6CE5" w:rsidRDefault="00A22E9C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110,09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58539A" w:rsidRPr="004B6CE5" w:rsidRDefault="00A22E9C" w:rsidP="004B6CE5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B6CE5">
              <w:rPr>
                <w:rFonts w:cs="Times New Roman"/>
                <w:sz w:val="24"/>
              </w:rPr>
              <w:t>607,83</w:t>
            </w:r>
          </w:p>
        </w:tc>
      </w:tr>
    </w:tbl>
    <w:p w:rsidR="00BD774B" w:rsidRDefault="00BD774B" w:rsidP="006605D0">
      <w:pPr>
        <w:pStyle w:val="2"/>
      </w:pPr>
      <w:bookmarkStart w:id="55" w:name="_Toc428891731"/>
      <w:r w:rsidRPr="00866183">
        <w:t>5.5. Существующие нормативы потребления тепловой энергии для населения на отопление и горячее водоснабжение</w:t>
      </w:r>
      <w:bookmarkEnd w:id="55"/>
    </w:p>
    <w:p w:rsidR="002F6BA8" w:rsidRPr="00E512C5" w:rsidRDefault="002F6BA8" w:rsidP="00B82A6D">
      <w:pPr>
        <w:rPr>
          <w:szCs w:val="26"/>
        </w:rPr>
      </w:pPr>
      <w:r w:rsidRPr="004057F4">
        <w:rPr>
          <w:szCs w:val="26"/>
        </w:rPr>
        <w:t>Нормативы потребления коммунальных услуг, в том числе на нужды отопления</w:t>
      </w:r>
      <w:r w:rsidR="00D7344E" w:rsidRPr="004057F4">
        <w:rPr>
          <w:szCs w:val="26"/>
        </w:rPr>
        <w:t xml:space="preserve"> у</w:t>
      </w:r>
      <w:r w:rsidR="00D7344E" w:rsidRPr="004057F4">
        <w:rPr>
          <w:szCs w:val="26"/>
        </w:rPr>
        <w:t>т</w:t>
      </w:r>
      <w:r w:rsidR="005D095D" w:rsidRPr="004057F4">
        <w:rPr>
          <w:szCs w:val="26"/>
        </w:rPr>
        <w:t xml:space="preserve">верждены </w:t>
      </w:r>
      <w:r w:rsidR="00D7344E" w:rsidRPr="004057F4">
        <w:rPr>
          <w:szCs w:val="26"/>
        </w:rPr>
        <w:t>(24.11.2010)</w:t>
      </w:r>
      <w:r w:rsidR="005D095D" w:rsidRPr="004057F4">
        <w:rPr>
          <w:szCs w:val="26"/>
        </w:rPr>
        <w:t xml:space="preserve"> постановлением</w:t>
      </w:r>
      <w:r w:rsidR="004057F4" w:rsidRPr="004057F4">
        <w:rPr>
          <w:szCs w:val="26"/>
        </w:rPr>
        <w:t xml:space="preserve"> № 313</w:t>
      </w:r>
      <w:r w:rsidR="005D095D" w:rsidRPr="004057F4">
        <w:rPr>
          <w:szCs w:val="26"/>
        </w:rPr>
        <w:t xml:space="preserve"> правительства Ленинградской области </w:t>
      </w:r>
      <w:r w:rsidRPr="004057F4">
        <w:rPr>
          <w:szCs w:val="26"/>
        </w:rPr>
        <w:t xml:space="preserve"> и горячего водоснабжения, утверждены </w:t>
      </w:r>
      <w:r w:rsidR="004057F4" w:rsidRPr="004057F4">
        <w:rPr>
          <w:szCs w:val="26"/>
        </w:rPr>
        <w:t>п. № 25 11.02</w:t>
      </w:r>
      <w:r w:rsidRPr="004057F4">
        <w:rPr>
          <w:szCs w:val="26"/>
        </w:rPr>
        <w:t>.201</w:t>
      </w:r>
      <w:r w:rsidR="00D7344E" w:rsidRPr="004057F4">
        <w:rPr>
          <w:szCs w:val="26"/>
        </w:rPr>
        <w:t>3</w:t>
      </w:r>
      <w:r w:rsidRPr="004057F4">
        <w:rPr>
          <w:szCs w:val="26"/>
        </w:rPr>
        <w:t xml:space="preserve"> постановлением</w:t>
      </w:r>
      <w:r w:rsidR="005D095D" w:rsidRPr="004057F4">
        <w:rPr>
          <w:szCs w:val="26"/>
        </w:rPr>
        <w:t xml:space="preserve"> правительства Ленинградской области.</w:t>
      </w:r>
      <w:r w:rsidRPr="004057F4">
        <w:rPr>
          <w:szCs w:val="26"/>
        </w:rPr>
        <w:t xml:space="preserve"> Норматив теплопотребления показывает необходимое количество тепловой энергии, Гкал, затрачиваемой на отопление 1 м</w:t>
      </w:r>
      <w:r w:rsidRPr="004057F4">
        <w:rPr>
          <w:szCs w:val="26"/>
          <w:vertAlign w:val="superscript"/>
        </w:rPr>
        <w:t>2</w:t>
      </w:r>
      <w:r w:rsidRPr="004057F4">
        <w:rPr>
          <w:szCs w:val="26"/>
        </w:rPr>
        <w:t xml:space="preserve"> общей площади жилого пом</w:t>
      </w:r>
      <w:r w:rsidRPr="004057F4">
        <w:rPr>
          <w:szCs w:val="26"/>
        </w:rPr>
        <w:t>е</w:t>
      </w:r>
      <w:r w:rsidRPr="004057F4">
        <w:rPr>
          <w:szCs w:val="26"/>
        </w:rPr>
        <w:t>щения в зависимости от года постройки</w:t>
      </w:r>
      <w:r w:rsidRPr="00E512C5">
        <w:rPr>
          <w:szCs w:val="26"/>
        </w:rPr>
        <w:t xml:space="preserve"> и этажности многоквартирного жилого дома. Норматив потребления горячего водоснабжения показывает объем потребления ГВС, м3, на одного человека в месяц в зависимости от условий потребления услуги ГВС и этажн</w:t>
      </w:r>
      <w:r w:rsidRPr="00E512C5">
        <w:rPr>
          <w:szCs w:val="26"/>
        </w:rPr>
        <w:t>о</w:t>
      </w:r>
      <w:r w:rsidRPr="00E512C5">
        <w:rPr>
          <w:szCs w:val="26"/>
        </w:rPr>
        <w:t xml:space="preserve">сти здания. Нормативы потребления коммунальных услуг для населения </w:t>
      </w:r>
      <w:r w:rsidR="00564E5C" w:rsidRPr="00E512C5">
        <w:rPr>
          <w:szCs w:val="26"/>
        </w:rPr>
        <w:t>муниципального образования</w:t>
      </w:r>
      <w:r w:rsidR="00E809EB">
        <w:rPr>
          <w:szCs w:val="26"/>
        </w:rPr>
        <w:t xml:space="preserve"> на цели отопления</w:t>
      </w:r>
      <w:r w:rsidRPr="00E512C5">
        <w:rPr>
          <w:szCs w:val="26"/>
        </w:rPr>
        <w:t xml:space="preserve"> представлены в</w:t>
      </w:r>
      <w:r w:rsidR="00564E5C" w:rsidRPr="00E512C5">
        <w:rPr>
          <w:szCs w:val="26"/>
        </w:rPr>
        <w:t xml:space="preserve">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2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, на цели горячего водоснабж</w:t>
      </w:r>
      <w:r w:rsidR="00E809EB">
        <w:rPr>
          <w:szCs w:val="26"/>
        </w:rPr>
        <w:t>е</w:t>
      </w:r>
      <w:r w:rsidR="00E809EB">
        <w:rPr>
          <w:szCs w:val="26"/>
        </w:rPr>
        <w:t xml:space="preserve">ния в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3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.</w:t>
      </w:r>
    </w:p>
    <w:p w:rsidR="00467CFA" w:rsidRPr="00EF3767" w:rsidRDefault="00467CFA" w:rsidP="00467CF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2</w:t>
      </w:r>
      <w:r w:rsidR="00FB316F" w:rsidRPr="00EF3767">
        <w:rPr>
          <w:szCs w:val="26"/>
        </w:rPr>
        <w:fldChar w:fldCharType="end"/>
      </w:r>
    </w:p>
    <w:p w:rsidR="00564E5C" w:rsidRPr="00E512C5" w:rsidRDefault="005D095D" w:rsidP="005D095D">
      <w:pPr>
        <w:jc w:val="center"/>
        <w:rPr>
          <w:szCs w:val="26"/>
        </w:rPr>
      </w:pPr>
      <w:r w:rsidRPr="00E512C5">
        <w:rPr>
          <w:szCs w:val="26"/>
        </w:rPr>
        <w:t>Нормативы потребления к</w:t>
      </w:r>
      <w:r>
        <w:rPr>
          <w:szCs w:val="26"/>
        </w:rPr>
        <w:t>оммунальных услуг для населения на цели отопления</w:t>
      </w:r>
    </w:p>
    <w:tbl>
      <w:tblPr>
        <w:tblStyle w:val="a3"/>
        <w:tblW w:w="4949" w:type="pct"/>
        <w:tblLook w:val="04A0"/>
      </w:tblPr>
      <w:tblGrid>
        <w:gridCol w:w="1953"/>
        <w:gridCol w:w="3685"/>
        <w:gridCol w:w="4677"/>
      </w:tblGrid>
      <w:tr w:rsidR="00D32A07" w:rsidRPr="00476B21" w:rsidTr="00D32A07">
        <w:tc>
          <w:tcPr>
            <w:tcW w:w="947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D32A07">
              <w:rPr>
                <w:rFonts w:cs="Times New Roman"/>
                <w:bCs/>
                <w:sz w:val="24"/>
              </w:rPr>
              <w:t>№ п/п</w:t>
            </w:r>
          </w:p>
        </w:tc>
        <w:tc>
          <w:tcPr>
            <w:tcW w:w="1786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D32A07">
              <w:rPr>
                <w:rFonts w:cs="Times New Roman"/>
                <w:bCs/>
                <w:sz w:val="24"/>
              </w:rPr>
              <w:t>Классификация группы мног</w:t>
            </w:r>
            <w:r w:rsidRPr="00D32A07">
              <w:rPr>
                <w:rFonts w:cs="Times New Roman"/>
                <w:bCs/>
                <w:sz w:val="24"/>
              </w:rPr>
              <w:t>о</w:t>
            </w:r>
            <w:r w:rsidRPr="00D32A07">
              <w:rPr>
                <w:rFonts w:cs="Times New Roman"/>
                <w:bCs/>
                <w:sz w:val="24"/>
              </w:rPr>
              <w:t>квартирных домов и жилых д</w:t>
            </w:r>
            <w:r w:rsidRPr="00D32A07">
              <w:rPr>
                <w:rFonts w:cs="Times New Roman"/>
                <w:bCs/>
                <w:sz w:val="24"/>
              </w:rPr>
              <w:t>о</w:t>
            </w:r>
            <w:r w:rsidRPr="00D32A07">
              <w:rPr>
                <w:rFonts w:cs="Times New Roman"/>
                <w:bCs/>
                <w:sz w:val="24"/>
              </w:rPr>
              <w:t>мов</w:t>
            </w:r>
          </w:p>
        </w:tc>
        <w:tc>
          <w:tcPr>
            <w:tcW w:w="2268" w:type="pct"/>
            <w:vAlign w:val="center"/>
          </w:tcPr>
          <w:p w:rsidR="00D32A07" w:rsidRPr="00476B21" w:rsidRDefault="00D32A07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76B21">
              <w:rPr>
                <w:rFonts w:cs="Times New Roman"/>
                <w:sz w:val="24"/>
              </w:rPr>
              <w:t>Норматив тепловой энергии, Гкал на 1 кв. м общей площади жилых помещений в м</w:t>
            </w:r>
            <w:r w:rsidRPr="00476B21">
              <w:rPr>
                <w:rFonts w:cs="Times New Roman"/>
                <w:sz w:val="24"/>
              </w:rPr>
              <w:t>е</w:t>
            </w:r>
            <w:r w:rsidRPr="00476B21">
              <w:rPr>
                <w:rFonts w:cs="Times New Roman"/>
                <w:sz w:val="24"/>
              </w:rPr>
              <w:t>сяц</w:t>
            </w:r>
          </w:p>
        </w:tc>
      </w:tr>
      <w:tr w:rsidR="00D32A07" w:rsidRPr="00476B21" w:rsidTr="00D32A07">
        <w:tc>
          <w:tcPr>
            <w:tcW w:w="947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bCs/>
                <w:sz w:val="24"/>
              </w:rPr>
            </w:pPr>
            <w:r>
              <w:rPr>
                <w:rFonts w:cs="Times New Roman"/>
                <w:bCs/>
                <w:sz w:val="24"/>
              </w:rPr>
              <w:t>1</w:t>
            </w:r>
          </w:p>
        </w:tc>
        <w:tc>
          <w:tcPr>
            <w:tcW w:w="1786" w:type="pct"/>
            <w:vAlign w:val="center"/>
          </w:tcPr>
          <w:p w:rsidR="00D32A07" w:rsidRPr="00D32A07" w:rsidRDefault="00D32A07" w:rsidP="00D32A07">
            <w:pPr>
              <w:ind w:firstLine="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Дома постройки до 1945 года</w:t>
            </w:r>
          </w:p>
        </w:tc>
        <w:tc>
          <w:tcPr>
            <w:tcW w:w="2268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0,0207</w:t>
            </w:r>
          </w:p>
        </w:tc>
      </w:tr>
      <w:tr w:rsidR="00D32A07" w:rsidRPr="00476B21" w:rsidTr="00D32A07">
        <w:tc>
          <w:tcPr>
            <w:tcW w:w="947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bCs/>
                <w:sz w:val="24"/>
              </w:rPr>
            </w:pPr>
            <w:r>
              <w:rPr>
                <w:rFonts w:cs="Times New Roman"/>
                <w:bCs/>
                <w:sz w:val="24"/>
              </w:rPr>
              <w:t>2</w:t>
            </w:r>
          </w:p>
        </w:tc>
        <w:tc>
          <w:tcPr>
            <w:tcW w:w="1786" w:type="pct"/>
            <w:vAlign w:val="center"/>
          </w:tcPr>
          <w:p w:rsidR="00D32A07" w:rsidRPr="00D32A07" w:rsidRDefault="00D32A07" w:rsidP="00D32A07">
            <w:pPr>
              <w:ind w:firstLine="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Дома постройки 1946-1970 годов</w:t>
            </w:r>
          </w:p>
        </w:tc>
        <w:tc>
          <w:tcPr>
            <w:tcW w:w="2268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0,0173</w:t>
            </w:r>
          </w:p>
        </w:tc>
      </w:tr>
      <w:tr w:rsidR="00D32A07" w:rsidRPr="00476B21" w:rsidTr="00D32A07">
        <w:tc>
          <w:tcPr>
            <w:tcW w:w="947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bCs/>
                <w:sz w:val="24"/>
              </w:rPr>
            </w:pPr>
            <w:r>
              <w:rPr>
                <w:rFonts w:cs="Times New Roman"/>
                <w:bCs/>
                <w:sz w:val="24"/>
              </w:rPr>
              <w:t>3</w:t>
            </w:r>
          </w:p>
        </w:tc>
        <w:tc>
          <w:tcPr>
            <w:tcW w:w="1786" w:type="pct"/>
            <w:vAlign w:val="center"/>
          </w:tcPr>
          <w:p w:rsidR="00D32A07" w:rsidRPr="00D32A07" w:rsidRDefault="00D32A07" w:rsidP="00D32A07">
            <w:pPr>
              <w:ind w:firstLine="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Дома постройки 1971-1999 годов</w:t>
            </w:r>
          </w:p>
        </w:tc>
        <w:tc>
          <w:tcPr>
            <w:tcW w:w="2268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0,0166</w:t>
            </w:r>
          </w:p>
        </w:tc>
      </w:tr>
      <w:tr w:rsidR="00D32A07" w:rsidRPr="00476B21" w:rsidTr="00D32A07">
        <w:tc>
          <w:tcPr>
            <w:tcW w:w="947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bCs/>
                <w:sz w:val="24"/>
              </w:rPr>
            </w:pPr>
            <w:r>
              <w:rPr>
                <w:rFonts w:cs="Times New Roman"/>
                <w:bCs/>
                <w:sz w:val="24"/>
              </w:rPr>
              <w:t>4</w:t>
            </w:r>
          </w:p>
        </w:tc>
        <w:tc>
          <w:tcPr>
            <w:tcW w:w="1786" w:type="pct"/>
            <w:vAlign w:val="center"/>
          </w:tcPr>
          <w:p w:rsidR="00D32A07" w:rsidRPr="00D32A07" w:rsidRDefault="00D32A07" w:rsidP="00D32A07">
            <w:pPr>
              <w:ind w:firstLine="0"/>
              <w:jc w:val="center"/>
              <w:rPr>
                <w:rFonts w:cs="Times New Roman"/>
                <w:color w:val="383838"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Дома постройки после 1999 года</w:t>
            </w:r>
          </w:p>
        </w:tc>
        <w:tc>
          <w:tcPr>
            <w:tcW w:w="2268" w:type="pct"/>
            <w:vAlign w:val="center"/>
          </w:tcPr>
          <w:p w:rsidR="00D32A07" w:rsidRPr="00D32A07" w:rsidRDefault="00D32A07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32A07">
              <w:rPr>
                <w:rFonts w:cs="Times New Roman"/>
                <w:color w:val="383838"/>
                <w:sz w:val="24"/>
                <w:szCs w:val="24"/>
              </w:rPr>
              <w:t>0,0099</w:t>
            </w:r>
          </w:p>
        </w:tc>
      </w:tr>
    </w:tbl>
    <w:p w:rsidR="00E2444E" w:rsidRDefault="00E2444E" w:rsidP="00E2444E">
      <w:pPr>
        <w:ind w:firstLine="0"/>
        <w:rPr>
          <w:szCs w:val="26"/>
        </w:rPr>
      </w:pPr>
    </w:p>
    <w:p w:rsidR="00467CFA" w:rsidRPr="00EF3767" w:rsidRDefault="00467CFA" w:rsidP="00467CFA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3</w:t>
      </w:r>
      <w:r w:rsidR="00FB316F" w:rsidRPr="00EF3767">
        <w:rPr>
          <w:szCs w:val="26"/>
        </w:rPr>
        <w:fldChar w:fldCharType="end"/>
      </w:r>
    </w:p>
    <w:p w:rsidR="00467CFA" w:rsidRPr="007E4063" w:rsidRDefault="00467CFA" w:rsidP="00467CFA">
      <w:pPr>
        <w:ind w:firstLine="0"/>
        <w:jc w:val="center"/>
        <w:rPr>
          <w:szCs w:val="26"/>
        </w:rPr>
      </w:pPr>
      <w:r w:rsidRPr="007E4063">
        <w:rPr>
          <w:szCs w:val="26"/>
        </w:rPr>
        <w:t>Нормативы потребления коммунальных услуг по горячему водоснабжению для населения</w:t>
      </w:r>
    </w:p>
    <w:tbl>
      <w:tblPr>
        <w:tblStyle w:val="a3"/>
        <w:tblW w:w="4949" w:type="pct"/>
        <w:tblLook w:val="04A0"/>
      </w:tblPr>
      <w:tblGrid>
        <w:gridCol w:w="1951"/>
        <w:gridCol w:w="3687"/>
        <w:gridCol w:w="4677"/>
      </w:tblGrid>
      <w:tr w:rsidR="00D32A07" w:rsidRPr="00476B21" w:rsidTr="00E2444E">
        <w:trPr>
          <w:trHeight w:val="227"/>
          <w:tblHeader/>
        </w:trPr>
        <w:tc>
          <w:tcPr>
            <w:tcW w:w="946" w:type="pct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bCs/>
                <w:sz w:val="24"/>
              </w:rPr>
            </w:pPr>
          </w:p>
          <w:p w:rsidR="00D32A07" w:rsidRPr="00476B21" w:rsidRDefault="00D32A07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32A07">
              <w:rPr>
                <w:rFonts w:cs="Times New Roman"/>
                <w:bCs/>
                <w:sz w:val="24"/>
              </w:rPr>
              <w:t>№ п/п</w:t>
            </w:r>
          </w:p>
        </w:tc>
        <w:tc>
          <w:tcPr>
            <w:tcW w:w="1787" w:type="pct"/>
            <w:vAlign w:val="center"/>
          </w:tcPr>
          <w:p w:rsidR="00D32A07" w:rsidRPr="00476B21" w:rsidRDefault="00D32A07" w:rsidP="00D32A07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D32A07">
              <w:rPr>
                <w:rFonts w:cs="Times New Roman"/>
                <w:sz w:val="24"/>
                <w:szCs w:val="24"/>
              </w:rPr>
              <w:t>Степень благоустройства мног</w:t>
            </w:r>
            <w:r w:rsidRPr="00D32A07">
              <w:rPr>
                <w:rFonts w:cs="Times New Roman"/>
                <w:sz w:val="24"/>
                <w:szCs w:val="24"/>
              </w:rPr>
              <w:t>о</w:t>
            </w:r>
            <w:r>
              <w:rPr>
                <w:rFonts w:cs="Times New Roman"/>
                <w:sz w:val="24"/>
                <w:szCs w:val="24"/>
              </w:rPr>
              <w:t xml:space="preserve">квартирного </w:t>
            </w:r>
            <w:r w:rsidRPr="00D32A07">
              <w:rPr>
                <w:rFonts w:cs="Times New Roman"/>
                <w:sz w:val="24"/>
                <w:szCs w:val="24"/>
              </w:rPr>
              <w:t>дома или жилого дома</w:t>
            </w:r>
          </w:p>
        </w:tc>
        <w:tc>
          <w:tcPr>
            <w:tcW w:w="2267" w:type="pct"/>
            <w:vAlign w:val="center"/>
          </w:tcPr>
          <w:p w:rsidR="00D32A07" w:rsidRPr="00476B21" w:rsidRDefault="00D32A07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76B21">
              <w:rPr>
                <w:rFonts w:cs="Times New Roman"/>
                <w:sz w:val="24"/>
                <w:szCs w:val="24"/>
              </w:rPr>
              <w:t>Норматив потребления горячей воды, м</w:t>
            </w:r>
            <w:r w:rsidRPr="00476B21">
              <w:rPr>
                <w:rFonts w:cs="Times New Roman"/>
                <w:sz w:val="24"/>
                <w:szCs w:val="24"/>
                <w:vertAlign w:val="superscript"/>
              </w:rPr>
              <w:t>3</w:t>
            </w:r>
            <w:r w:rsidRPr="00476B21">
              <w:rPr>
                <w:rFonts w:cs="Times New Roman"/>
                <w:sz w:val="24"/>
                <w:szCs w:val="24"/>
              </w:rPr>
              <w:t>/чел., в месяц</w:t>
            </w:r>
          </w:p>
        </w:tc>
      </w:tr>
      <w:tr w:rsidR="00D32A07" w:rsidRPr="00476B21" w:rsidTr="00D32A07">
        <w:trPr>
          <w:trHeight w:val="227"/>
        </w:trPr>
        <w:tc>
          <w:tcPr>
            <w:tcW w:w="946" w:type="pct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787" w:type="pct"/>
            <w:vAlign w:val="center"/>
          </w:tcPr>
          <w:p w:rsidR="00D32A07" w:rsidRPr="00476B21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2444E">
              <w:rPr>
                <w:rFonts w:cs="Times New Roman"/>
                <w:sz w:val="24"/>
                <w:szCs w:val="24"/>
              </w:rPr>
              <w:t>Дома с централизованным гор</w:t>
            </w:r>
            <w:r w:rsidRPr="00E2444E">
              <w:rPr>
                <w:rFonts w:cs="Times New Roman"/>
                <w:sz w:val="24"/>
                <w:szCs w:val="24"/>
              </w:rPr>
              <w:t>я</w:t>
            </w:r>
            <w:r w:rsidRPr="00E2444E">
              <w:rPr>
                <w:rFonts w:cs="Times New Roman"/>
                <w:sz w:val="24"/>
                <w:szCs w:val="24"/>
              </w:rPr>
              <w:t>чим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E2444E">
              <w:rPr>
                <w:rFonts w:cs="Times New Roman"/>
                <w:sz w:val="24"/>
                <w:szCs w:val="24"/>
              </w:rPr>
              <w:t>водоснабжением, оборуд</w:t>
            </w:r>
            <w:r w:rsidRPr="00E2444E">
              <w:rPr>
                <w:rFonts w:cs="Times New Roman"/>
                <w:sz w:val="24"/>
                <w:szCs w:val="24"/>
              </w:rPr>
              <w:t>о</w:t>
            </w:r>
            <w:r w:rsidRPr="00E2444E">
              <w:rPr>
                <w:rFonts w:cs="Times New Roman"/>
                <w:sz w:val="24"/>
                <w:szCs w:val="24"/>
              </w:rPr>
              <w:t>ванные:</w:t>
            </w:r>
          </w:p>
        </w:tc>
        <w:tc>
          <w:tcPr>
            <w:tcW w:w="2267" w:type="pct"/>
            <w:vAlign w:val="center"/>
          </w:tcPr>
          <w:p w:rsidR="00D32A07" w:rsidRPr="00476B21" w:rsidRDefault="0030582D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2A07" w:rsidRPr="00476B21" w:rsidTr="00D32A07">
        <w:trPr>
          <w:trHeight w:val="227"/>
        </w:trPr>
        <w:tc>
          <w:tcPr>
            <w:tcW w:w="946" w:type="pct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1</w:t>
            </w:r>
          </w:p>
        </w:tc>
        <w:tc>
          <w:tcPr>
            <w:tcW w:w="1787" w:type="pct"/>
            <w:vAlign w:val="center"/>
          </w:tcPr>
          <w:p w:rsidR="00D32A07" w:rsidRPr="00476B21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2444E">
              <w:rPr>
                <w:rFonts w:cs="Times New Roman"/>
                <w:sz w:val="24"/>
                <w:szCs w:val="24"/>
              </w:rPr>
              <w:t xml:space="preserve">ваннами от 1650 до </w:t>
            </w:r>
            <w:smartTag w:uri="urn:schemas-microsoft-com:office:smarttags" w:element="metricconverter">
              <w:smartTagPr>
                <w:attr w:name="ProductID" w:val="1700 мм"/>
              </w:smartTagPr>
              <w:r w:rsidRPr="00E2444E">
                <w:rPr>
                  <w:rFonts w:cs="Times New Roman"/>
                  <w:sz w:val="24"/>
                  <w:szCs w:val="24"/>
                </w:rPr>
                <w:t>1700 мм</w:t>
              </w:r>
            </w:smartTag>
            <w:r>
              <w:rPr>
                <w:rFonts w:cs="Times New Roman"/>
                <w:sz w:val="24"/>
                <w:szCs w:val="24"/>
              </w:rPr>
              <w:t xml:space="preserve">, </w:t>
            </w:r>
            <w:r>
              <w:rPr>
                <w:rFonts w:cs="Times New Roman"/>
                <w:sz w:val="24"/>
                <w:szCs w:val="24"/>
              </w:rPr>
              <w:lastRenderedPageBreak/>
              <w:t xml:space="preserve">умывальниками, </w:t>
            </w:r>
            <w:r w:rsidRPr="00E2444E">
              <w:rPr>
                <w:rFonts w:cs="Times New Roman"/>
                <w:sz w:val="24"/>
                <w:szCs w:val="24"/>
              </w:rPr>
              <w:t>душами, мо</w:t>
            </w:r>
            <w:r w:rsidRPr="00E2444E">
              <w:rPr>
                <w:rFonts w:cs="Times New Roman"/>
                <w:sz w:val="24"/>
                <w:szCs w:val="24"/>
              </w:rPr>
              <w:t>й</w:t>
            </w:r>
            <w:r w:rsidRPr="00E2444E">
              <w:rPr>
                <w:rFonts w:cs="Times New Roman"/>
                <w:sz w:val="24"/>
                <w:szCs w:val="24"/>
              </w:rPr>
              <w:t>ками</w:t>
            </w:r>
          </w:p>
        </w:tc>
        <w:tc>
          <w:tcPr>
            <w:tcW w:w="2267" w:type="pct"/>
            <w:vAlign w:val="center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4,61</w:t>
            </w:r>
          </w:p>
        </w:tc>
      </w:tr>
      <w:tr w:rsidR="00D32A07" w:rsidRPr="00476B21" w:rsidTr="00D32A07">
        <w:trPr>
          <w:trHeight w:val="227"/>
        </w:trPr>
        <w:tc>
          <w:tcPr>
            <w:tcW w:w="946" w:type="pct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1,2</w:t>
            </w:r>
          </w:p>
        </w:tc>
        <w:tc>
          <w:tcPr>
            <w:tcW w:w="1787" w:type="pct"/>
            <w:vAlign w:val="center"/>
          </w:tcPr>
          <w:p w:rsidR="00D32A07" w:rsidRPr="00476B21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2444E">
              <w:rPr>
                <w:rFonts w:cs="Times New Roman"/>
                <w:sz w:val="24"/>
                <w:szCs w:val="24"/>
              </w:rPr>
              <w:t xml:space="preserve">ваннами от 1500 до </w:t>
            </w:r>
            <w:smartTag w:uri="urn:schemas-microsoft-com:office:smarttags" w:element="metricconverter">
              <w:smartTagPr>
                <w:attr w:name="ProductID" w:val="1550 мм"/>
              </w:smartTagPr>
              <w:r w:rsidRPr="00E2444E">
                <w:rPr>
                  <w:rFonts w:cs="Times New Roman"/>
                  <w:sz w:val="24"/>
                  <w:szCs w:val="24"/>
                </w:rPr>
                <w:t>1550 мм</w:t>
              </w:r>
            </w:smartTag>
            <w:r>
              <w:rPr>
                <w:rFonts w:cs="Times New Roman"/>
                <w:sz w:val="24"/>
                <w:szCs w:val="24"/>
              </w:rPr>
              <w:t xml:space="preserve">, умывальниками, </w:t>
            </w:r>
            <w:r w:rsidRPr="00E2444E">
              <w:rPr>
                <w:rFonts w:cs="Times New Roman"/>
                <w:sz w:val="24"/>
                <w:szCs w:val="24"/>
              </w:rPr>
              <w:t>душами, мо</w:t>
            </w:r>
            <w:r w:rsidRPr="00E2444E">
              <w:rPr>
                <w:rFonts w:cs="Times New Roman"/>
                <w:sz w:val="24"/>
                <w:szCs w:val="24"/>
              </w:rPr>
              <w:t>й</w:t>
            </w:r>
            <w:r w:rsidRPr="00E2444E">
              <w:rPr>
                <w:rFonts w:cs="Times New Roman"/>
                <w:sz w:val="24"/>
                <w:szCs w:val="24"/>
              </w:rPr>
              <w:t>ками</w:t>
            </w:r>
          </w:p>
        </w:tc>
        <w:tc>
          <w:tcPr>
            <w:tcW w:w="2267" w:type="pct"/>
            <w:vAlign w:val="center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,53</w:t>
            </w:r>
          </w:p>
        </w:tc>
      </w:tr>
      <w:tr w:rsidR="00D32A07" w:rsidRPr="00476B21" w:rsidTr="00D32A07">
        <w:trPr>
          <w:trHeight w:val="227"/>
        </w:trPr>
        <w:tc>
          <w:tcPr>
            <w:tcW w:w="946" w:type="pct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3</w:t>
            </w:r>
          </w:p>
        </w:tc>
        <w:tc>
          <w:tcPr>
            <w:tcW w:w="1787" w:type="pct"/>
            <w:vAlign w:val="center"/>
          </w:tcPr>
          <w:p w:rsidR="00D32A07" w:rsidRPr="00E2444E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2444E">
              <w:rPr>
                <w:rFonts w:cs="Times New Roman"/>
                <w:sz w:val="24"/>
                <w:szCs w:val="24"/>
              </w:rPr>
              <w:t>сидячими ваннами (</w:t>
            </w:r>
            <w:smartTag w:uri="urn:schemas-microsoft-com:office:smarttags" w:element="metricconverter">
              <w:smartTagPr>
                <w:attr w:name="ProductID" w:val="1200 мм"/>
              </w:smartTagPr>
              <w:r w:rsidRPr="00E2444E">
                <w:rPr>
                  <w:rFonts w:cs="Times New Roman"/>
                  <w:sz w:val="24"/>
                  <w:szCs w:val="24"/>
                </w:rPr>
                <w:t>1200 мм</w:t>
              </w:r>
            </w:smartTag>
            <w:r w:rsidRPr="00E2444E">
              <w:rPr>
                <w:rFonts w:cs="Times New Roman"/>
                <w:sz w:val="24"/>
                <w:szCs w:val="24"/>
              </w:rPr>
              <w:t>), душами, умывальниками, мо</w:t>
            </w:r>
            <w:r w:rsidRPr="00E2444E">
              <w:rPr>
                <w:rFonts w:cs="Times New Roman"/>
                <w:sz w:val="24"/>
                <w:szCs w:val="24"/>
              </w:rPr>
              <w:t>й</w:t>
            </w:r>
            <w:r w:rsidRPr="00E2444E">
              <w:rPr>
                <w:rFonts w:cs="Times New Roman"/>
                <w:sz w:val="24"/>
                <w:szCs w:val="24"/>
              </w:rPr>
              <w:t>ками</w:t>
            </w:r>
          </w:p>
        </w:tc>
        <w:tc>
          <w:tcPr>
            <w:tcW w:w="2267" w:type="pct"/>
            <w:vAlign w:val="center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,45</w:t>
            </w:r>
          </w:p>
        </w:tc>
      </w:tr>
      <w:tr w:rsidR="00D32A07" w:rsidRPr="00476B21" w:rsidTr="00D32A07">
        <w:trPr>
          <w:trHeight w:val="227"/>
        </w:trPr>
        <w:tc>
          <w:tcPr>
            <w:tcW w:w="946" w:type="pct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4</w:t>
            </w:r>
          </w:p>
        </w:tc>
        <w:tc>
          <w:tcPr>
            <w:tcW w:w="1787" w:type="pct"/>
            <w:vAlign w:val="center"/>
          </w:tcPr>
          <w:p w:rsidR="00D32A07" w:rsidRP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2444E">
              <w:rPr>
                <w:rFonts w:cs="Times New Roman"/>
                <w:sz w:val="24"/>
                <w:szCs w:val="24"/>
              </w:rPr>
              <w:t>умывальниками, душами, мо</w:t>
            </w:r>
            <w:r w:rsidRPr="00E2444E">
              <w:rPr>
                <w:rFonts w:cs="Times New Roman"/>
                <w:sz w:val="24"/>
                <w:szCs w:val="24"/>
              </w:rPr>
              <w:t>й</w:t>
            </w:r>
            <w:r w:rsidRPr="00E2444E">
              <w:rPr>
                <w:rFonts w:cs="Times New Roman"/>
                <w:sz w:val="24"/>
                <w:szCs w:val="24"/>
              </w:rPr>
              <w:t xml:space="preserve">ками, без ванны   </w:t>
            </w:r>
          </w:p>
        </w:tc>
        <w:tc>
          <w:tcPr>
            <w:tcW w:w="2267" w:type="pct"/>
            <w:vAlign w:val="center"/>
          </w:tcPr>
          <w:p w:rsidR="00D32A07" w:rsidRPr="00476B21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,64</w:t>
            </w:r>
          </w:p>
        </w:tc>
      </w:tr>
      <w:tr w:rsidR="00E2444E" w:rsidRPr="00476B21" w:rsidTr="00D32A07">
        <w:trPr>
          <w:trHeight w:val="227"/>
        </w:trPr>
        <w:tc>
          <w:tcPr>
            <w:tcW w:w="946" w:type="pct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5</w:t>
            </w:r>
          </w:p>
        </w:tc>
        <w:tc>
          <w:tcPr>
            <w:tcW w:w="1787" w:type="pct"/>
            <w:vAlign w:val="center"/>
          </w:tcPr>
          <w:p w:rsidR="00E2444E" w:rsidRPr="00E2444E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умывальниками, </w:t>
            </w:r>
            <w:r w:rsidRPr="00E2444E">
              <w:rPr>
                <w:rFonts w:cs="Times New Roman"/>
                <w:sz w:val="24"/>
                <w:szCs w:val="24"/>
              </w:rPr>
              <w:t>мойками, имеющими ванну без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E2444E">
              <w:rPr>
                <w:rFonts w:cs="Times New Roman"/>
                <w:sz w:val="24"/>
                <w:szCs w:val="24"/>
              </w:rPr>
              <w:t>душа</w:t>
            </w:r>
          </w:p>
        </w:tc>
        <w:tc>
          <w:tcPr>
            <w:tcW w:w="2267" w:type="pct"/>
            <w:vAlign w:val="center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76</w:t>
            </w:r>
          </w:p>
        </w:tc>
      </w:tr>
      <w:tr w:rsidR="00E2444E" w:rsidRPr="00476B21" w:rsidTr="00D32A07">
        <w:trPr>
          <w:trHeight w:val="227"/>
        </w:trPr>
        <w:tc>
          <w:tcPr>
            <w:tcW w:w="946" w:type="pct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6</w:t>
            </w:r>
          </w:p>
        </w:tc>
        <w:tc>
          <w:tcPr>
            <w:tcW w:w="1787" w:type="pct"/>
            <w:vAlign w:val="center"/>
          </w:tcPr>
          <w:p w:rsidR="00E2444E" w:rsidRPr="00E2444E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2444E">
              <w:rPr>
                <w:rFonts w:cs="Times New Roman"/>
                <w:sz w:val="24"/>
                <w:szCs w:val="24"/>
              </w:rPr>
              <w:t>умывальниками, мойками, без централизованной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E2444E">
              <w:rPr>
                <w:rFonts w:cs="Times New Roman"/>
                <w:sz w:val="24"/>
                <w:szCs w:val="24"/>
              </w:rPr>
              <w:t>канализации</w:t>
            </w:r>
          </w:p>
        </w:tc>
        <w:tc>
          <w:tcPr>
            <w:tcW w:w="2267" w:type="pct"/>
            <w:vAlign w:val="center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11</w:t>
            </w:r>
          </w:p>
        </w:tc>
      </w:tr>
      <w:tr w:rsidR="00E2444E" w:rsidRPr="00476B21" w:rsidTr="00D32A07">
        <w:trPr>
          <w:trHeight w:val="227"/>
        </w:trPr>
        <w:tc>
          <w:tcPr>
            <w:tcW w:w="946" w:type="pct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787" w:type="pct"/>
            <w:vAlign w:val="center"/>
          </w:tcPr>
          <w:p w:rsidR="00E2444E" w:rsidRPr="00E2444E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бщежития с общими душевыми</w:t>
            </w:r>
          </w:p>
        </w:tc>
        <w:tc>
          <w:tcPr>
            <w:tcW w:w="2267" w:type="pct"/>
            <w:vAlign w:val="center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75</w:t>
            </w:r>
          </w:p>
        </w:tc>
      </w:tr>
      <w:tr w:rsidR="00E2444E" w:rsidRPr="00476B21" w:rsidTr="00D32A07">
        <w:trPr>
          <w:trHeight w:val="227"/>
        </w:trPr>
        <w:tc>
          <w:tcPr>
            <w:tcW w:w="946" w:type="pct"/>
          </w:tcPr>
          <w:p w:rsidR="00E2444E" w:rsidRDefault="00E2444E" w:rsidP="00E2444E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787" w:type="pct"/>
            <w:vAlign w:val="center"/>
          </w:tcPr>
          <w:p w:rsidR="00E2444E" w:rsidRPr="00E2444E" w:rsidRDefault="00E2444E" w:rsidP="00E2444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бщежития с душами при всех жилых комнатах</w:t>
            </w:r>
          </w:p>
        </w:tc>
        <w:tc>
          <w:tcPr>
            <w:tcW w:w="2267" w:type="pct"/>
            <w:vAlign w:val="center"/>
          </w:tcPr>
          <w:p w:rsidR="00E2444E" w:rsidRDefault="00E2444E" w:rsidP="0098497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,06</w:t>
            </w:r>
          </w:p>
        </w:tc>
      </w:tr>
    </w:tbl>
    <w:p w:rsidR="00467CFA" w:rsidRDefault="00467CFA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A22E9C" w:rsidRDefault="00A22E9C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A22E9C" w:rsidRDefault="00A22E9C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A22E9C" w:rsidRDefault="00A22E9C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A22E9C" w:rsidRDefault="00A22E9C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A22E9C" w:rsidRDefault="00A22E9C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A22E9C" w:rsidRDefault="00A22E9C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A22E9C" w:rsidRDefault="00A22E9C" w:rsidP="00F458D3">
      <w:pPr>
        <w:ind w:firstLine="0"/>
        <w:rPr>
          <w:rFonts w:eastAsiaTheme="majorEastAsia" w:cs="Times New Roman"/>
          <w:b/>
          <w:bCs/>
          <w:szCs w:val="26"/>
        </w:rPr>
      </w:pPr>
    </w:p>
    <w:p w:rsidR="00B16D24" w:rsidRDefault="00B16D24">
      <w:pPr>
        <w:ind w:firstLine="0"/>
        <w:rPr>
          <w:rFonts w:eastAsiaTheme="majorEastAsia" w:cs="Times New Roman"/>
          <w:b/>
          <w:bCs/>
          <w:szCs w:val="26"/>
        </w:rPr>
      </w:pPr>
      <w:r>
        <w:br w:type="page"/>
      </w:r>
    </w:p>
    <w:p w:rsidR="00BD774B" w:rsidRPr="00866183" w:rsidRDefault="00BD774B" w:rsidP="00EF2D76">
      <w:pPr>
        <w:pStyle w:val="1"/>
      </w:pPr>
      <w:bookmarkStart w:id="56" w:name="_Toc428891732"/>
      <w:r w:rsidRPr="00866183">
        <w:lastRenderedPageBreak/>
        <w:t>Часть</w:t>
      </w:r>
      <w:r w:rsidR="00B54CF7">
        <w:t xml:space="preserve"> 6</w:t>
      </w:r>
      <w:r w:rsidR="00866183">
        <w:t xml:space="preserve">. </w:t>
      </w:r>
      <w:r w:rsidRPr="00866183">
        <w:t>Балансы тепловой мощности и тепловой нагрузки в зонах действия источников тепловой энергии</w:t>
      </w:r>
      <w:bookmarkEnd w:id="56"/>
    </w:p>
    <w:p w:rsidR="00BD774B" w:rsidRPr="00866183" w:rsidRDefault="00BD774B" w:rsidP="006605D0">
      <w:pPr>
        <w:pStyle w:val="2"/>
      </w:pPr>
      <w:bookmarkStart w:id="57" w:name="_Toc428891733"/>
      <w:r w:rsidRPr="00FD57AD">
        <w:t>6.1. Балансы установленной, располагаемой тепловой мощности и тепловой мощности нетто, потерь тепловой мощности в тепловых сетях и присоединенной те</w:t>
      </w:r>
      <w:r w:rsidRPr="00FD57AD">
        <w:t>п</w:t>
      </w:r>
      <w:r w:rsidRPr="00FD57AD">
        <w:t>ловой нагрузки по каждому источнику тепловой энергии, а в случае нескольких в</w:t>
      </w:r>
      <w:r w:rsidRPr="00FD57AD">
        <w:t>ы</w:t>
      </w:r>
      <w:r w:rsidRPr="00FD57AD">
        <w:t>водов тепловой мощности от одного источника тепловой энергии - по каждому из выводов</w:t>
      </w:r>
      <w:bookmarkEnd w:id="57"/>
    </w:p>
    <w:p w:rsidR="00FD57AD" w:rsidRDefault="00FD57AD" w:rsidP="00B82A6D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>По результатам анализ</w:t>
      </w:r>
      <w:r w:rsidR="00564E5C">
        <w:rPr>
          <w:rFonts w:cs="Times New Roman"/>
          <w:szCs w:val="26"/>
        </w:rPr>
        <w:t>а</w:t>
      </w:r>
      <w:r>
        <w:rPr>
          <w:rFonts w:cs="Times New Roman"/>
          <w:szCs w:val="26"/>
        </w:rPr>
        <w:t xml:space="preserve"> текущей ситуации в области производства и передачи те</w:t>
      </w:r>
      <w:r>
        <w:rPr>
          <w:rFonts w:cs="Times New Roman"/>
          <w:szCs w:val="26"/>
        </w:rPr>
        <w:t>п</w:t>
      </w:r>
      <w:r>
        <w:rPr>
          <w:rFonts w:cs="Times New Roman"/>
          <w:szCs w:val="26"/>
        </w:rPr>
        <w:t xml:space="preserve">ловой энергии в муниципальном образовании разработаны балансы </w:t>
      </w:r>
      <w:r w:rsidRPr="00FD57AD">
        <w:rPr>
          <w:rFonts w:cs="Times New Roman"/>
          <w:szCs w:val="26"/>
        </w:rPr>
        <w:t>установленной, расп</w:t>
      </w:r>
      <w:r w:rsidRPr="00FD57AD">
        <w:rPr>
          <w:rFonts w:cs="Times New Roman"/>
          <w:szCs w:val="26"/>
        </w:rPr>
        <w:t>о</w:t>
      </w:r>
      <w:r w:rsidRPr="00FD57AD">
        <w:rPr>
          <w:rFonts w:cs="Times New Roman"/>
          <w:szCs w:val="26"/>
        </w:rPr>
        <w:t>лагаемой тепловой мощности и тепловой мощности нетто, потерь тепловой мощности в тепловых сетях и присоединенной тепловой нагрузки по каждому источнику тепловой энергии</w:t>
      </w:r>
      <w:r>
        <w:rPr>
          <w:rFonts w:cs="Times New Roman"/>
          <w:szCs w:val="26"/>
        </w:rPr>
        <w:t xml:space="preserve"> по каждому источнику тепловой энергии.</w:t>
      </w:r>
    </w:p>
    <w:p w:rsidR="00BD774B" w:rsidRPr="00866183" w:rsidRDefault="00BD774B" w:rsidP="00EF2D76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Баланс тепловой мощности представлен в</w:t>
      </w:r>
      <w:r w:rsidR="00FD57AD">
        <w:rPr>
          <w:rFonts w:cs="Times New Roman"/>
          <w:szCs w:val="26"/>
        </w:rPr>
        <w:t xml:space="preserve">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4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.</w:t>
      </w:r>
    </w:p>
    <w:p w:rsidR="00984970" w:rsidRPr="00EF3767" w:rsidRDefault="00984970" w:rsidP="00984970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4</w:t>
      </w:r>
      <w:r w:rsidR="00FB316F" w:rsidRPr="00EF3767">
        <w:rPr>
          <w:szCs w:val="26"/>
        </w:rPr>
        <w:fldChar w:fldCharType="end"/>
      </w:r>
    </w:p>
    <w:p w:rsidR="00BD774B" w:rsidRPr="00866183" w:rsidRDefault="00EF2D76" w:rsidP="00984970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>
        <w:rPr>
          <w:rFonts w:cs="Times New Roman"/>
          <w:szCs w:val="26"/>
        </w:rPr>
        <w:t>Баланс тепловой мощности</w:t>
      </w:r>
    </w:p>
    <w:tbl>
      <w:tblPr>
        <w:tblStyle w:val="a3"/>
        <w:tblW w:w="4965" w:type="pct"/>
        <w:jc w:val="center"/>
        <w:tblInd w:w="108" w:type="dxa"/>
        <w:tblLayout w:type="fixed"/>
        <w:tblLook w:val="04A0"/>
      </w:tblPr>
      <w:tblGrid>
        <w:gridCol w:w="2058"/>
        <w:gridCol w:w="1133"/>
        <w:gridCol w:w="1134"/>
        <w:gridCol w:w="1277"/>
        <w:gridCol w:w="1275"/>
        <w:gridCol w:w="1132"/>
        <w:gridCol w:w="1134"/>
        <w:gridCol w:w="1205"/>
      </w:tblGrid>
      <w:tr w:rsidR="00984970" w:rsidRPr="00F7459D" w:rsidTr="00F7459D">
        <w:trPr>
          <w:tblHeader/>
          <w:jc w:val="center"/>
        </w:trPr>
        <w:tc>
          <w:tcPr>
            <w:tcW w:w="994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Источник тепл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ой энергии</w:t>
            </w:r>
          </w:p>
        </w:tc>
        <w:tc>
          <w:tcPr>
            <w:tcW w:w="547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Уст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а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овл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ая м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щ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 xml:space="preserve">ность, Гкал/ч </w:t>
            </w:r>
          </w:p>
        </w:tc>
        <w:tc>
          <w:tcPr>
            <w:tcW w:w="548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аспол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а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гаемая м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щ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ость, Гкал/ч</w:t>
            </w:r>
          </w:p>
        </w:tc>
        <w:tc>
          <w:tcPr>
            <w:tcW w:w="617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Затраты тепловой мощности на собс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енные нужды, Гкал/ч</w:t>
            </w:r>
          </w:p>
        </w:tc>
        <w:tc>
          <w:tcPr>
            <w:tcW w:w="616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епловая мощность нетто, Гкал/ч</w:t>
            </w:r>
          </w:p>
        </w:tc>
        <w:tc>
          <w:tcPr>
            <w:tcW w:w="547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епл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ые п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ери в тепл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ых с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ях, Гкал/ч</w:t>
            </w:r>
          </w:p>
        </w:tc>
        <w:tc>
          <w:tcPr>
            <w:tcW w:w="548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агру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з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ка п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ребит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лей, Гкал/ч</w:t>
            </w:r>
          </w:p>
        </w:tc>
        <w:tc>
          <w:tcPr>
            <w:tcW w:w="582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ез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ы/дефициты т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п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ловой мощн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сти, Гкал/ч</w:t>
            </w:r>
          </w:p>
        </w:tc>
      </w:tr>
      <w:tr w:rsidR="00B16D24" w:rsidRPr="00F7459D" w:rsidTr="00F7459D">
        <w:trPr>
          <w:jc w:val="center"/>
        </w:trPr>
        <w:tc>
          <w:tcPr>
            <w:tcW w:w="994" w:type="pct"/>
            <w:vAlign w:val="center"/>
          </w:tcPr>
          <w:p w:rsidR="00B16D24" w:rsidRPr="00952285" w:rsidRDefault="00B16D24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46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46</w:t>
            </w:r>
          </w:p>
        </w:tc>
        <w:tc>
          <w:tcPr>
            <w:tcW w:w="617" w:type="pct"/>
            <w:vAlign w:val="center"/>
          </w:tcPr>
          <w:p w:rsidR="00B16D24" w:rsidRPr="00FD083D" w:rsidRDefault="00B16D24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2212</w:t>
            </w:r>
          </w:p>
        </w:tc>
        <w:tc>
          <w:tcPr>
            <w:tcW w:w="616" w:type="pct"/>
            <w:vAlign w:val="center"/>
          </w:tcPr>
          <w:p w:rsidR="00B16D24" w:rsidRPr="00FD083D" w:rsidRDefault="00B16D24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45,779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1,899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47,2334</w:t>
            </w:r>
          </w:p>
        </w:tc>
        <w:tc>
          <w:tcPr>
            <w:tcW w:w="582" w:type="pct"/>
            <w:vAlign w:val="center"/>
          </w:tcPr>
          <w:p w:rsidR="00B16D24" w:rsidRPr="00FD083D" w:rsidRDefault="00B16D24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-3,3534</w:t>
            </w:r>
          </w:p>
        </w:tc>
      </w:tr>
      <w:tr w:rsidR="00B16D24" w:rsidRPr="00F7459D" w:rsidTr="00F7459D">
        <w:trPr>
          <w:jc w:val="center"/>
        </w:trPr>
        <w:tc>
          <w:tcPr>
            <w:tcW w:w="994" w:type="pct"/>
            <w:vAlign w:val="center"/>
          </w:tcPr>
          <w:p w:rsidR="00B16D24" w:rsidRPr="00952285" w:rsidRDefault="00B16D24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6,88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6,88</w:t>
            </w:r>
          </w:p>
        </w:tc>
        <w:tc>
          <w:tcPr>
            <w:tcW w:w="617" w:type="pct"/>
            <w:vAlign w:val="center"/>
          </w:tcPr>
          <w:p w:rsidR="00B16D24" w:rsidRPr="00FD083D" w:rsidRDefault="00B16D24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0167</w:t>
            </w:r>
          </w:p>
        </w:tc>
        <w:tc>
          <w:tcPr>
            <w:tcW w:w="616" w:type="pct"/>
            <w:vAlign w:val="center"/>
          </w:tcPr>
          <w:p w:rsidR="00B16D24" w:rsidRPr="00FD083D" w:rsidRDefault="00B16D24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6,863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245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6,8</w:t>
            </w:r>
            <w:r w:rsidR="00FD083D" w:rsidRPr="00FD083D">
              <w:rPr>
                <w:rFonts w:cs="Times New Roman"/>
                <w:sz w:val="24"/>
                <w:szCs w:val="24"/>
              </w:rPr>
              <w:t>210</w:t>
            </w:r>
          </w:p>
        </w:tc>
        <w:tc>
          <w:tcPr>
            <w:tcW w:w="582" w:type="pct"/>
            <w:vAlign w:val="center"/>
          </w:tcPr>
          <w:p w:rsidR="00B16D24" w:rsidRPr="00FD083D" w:rsidRDefault="00FD083D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-0,203</w:t>
            </w:r>
          </w:p>
        </w:tc>
      </w:tr>
      <w:tr w:rsidR="00B16D24" w:rsidRPr="00F7459D" w:rsidTr="004F3972">
        <w:trPr>
          <w:trHeight w:val="289"/>
          <w:jc w:val="center"/>
        </w:trPr>
        <w:tc>
          <w:tcPr>
            <w:tcW w:w="994" w:type="pct"/>
            <w:vAlign w:val="center"/>
          </w:tcPr>
          <w:p w:rsidR="00B16D24" w:rsidRPr="00952285" w:rsidRDefault="00B16D24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14,75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14,75</w:t>
            </w:r>
          </w:p>
        </w:tc>
        <w:tc>
          <w:tcPr>
            <w:tcW w:w="617" w:type="pct"/>
            <w:vAlign w:val="center"/>
          </w:tcPr>
          <w:p w:rsidR="00B16D24" w:rsidRPr="00FD083D" w:rsidRDefault="00B16D24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0413</w:t>
            </w:r>
          </w:p>
        </w:tc>
        <w:tc>
          <w:tcPr>
            <w:tcW w:w="616" w:type="pct"/>
            <w:vAlign w:val="center"/>
          </w:tcPr>
          <w:p w:rsidR="00B16D24" w:rsidRPr="00FD083D" w:rsidRDefault="00B16D24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14,709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269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9,0637</w:t>
            </w:r>
          </w:p>
        </w:tc>
        <w:tc>
          <w:tcPr>
            <w:tcW w:w="582" w:type="pct"/>
            <w:vAlign w:val="center"/>
          </w:tcPr>
          <w:p w:rsidR="00B16D24" w:rsidRPr="00FD083D" w:rsidRDefault="00B16D24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5,3763</w:t>
            </w:r>
          </w:p>
        </w:tc>
      </w:tr>
      <w:tr w:rsidR="00B16D24" w:rsidRPr="00F7459D" w:rsidTr="00F7459D">
        <w:trPr>
          <w:jc w:val="center"/>
        </w:trPr>
        <w:tc>
          <w:tcPr>
            <w:tcW w:w="994" w:type="pct"/>
            <w:vAlign w:val="center"/>
          </w:tcPr>
          <w:p w:rsidR="00B16D24" w:rsidRPr="00952285" w:rsidRDefault="00B16D24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617" w:type="pct"/>
            <w:vAlign w:val="center"/>
          </w:tcPr>
          <w:p w:rsidR="00B16D24" w:rsidRPr="00FD083D" w:rsidRDefault="00B16D24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0016</w:t>
            </w:r>
          </w:p>
        </w:tc>
        <w:tc>
          <w:tcPr>
            <w:tcW w:w="616" w:type="pct"/>
            <w:vAlign w:val="center"/>
          </w:tcPr>
          <w:p w:rsidR="00B16D24" w:rsidRPr="00FD083D" w:rsidRDefault="00B16D24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498</w:t>
            </w:r>
          </w:p>
        </w:tc>
        <w:tc>
          <w:tcPr>
            <w:tcW w:w="547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101</w:t>
            </w:r>
          </w:p>
        </w:tc>
        <w:tc>
          <w:tcPr>
            <w:tcW w:w="548" w:type="pct"/>
            <w:vAlign w:val="center"/>
          </w:tcPr>
          <w:p w:rsidR="00B16D24" w:rsidRPr="00FD083D" w:rsidRDefault="00B16D24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3550</w:t>
            </w:r>
          </w:p>
        </w:tc>
        <w:tc>
          <w:tcPr>
            <w:tcW w:w="582" w:type="pct"/>
            <w:vAlign w:val="center"/>
          </w:tcPr>
          <w:p w:rsidR="00B16D24" w:rsidRPr="00FD083D" w:rsidRDefault="00B16D24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042</w:t>
            </w:r>
          </w:p>
        </w:tc>
      </w:tr>
      <w:tr w:rsidR="004261DE" w:rsidRPr="00F7459D" w:rsidTr="00F7459D">
        <w:trPr>
          <w:jc w:val="center"/>
        </w:trPr>
        <w:tc>
          <w:tcPr>
            <w:tcW w:w="994" w:type="pct"/>
            <w:vAlign w:val="center"/>
          </w:tcPr>
          <w:p w:rsidR="004261DE" w:rsidRPr="00952285" w:rsidRDefault="004261DE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547" w:type="pct"/>
            <w:vAlign w:val="center"/>
          </w:tcPr>
          <w:p w:rsidR="004261DE" w:rsidRPr="00FD083D" w:rsidRDefault="004261DE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548" w:type="pct"/>
            <w:vAlign w:val="center"/>
          </w:tcPr>
          <w:p w:rsidR="004261DE" w:rsidRPr="00FD083D" w:rsidRDefault="004261DE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617" w:type="pct"/>
            <w:vAlign w:val="center"/>
          </w:tcPr>
          <w:p w:rsidR="004261DE" w:rsidRPr="00FD083D" w:rsidRDefault="004261DE" w:rsidP="00F7459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0075</w:t>
            </w:r>
          </w:p>
        </w:tc>
        <w:tc>
          <w:tcPr>
            <w:tcW w:w="616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1,553</w:t>
            </w:r>
          </w:p>
        </w:tc>
        <w:tc>
          <w:tcPr>
            <w:tcW w:w="547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063</w:t>
            </w:r>
          </w:p>
        </w:tc>
        <w:tc>
          <w:tcPr>
            <w:tcW w:w="548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1691</w:t>
            </w:r>
          </w:p>
        </w:tc>
        <w:tc>
          <w:tcPr>
            <w:tcW w:w="582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1,3209</w:t>
            </w:r>
          </w:p>
        </w:tc>
      </w:tr>
      <w:tr w:rsidR="004261DE" w:rsidRPr="00F7459D" w:rsidTr="00F7459D">
        <w:trPr>
          <w:jc w:val="center"/>
        </w:trPr>
        <w:tc>
          <w:tcPr>
            <w:tcW w:w="994" w:type="pct"/>
            <w:vAlign w:val="center"/>
          </w:tcPr>
          <w:p w:rsidR="004261DE" w:rsidRPr="00952285" w:rsidRDefault="004261DE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547" w:type="pct"/>
            <w:vAlign w:val="center"/>
          </w:tcPr>
          <w:p w:rsidR="004261DE" w:rsidRPr="00FD083D" w:rsidRDefault="004261DE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548" w:type="pct"/>
            <w:vAlign w:val="center"/>
          </w:tcPr>
          <w:p w:rsidR="004261DE" w:rsidRPr="00FD083D" w:rsidRDefault="004261DE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617" w:type="pct"/>
            <w:vAlign w:val="center"/>
          </w:tcPr>
          <w:p w:rsidR="004261DE" w:rsidRPr="00FD083D" w:rsidRDefault="004261DE" w:rsidP="00F7459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0094</w:t>
            </w:r>
          </w:p>
        </w:tc>
        <w:tc>
          <w:tcPr>
            <w:tcW w:w="616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2,99</w:t>
            </w:r>
            <w:r w:rsidR="002D716D" w:rsidRPr="00FD083D">
              <w:rPr>
                <w:rFonts w:cs="Times New Roman"/>
                <w:sz w:val="24"/>
              </w:rPr>
              <w:t>1</w:t>
            </w:r>
          </w:p>
        </w:tc>
        <w:tc>
          <w:tcPr>
            <w:tcW w:w="547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202</w:t>
            </w:r>
          </w:p>
        </w:tc>
        <w:tc>
          <w:tcPr>
            <w:tcW w:w="548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6974</w:t>
            </w:r>
          </w:p>
        </w:tc>
        <w:tc>
          <w:tcPr>
            <w:tcW w:w="582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2,091</w:t>
            </w:r>
          </w:p>
        </w:tc>
      </w:tr>
      <w:tr w:rsidR="004261DE" w:rsidRPr="00F7459D" w:rsidTr="00F7459D">
        <w:trPr>
          <w:jc w:val="center"/>
        </w:trPr>
        <w:tc>
          <w:tcPr>
            <w:tcW w:w="994" w:type="pct"/>
            <w:vAlign w:val="center"/>
          </w:tcPr>
          <w:p w:rsidR="004261DE" w:rsidRPr="00952285" w:rsidRDefault="004261DE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547" w:type="pct"/>
            <w:vAlign w:val="center"/>
          </w:tcPr>
          <w:p w:rsidR="004261DE" w:rsidRPr="00FD083D" w:rsidRDefault="004261DE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48" w:type="pct"/>
            <w:vAlign w:val="center"/>
          </w:tcPr>
          <w:p w:rsidR="004261DE" w:rsidRPr="00FD083D" w:rsidRDefault="004261DE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D083D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617" w:type="pct"/>
            <w:vAlign w:val="center"/>
          </w:tcPr>
          <w:p w:rsidR="004261DE" w:rsidRPr="00FD083D" w:rsidRDefault="004261DE" w:rsidP="00F7459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0014</w:t>
            </w:r>
          </w:p>
        </w:tc>
        <w:tc>
          <w:tcPr>
            <w:tcW w:w="616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499</w:t>
            </w:r>
          </w:p>
        </w:tc>
        <w:tc>
          <w:tcPr>
            <w:tcW w:w="547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017</w:t>
            </w:r>
          </w:p>
        </w:tc>
        <w:tc>
          <w:tcPr>
            <w:tcW w:w="548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D083D">
              <w:rPr>
                <w:rFonts w:cs="Times New Roman"/>
                <w:sz w:val="24"/>
                <w:szCs w:val="24"/>
              </w:rPr>
              <w:t>0,0655</w:t>
            </w:r>
          </w:p>
        </w:tc>
        <w:tc>
          <w:tcPr>
            <w:tcW w:w="582" w:type="pct"/>
            <w:vAlign w:val="center"/>
          </w:tcPr>
          <w:p w:rsidR="004261DE" w:rsidRPr="00FD083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D083D">
              <w:rPr>
                <w:rFonts w:cs="Times New Roman"/>
                <w:sz w:val="24"/>
              </w:rPr>
              <w:t>0,4165</w:t>
            </w:r>
          </w:p>
        </w:tc>
      </w:tr>
      <w:tr w:rsidR="004261DE" w:rsidRPr="00F7459D" w:rsidTr="00F7459D">
        <w:trPr>
          <w:jc w:val="center"/>
        </w:trPr>
        <w:tc>
          <w:tcPr>
            <w:tcW w:w="994" w:type="pct"/>
            <w:vAlign w:val="center"/>
          </w:tcPr>
          <w:p w:rsidR="004261DE" w:rsidRPr="00952285" w:rsidRDefault="004261DE" w:rsidP="00F458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547" w:type="pct"/>
            <w:vAlign w:val="center"/>
          </w:tcPr>
          <w:p w:rsidR="004261DE" w:rsidRPr="00F7459D" w:rsidRDefault="004261DE" w:rsidP="00F7459D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548" w:type="pct"/>
            <w:vAlign w:val="center"/>
          </w:tcPr>
          <w:p w:rsidR="004261DE" w:rsidRPr="00F7459D" w:rsidRDefault="004261DE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617" w:type="pct"/>
            <w:vAlign w:val="center"/>
          </w:tcPr>
          <w:p w:rsidR="004261DE" w:rsidRPr="00F7459D" w:rsidRDefault="004261DE" w:rsidP="00F7459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0039</w:t>
            </w:r>
          </w:p>
        </w:tc>
        <w:tc>
          <w:tcPr>
            <w:tcW w:w="616" w:type="pct"/>
            <w:vAlign w:val="center"/>
          </w:tcPr>
          <w:p w:rsidR="004261DE" w:rsidRPr="00F7459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606</w:t>
            </w:r>
          </w:p>
        </w:tc>
        <w:tc>
          <w:tcPr>
            <w:tcW w:w="547" w:type="pct"/>
            <w:vAlign w:val="center"/>
          </w:tcPr>
          <w:p w:rsidR="004261DE" w:rsidRPr="00F7459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0,040</w:t>
            </w:r>
          </w:p>
        </w:tc>
        <w:tc>
          <w:tcPr>
            <w:tcW w:w="548" w:type="pct"/>
            <w:vAlign w:val="center"/>
          </w:tcPr>
          <w:p w:rsidR="004261DE" w:rsidRPr="00F7459D" w:rsidRDefault="004261DE" w:rsidP="00F7459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1745</w:t>
            </w:r>
          </w:p>
        </w:tc>
        <w:tc>
          <w:tcPr>
            <w:tcW w:w="582" w:type="pct"/>
            <w:vAlign w:val="center"/>
          </w:tcPr>
          <w:p w:rsidR="004261DE" w:rsidRPr="00F7459D" w:rsidRDefault="004261DE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3915</w:t>
            </w:r>
          </w:p>
        </w:tc>
      </w:tr>
    </w:tbl>
    <w:p w:rsidR="00F458D3" w:rsidRDefault="00F458D3" w:rsidP="00E2444E">
      <w:pPr>
        <w:ind w:firstLine="0"/>
      </w:pPr>
    </w:p>
    <w:p w:rsidR="008F669B" w:rsidRDefault="008F669B" w:rsidP="00E2444E">
      <w:pPr>
        <w:ind w:firstLine="0"/>
      </w:pPr>
    </w:p>
    <w:p w:rsidR="008F669B" w:rsidRDefault="008F669B" w:rsidP="00E2444E">
      <w:pPr>
        <w:ind w:firstLine="0"/>
      </w:pPr>
    </w:p>
    <w:p w:rsidR="008F669B" w:rsidRDefault="008F669B" w:rsidP="00E2444E">
      <w:pPr>
        <w:ind w:firstLine="0"/>
      </w:pPr>
    </w:p>
    <w:p w:rsidR="004308C1" w:rsidRDefault="004308C1" w:rsidP="00E2444E">
      <w:pPr>
        <w:ind w:firstLine="0"/>
      </w:pPr>
    </w:p>
    <w:p w:rsidR="004308C1" w:rsidRDefault="004308C1" w:rsidP="00E2444E">
      <w:pPr>
        <w:ind w:firstLine="0"/>
      </w:pPr>
    </w:p>
    <w:p w:rsidR="004308C1" w:rsidRDefault="004308C1" w:rsidP="00E2444E">
      <w:pPr>
        <w:ind w:firstLine="0"/>
      </w:pPr>
    </w:p>
    <w:p w:rsidR="004308C1" w:rsidRDefault="004308C1" w:rsidP="00E2444E">
      <w:pPr>
        <w:ind w:firstLine="0"/>
      </w:pPr>
    </w:p>
    <w:p w:rsidR="008F669B" w:rsidRDefault="008F669B" w:rsidP="00E2444E">
      <w:pPr>
        <w:ind w:firstLine="0"/>
      </w:pPr>
    </w:p>
    <w:p w:rsidR="008F669B" w:rsidRDefault="008F669B" w:rsidP="00E2444E">
      <w:pPr>
        <w:ind w:firstLine="0"/>
      </w:pPr>
    </w:p>
    <w:p w:rsidR="008F669B" w:rsidRPr="00F458D3" w:rsidRDefault="008F669B" w:rsidP="00E2444E">
      <w:pPr>
        <w:ind w:firstLine="0"/>
      </w:pPr>
    </w:p>
    <w:p w:rsidR="00BD774B" w:rsidRPr="00866183" w:rsidRDefault="00BD774B" w:rsidP="006605D0">
      <w:pPr>
        <w:pStyle w:val="2"/>
      </w:pPr>
      <w:bookmarkStart w:id="58" w:name="_Toc428891734"/>
      <w:r w:rsidRPr="00FD57AD">
        <w:lastRenderedPageBreak/>
        <w:t>6.2. Резервы и дефициты тепловой мощности нетто по каждому источнику те</w:t>
      </w:r>
      <w:r w:rsidRPr="00FD57AD">
        <w:t>п</w:t>
      </w:r>
      <w:r w:rsidRPr="00FD57AD">
        <w:t>ловой энергии и выводам тепловой мощности от источников тепловой энергии</w:t>
      </w:r>
      <w:bookmarkEnd w:id="58"/>
    </w:p>
    <w:p w:rsidR="00FD57AD" w:rsidRDefault="00FD57AD" w:rsidP="00B82A6D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>По итогам разработки балансов тепловой мощности источников тепловой энергии, определены р</w:t>
      </w:r>
      <w:r w:rsidR="00BD774B" w:rsidRPr="00866183">
        <w:rPr>
          <w:rFonts w:cs="Times New Roman"/>
          <w:szCs w:val="26"/>
        </w:rPr>
        <w:t>езервы и дефициты тепловой мощности нетто по каждому источнику</w:t>
      </w:r>
      <w:r>
        <w:rPr>
          <w:rFonts w:cs="Times New Roman"/>
          <w:szCs w:val="26"/>
        </w:rPr>
        <w:t>.</w:t>
      </w:r>
      <w:r w:rsidR="00BD774B" w:rsidRPr="00866183">
        <w:rPr>
          <w:rFonts w:cs="Times New Roman"/>
          <w:szCs w:val="26"/>
        </w:rPr>
        <w:t xml:space="preserve"> </w:t>
      </w:r>
    </w:p>
    <w:p w:rsidR="00FD57AD" w:rsidRDefault="00FD57AD" w:rsidP="00B82A6D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Результаты </w:t>
      </w:r>
      <w:r w:rsidR="00BD774B" w:rsidRPr="00866183">
        <w:rPr>
          <w:rFonts w:cs="Times New Roman"/>
          <w:szCs w:val="26"/>
        </w:rPr>
        <w:t xml:space="preserve">представлены в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5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.</w:t>
      </w:r>
    </w:p>
    <w:p w:rsidR="00984970" w:rsidRPr="00EF3767" w:rsidRDefault="00984970" w:rsidP="00984970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5</w:t>
      </w:r>
      <w:r w:rsidR="00FB316F" w:rsidRPr="00EF3767">
        <w:rPr>
          <w:szCs w:val="26"/>
        </w:rPr>
        <w:fldChar w:fldCharType="end"/>
      </w:r>
    </w:p>
    <w:p w:rsidR="00FD57AD" w:rsidRDefault="00FD57AD" w:rsidP="00984970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FD57AD">
        <w:rPr>
          <w:rFonts w:cs="Times New Roman"/>
          <w:szCs w:val="26"/>
        </w:rPr>
        <w:t>Резервы и дефициты тепловой мощности нетто по каждому источнику тепловой энергии</w:t>
      </w:r>
    </w:p>
    <w:tbl>
      <w:tblPr>
        <w:tblStyle w:val="a3"/>
        <w:tblW w:w="5000" w:type="pct"/>
        <w:tblLayout w:type="fixed"/>
        <w:tblLook w:val="04A0"/>
      </w:tblPr>
      <w:tblGrid>
        <w:gridCol w:w="3227"/>
        <w:gridCol w:w="1417"/>
        <w:gridCol w:w="1561"/>
        <w:gridCol w:w="1417"/>
        <w:gridCol w:w="1417"/>
        <w:gridCol w:w="1382"/>
      </w:tblGrid>
      <w:tr w:rsidR="00984970" w:rsidRPr="00F7459D" w:rsidTr="00F7459D">
        <w:tc>
          <w:tcPr>
            <w:tcW w:w="1548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Источник тепловой энергии</w:t>
            </w:r>
          </w:p>
        </w:tc>
        <w:tc>
          <w:tcPr>
            <w:tcW w:w="680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аспол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а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гаемая мощность, Гкал/ч</w:t>
            </w:r>
          </w:p>
        </w:tc>
        <w:tc>
          <w:tcPr>
            <w:tcW w:w="749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Затраты т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п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ловой м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щ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ости на собственные нужды, Гкал/ч</w:t>
            </w:r>
          </w:p>
        </w:tc>
        <w:tc>
          <w:tcPr>
            <w:tcW w:w="680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епловая мощность нетто, Гкал/ч</w:t>
            </w:r>
          </w:p>
        </w:tc>
        <w:tc>
          <w:tcPr>
            <w:tcW w:w="680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агрузка на ист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ч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ик тепл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ой эн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гии, Гкал/ч</w:t>
            </w:r>
          </w:p>
        </w:tc>
        <w:tc>
          <w:tcPr>
            <w:tcW w:w="663" w:type="pct"/>
            <w:vAlign w:val="center"/>
          </w:tcPr>
          <w:p w:rsidR="00984970" w:rsidRPr="00F7459D" w:rsidRDefault="00984970" w:rsidP="00F7459D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ез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ы/дефициты тепл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вой мо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щ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ости не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</w:t>
            </w:r>
            <w:r w:rsidRPr="00F7459D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о, Гкал/ч</w:t>
            </w:r>
          </w:p>
        </w:tc>
      </w:tr>
      <w:tr w:rsidR="00767AF8" w:rsidRPr="00F7459D" w:rsidTr="00F7459D">
        <w:tc>
          <w:tcPr>
            <w:tcW w:w="1548" w:type="pct"/>
            <w:vAlign w:val="center"/>
          </w:tcPr>
          <w:p w:rsidR="00767AF8" w:rsidRPr="00952285" w:rsidRDefault="00767AF8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323AD">
              <w:rPr>
                <w:rFonts w:eastAsia="Calibri" w:cs="Times New Roman"/>
                <w:sz w:val="24"/>
              </w:rPr>
              <w:t>46</w:t>
            </w:r>
          </w:p>
        </w:tc>
        <w:tc>
          <w:tcPr>
            <w:tcW w:w="749" w:type="pct"/>
            <w:vAlign w:val="center"/>
          </w:tcPr>
          <w:p w:rsidR="00767AF8" w:rsidRPr="00F323AD" w:rsidRDefault="00767AF8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2212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45,779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49,1324</w:t>
            </w:r>
          </w:p>
        </w:tc>
        <w:tc>
          <w:tcPr>
            <w:tcW w:w="663" w:type="pct"/>
            <w:vAlign w:val="center"/>
          </w:tcPr>
          <w:p w:rsidR="00767AF8" w:rsidRPr="00F323AD" w:rsidRDefault="00767AF8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-3,3534</w:t>
            </w:r>
          </w:p>
        </w:tc>
      </w:tr>
      <w:tr w:rsidR="00767AF8" w:rsidRPr="00F7459D" w:rsidTr="00F7459D">
        <w:tc>
          <w:tcPr>
            <w:tcW w:w="1548" w:type="pct"/>
            <w:vAlign w:val="center"/>
          </w:tcPr>
          <w:p w:rsidR="00767AF8" w:rsidRPr="00952285" w:rsidRDefault="00767AF8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323AD">
              <w:rPr>
                <w:rFonts w:eastAsia="Calibri" w:cs="Times New Roman"/>
                <w:sz w:val="24"/>
              </w:rPr>
              <w:t>6,88</w:t>
            </w:r>
          </w:p>
        </w:tc>
        <w:tc>
          <w:tcPr>
            <w:tcW w:w="749" w:type="pct"/>
            <w:vAlign w:val="center"/>
          </w:tcPr>
          <w:p w:rsidR="00767AF8" w:rsidRPr="00F323AD" w:rsidRDefault="00767AF8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0167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6,863</w:t>
            </w:r>
          </w:p>
        </w:tc>
        <w:tc>
          <w:tcPr>
            <w:tcW w:w="680" w:type="pct"/>
            <w:vAlign w:val="center"/>
          </w:tcPr>
          <w:p w:rsidR="00767AF8" w:rsidRPr="00F323AD" w:rsidRDefault="00F323AD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7,066</w:t>
            </w:r>
          </w:p>
        </w:tc>
        <w:tc>
          <w:tcPr>
            <w:tcW w:w="663" w:type="pct"/>
            <w:vAlign w:val="center"/>
          </w:tcPr>
          <w:p w:rsidR="00767AF8" w:rsidRPr="00F323AD" w:rsidRDefault="00F323AD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-0,203</w:t>
            </w:r>
          </w:p>
        </w:tc>
      </w:tr>
      <w:tr w:rsidR="00767AF8" w:rsidRPr="00F7459D" w:rsidTr="00F7459D">
        <w:tc>
          <w:tcPr>
            <w:tcW w:w="1548" w:type="pct"/>
            <w:vAlign w:val="center"/>
          </w:tcPr>
          <w:p w:rsidR="00767AF8" w:rsidRPr="00952285" w:rsidRDefault="00767AF8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323AD">
              <w:rPr>
                <w:rFonts w:eastAsia="Calibri" w:cs="Times New Roman"/>
                <w:sz w:val="24"/>
              </w:rPr>
              <w:t>14,75</w:t>
            </w:r>
          </w:p>
        </w:tc>
        <w:tc>
          <w:tcPr>
            <w:tcW w:w="749" w:type="pct"/>
            <w:vAlign w:val="center"/>
          </w:tcPr>
          <w:p w:rsidR="00767AF8" w:rsidRPr="00F323AD" w:rsidRDefault="00767AF8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0413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14,709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9,3327</w:t>
            </w:r>
          </w:p>
        </w:tc>
        <w:tc>
          <w:tcPr>
            <w:tcW w:w="663" w:type="pct"/>
            <w:vAlign w:val="center"/>
          </w:tcPr>
          <w:p w:rsidR="00767AF8" w:rsidRPr="00F323AD" w:rsidRDefault="00767AF8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5,3763</w:t>
            </w:r>
          </w:p>
        </w:tc>
      </w:tr>
      <w:tr w:rsidR="00767AF8" w:rsidRPr="00F7459D" w:rsidTr="00F7459D">
        <w:tc>
          <w:tcPr>
            <w:tcW w:w="1548" w:type="pct"/>
            <w:vAlign w:val="center"/>
          </w:tcPr>
          <w:p w:rsidR="00767AF8" w:rsidRPr="00952285" w:rsidRDefault="00767AF8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323AD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749" w:type="pct"/>
            <w:vAlign w:val="center"/>
          </w:tcPr>
          <w:p w:rsidR="00767AF8" w:rsidRPr="00F323AD" w:rsidRDefault="00767AF8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0016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57132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498</w:t>
            </w:r>
          </w:p>
        </w:tc>
        <w:tc>
          <w:tcPr>
            <w:tcW w:w="680" w:type="pct"/>
            <w:vAlign w:val="center"/>
          </w:tcPr>
          <w:p w:rsidR="00767AF8" w:rsidRPr="00F323AD" w:rsidRDefault="00767AF8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0,456</w:t>
            </w:r>
          </w:p>
        </w:tc>
        <w:tc>
          <w:tcPr>
            <w:tcW w:w="663" w:type="pct"/>
            <w:vAlign w:val="center"/>
          </w:tcPr>
          <w:p w:rsidR="00767AF8" w:rsidRPr="00F323AD" w:rsidRDefault="00767AF8" w:rsidP="00571323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0,042</w:t>
            </w:r>
          </w:p>
        </w:tc>
      </w:tr>
      <w:tr w:rsidR="00264337" w:rsidRPr="00F7459D" w:rsidTr="00F7459D">
        <w:tc>
          <w:tcPr>
            <w:tcW w:w="1548" w:type="pct"/>
            <w:vAlign w:val="center"/>
          </w:tcPr>
          <w:p w:rsidR="00264337" w:rsidRPr="00952285" w:rsidRDefault="00264337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323AD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749" w:type="pct"/>
            <w:vAlign w:val="center"/>
          </w:tcPr>
          <w:p w:rsidR="00264337" w:rsidRPr="00F323AD" w:rsidRDefault="00264337" w:rsidP="004F397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0075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1,553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0,2321</w:t>
            </w:r>
          </w:p>
        </w:tc>
        <w:tc>
          <w:tcPr>
            <w:tcW w:w="663" w:type="pct"/>
            <w:vAlign w:val="center"/>
          </w:tcPr>
          <w:p w:rsidR="00264337" w:rsidRPr="00F323A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1,3209</w:t>
            </w:r>
          </w:p>
        </w:tc>
      </w:tr>
      <w:tr w:rsidR="00264337" w:rsidRPr="00F7459D" w:rsidTr="00F7459D">
        <w:tc>
          <w:tcPr>
            <w:tcW w:w="1548" w:type="pct"/>
            <w:vAlign w:val="center"/>
          </w:tcPr>
          <w:p w:rsidR="00264337" w:rsidRPr="00952285" w:rsidRDefault="00264337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323AD"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749" w:type="pct"/>
            <w:vAlign w:val="center"/>
          </w:tcPr>
          <w:p w:rsidR="00264337" w:rsidRPr="00F323AD" w:rsidRDefault="00264337" w:rsidP="004F397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0094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2,99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0,8994</w:t>
            </w:r>
          </w:p>
        </w:tc>
        <w:tc>
          <w:tcPr>
            <w:tcW w:w="663" w:type="pct"/>
            <w:vAlign w:val="center"/>
          </w:tcPr>
          <w:p w:rsidR="00264337" w:rsidRPr="00F323A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2,091</w:t>
            </w:r>
          </w:p>
        </w:tc>
      </w:tr>
      <w:tr w:rsidR="00264337" w:rsidRPr="00F7459D" w:rsidTr="00F7459D">
        <w:tc>
          <w:tcPr>
            <w:tcW w:w="1548" w:type="pct"/>
            <w:vAlign w:val="center"/>
          </w:tcPr>
          <w:p w:rsidR="00264337" w:rsidRPr="00952285" w:rsidRDefault="00264337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F323AD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749" w:type="pct"/>
            <w:vAlign w:val="center"/>
          </w:tcPr>
          <w:p w:rsidR="00264337" w:rsidRPr="00F323AD" w:rsidRDefault="00264337" w:rsidP="004F397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323AD">
              <w:rPr>
                <w:rFonts w:cs="Times New Roman"/>
                <w:sz w:val="24"/>
                <w:szCs w:val="24"/>
              </w:rPr>
              <w:t>0,0014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0,499</w:t>
            </w:r>
          </w:p>
        </w:tc>
        <w:tc>
          <w:tcPr>
            <w:tcW w:w="680" w:type="pct"/>
            <w:vAlign w:val="center"/>
          </w:tcPr>
          <w:p w:rsidR="00264337" w:rsidRPr="00F323AD" w:rsidRDefault="00264337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0,0825</w:t>
            </w:r>
          </w:p>
        </w:tc>
        <w:tc>
          <w:tcPr>
            <w:tcW w:w="663" w:type="pct"/>
            <w:vAlign w:val="center"/>
          </w:tcPr>
          <w:p w:rsidR="00264337" w:rsidRPr="00F323A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F323AD">
              <w:rPr>
                <w:rFonts w:cs="Times New Roman"/>
                <w:sz w:val="24"/>
              </w:rPr>
              <w:t>0,4165</w:t>
            </w:r>
          </w:p>
        </w:tc>
      </w:tr>
      <w:tr w:rsidR="00264337" w:rsidRPr="00F7459D" w:rsidTr="00F7459D">
        <w:tc>
          <w:tcPr>
            <w:tcW w:w="1548" w:type="pct"/>
            <w:vAlign w:val="center"/>
          </w:tcPr>
          <w:p w:rsidR="00264337" w:rsidRPr="00952285" w:rsidRDefault="00264337" w:rsidP="00E2444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680" w:type="pct"/>
            <w:vAlign w:val="center"/>
          </w:tcPr>
          <w:p w:rsidR="00264337" w:rsidRPr="00F7459D" w:rsidRDefault="00264337" w:rsidP="004C29B9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749" w:type="pct"/>
            <w:vAlign w:val="center"/>
          </w:tcPr>
          <w:p w:rsidR="00264337" w:rsidRPr="00F7459D" w:rsidRDefault="00264337" w:rsidP="004F397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0039</w:t>
            </w:r>
          </w:p>
        </w:tc>
        <w:tc>
          <w:tcPr>
            <w:tcW w:w="680" w:type="pct"/>
            <w:vAlign w:val="center"/>
          </w:tcPr>
          <w:p w:rsidR="00264337" w:rsidRPr="00F7459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606</w:t>
            </w:r>
          </w:p>
        </w:tc>
        <w:tc>
          <w:tcPr>
            <w:tcW w:w="680" w:type="pct"/>
            <w:vAlign w:val="center"/>
          </w:tcPr>
          <w:p w:rsidR="00264337" w:rsidRPr="00F7459D" w:rsidRDefault="00264337" w:rsidP="00F7459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0,215</w:t>
            </w:r>
          </w:p>
        </w:tc>
        <w:tc>
          <w:tcPr>
            <w:tcW w:w="663" w:type="pct"/>
            <w:vAlign w:val="center"/>
          </w:tcPr>
          <w:p w:rsidR="00264337" w:rsidRPr="00F7459D" w:rsidRDefault="00264337" w:rsidP="004C29B9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3915</w:t>
            </w:r>
          </w:p>
        </w:tc>
      </w:tr>
    </w:tbl>
    <w:p w:rsidR="00BD774B" w:rsidRPr="00866183" w:rsidRDefault="00BD774B" w:rsidP="006605D0">
      <w:pPr>
        <w:pStyle w:val="2"/>
      </w:pPr>
      <w:bookmarkStart w:id="59" w:name="_Toc428891735"/>
      <w:r w:rsidRPr="00564E5C">
        <w:t>6.3. Гидравлические режимы, обеспечивающие передачу тепловой энергии от источника тепловой энергии до самого удаленного потребителя и характеризующих существующие возможности (резервы и дефициты по пропускной способности) пер</w:t>
      </w:r>
      <w:r w:rsidRPr="00564E5C">
        <w:t>е</w:t>
      </w:r>
      <w:r w:rsidRPr="00564E5C">
        <w:t>дачи тепловой энергии от источника к потребителю</w:t>
      </w:r>
      <w:bookmarkEnd w:id="59"/>
    </w:p>
    <w:p w:rsidR="00B418BD" w:rsidRDefault="00B418BD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B418BD">
        <w:rPr>
          <w:rFonts w:cs="Times New Roman"/>
          <w:szCs w:val="26"/>
        </w:rPr>
        <w:t>Гидравлический режим тепловых сетей - режим, определяющий давления в тепл</w:t>
      </w:r>
      <w:r w:rsidRPr="00B418BD">
        <w:rPr>
          <w:rFonts w:cs="Times New Roman"/>
          <w:szCs w:val="26"/>
        </w:rPr>
        <w:t>о</w:t>
      </w:r>
      <w:r w:rsidRPr="00B418BD">
        <w:rPr>
          <w:rFonts w:cs="Times New Roman"/>
          <w:szCs w:val="26"/>
        </w:rPr>
        <w:t>проводах при движении теплоносителя (гидродинамического) и при неподвижной воде (гидростатического).</w:t>
      </w:r>
      <w:r w:rsidR="00BD774B" w:rsidRPr="00866183">
        <w:rPr>
          <w:rFonts w:cs="Times New Roman"/>
          <w:szCs w:val="26"/>
        </w:rPr>
        <w:tab/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Гидравлические режимы</w:t>
      </w:r>
      <w:r w:rsidR="007B3058">
        <w:rPr>
          <w:rFonts w:cs="Times New Roman"/>
          <w:szCs w:val="26"/>
        </w:rPr>
        <w:t xml:space="preserve">, обеспечивающие </w:t>
      </w:r>
      <w:r w:rsidR="007B3058" w:rsidRPr="007B3058">
        <w:rPr>
          <w:rFonts w:cs="Times New Roman"/>
          <w:szCs w:val="26"/>
        </w:rPr>
        <w:t>передачу тепловой энергии от источника до самого удаленного потребителя</w:t>
      </w:r>
      <w:r w:rsidR="007B3058">
        <w:rPr>
          <w:rFonts w:cs="Times New Roman"/>
          <w:szCs w:val="26"/>
        </w:rPr>
        <w:t xml:space="preserve"> представлены </w:t>
      </w:r>
      <w:r w:rsidRPr="00866183">
        <w:rPr>
          <w:rFonts w:cs="Times New Roman"/>
          <w:szCs w:val="26"/>
        </w:rPr>
        <w:t xml:space="preserve">в </w:t>
      </w:r>
      <w:r w:rsidR="007B3058">
        <w:rPr>
          <w:rFonts w:cs="Times New Roman"/>
          <w:szCs w:val="26"/>
        </w:rPr>
        <w:t xml:space="preserve">п. </w:t>
      </w:r>
      <w:fldSimple w:instr=" REF _Ref393197825 \h  \* MERGEFORMAT ">
        <w:r w:rsidR="00A23B16" w:rsidRPr="00A23B16">
          <w:rPr>
            <w:rFonts w:cs="Times New Roman"/>
            <w:szCs w:val="26"/>
          </w:rPr>
          <w:t>3.8. Гидравлические режимы тепловых сетей и пьезометрические графики</w:t>
        </w:r>
      </w:fldSimple>
      <w:r w:rsidRPr="00866183">
        <w:rPr>
          <w:rFonts w:cs="Times New Roman"/>
          <w:szCs w:val="26"/>
        </w:rPr>
        <w:t xml:space="preserve"> </w:t>
      </w:r>
    </w:p>
    <w:p w:rsidR="00BD774B" w:rsidRPr="00866183" w:rsidRDefault="00BD774B" w:rsidP="006605D0">
      <w:pPr>
        <w:pStyle w:val="2"/>
      </w:pPr>
      <w:bookmarkStart w:id="60" w:name="_Toc428891736"/>
      <w:r w:rsidRPr="000A25ED">
        <w:t>6.4. Причины возникновения дефицитов тепловой мощности и последствий влияния дефицитов на качество теплоснабжения</w:t>
      </w:r>
      <w:bookmarkEnd w:id="60"/>
    </w:p>
    <w:p w:rsidR="00BD774B" w:rsidRDefault="000A25ED" w:rsidP="00B82A6D">
      <w:pPr>
        <w:rPr>
          <w:rFonts w:cs="Times New Roman"/>
          <w:color w:val="FF0000"/>
          <w:szCs w:val="26"/>
        </w:rPr>
      </w:pPr>
      <w:r w:rsidRPr="009226CE">
        <w:rPr>
          <w:rFonts w:cs="Times New Roman"/>
          <w:color w:val="000000" w:themeColor="text1"/>
          <w:szCs w:val="26"/>
        </w:rPr>
        <w:t>Анализ балансов тепловой мощности источников тепловой энергии позволяет сд</w:t>
      </w:r>
      <w:r w:rsidRPr="009226CE">
        <w:rPr>
          <w:rFonts w:cs="Times New Roman"/>
          <w:color w:val="000000" w:themeColor="text1"/>
          <w:szCs w:val="26"/>
        </w:rPr>
        <w:t>е</w:t>
      </w:r>
      <w:r w:rsidRPr="009226CE">
        <w:rPr>
          <w:rFonts w:cs="Times New Roman"/>
          <w:color w:val="000000" w:themeColor="text1"/>
          <w:szCs w:val="26"/>
        </w:rPr>
        <w:t xml:space="preserve">лать вывод, что </w:t>
      </w:r>
      <w:r w:rsidR="00B06A41" w:rsidRPr="009226CE">
        <w:rPr>
          <w:rFonts w:cs="Times New Roman"/>
          <w:color w:val="000000" w:themeColor="text1"/>
          <w:szCs w:val="26"/>
        </w:rPr>
        <w:t>на котельных МКР-1, МКР-3</w:t>
      </w:r>
      <w:r w:rsidRPr="009226CE">
        <w:rPr>
          <w:rFonts w:cs="Times New Roman"/>
          <w:color w:val="000000" w:themeColor="text1"/>
          <w:szCs w:val="26"/>
        </w:rPr>
        <w:t xml:space="preserve"> имеется дефицит тепловой мощности в ра</w:t>
      </w:r>
      <w:r w:rsidRPr="009226CE">
        <w:rPr>
          <w:rFonts w:cs="Times New Roman"/>
          <w:color w:val="000000" w:themeColor="text1"/>
          <w:szCs w:val="26"/>
        </w:rPr>
        <w:t>з</w:t>
      </w:r>
      <w:r w:rsidR="00734ED5" w:rsidRPr="009226CE">
        <w:rPr>
          <w:rFonts w:cs="Times New Roman"/>
          <w:color w:val="000000" w:themeColor="text1"/>
          <w:szCs w:val="26"/>
        </w:rPr>
        <w:t xml:space="preserve">мере </w:t>
      </w:r>
      <w:r w:rsidR="00767AF8" w:rsidRPr="009226CE">
        <w:rPr>
          <w:rFonts w:cs="Times New Roman"/>
          <w:color w:val="000000" w:themeColor="text1"/>
          <w:szCs w:val="26"/>
        </w:rPr>
        <w:t>3,3534</w:t>
      </w:r>
      <w:r w:rsidR="00B06A41" w:rsidRPr="009226CE">
        <w:rPr>
          <w:rFonts w:cs="Times New Roman"/>
          <w:color w:val="000000" w:themeColor="text1"/>
          <w:szCs w:val="26"/>
        </w:rPr>
        <w:t xml:space="preserve">  Гкал/</w:t>
      </w:r>
      <w:r w:rsidR="00734ED5" w:rsidRPr="009226CE">
        <w:rPr>
          <w:rFonts w:cs="Times New Roman"/>
          <w:color w:val="000000" w:themeColor="text1"/>
          <w:szCs w:val="26"/>
        </w:rPr>
        <w:t>ч</w:t>
      </w:r>
      <w:r w:rsidR="009226CE" w:rsidRPr="009226CE">
        <w:rPr>
          <w:rFonts w:cs="Times New Roman"/>
          <w:color w:val="000000" w:themeColor="text1"/>
          <w:szCs w:val="26"/>
        </w:rPr>
        <w:t>. и  0,203</w:t>
      </w:r>
      <w:r w:rsidR="00B06A41" w:rsidRPr="009226CE">
        <w:rPr>
          <w:rFonts w:cs="Times New Roman"/>
          <w:color w:val="000000" w:themeColor="text1"/>
          <w:szCs w:val="26"/>
        </w:rPr>
        <w:t xml:space="preserve"> Гкал/ч соответственно</w:t>
      </w:r>
      <w:r w:rsidRPr="009226CE">
        <w:rPr>
          <w:rFonts w:cs="Times New Roman"/>
          <w:color w:val="000000" w:themeColor="text1"/>
          <w:szCs w:val="26"/>
        </w:rPr>
        <w:t>.</w:t>
      </w:r>
      <w:r w:rsidRPr="009226CE">
        <w:rPr>
          <w:rFonts w:cs="Times New Roman"/>
          <w:color w:val="FF0000"/>
          <w:szCs w:val="26"/>
        </w:rPr>
        <w:t xml:space="preserve"> </w:t>
      </w:r>
      <w:r w:rsidR="00B06A41" w:rsidRPr="009226CE">
        <w:rPr>
          <w:rFonts w:cs="Times New Roman"/>
          <w:szCs w:val="26"/>
        </w:rPr>
        <w:t>Для устранения данного дефицита н</w:t>
      </w:r>
      <w:r w:rsidR="00B06A41" w:rsidRPr="009226CE">
        <w:rPr>
          <w:rFonts w:cs="Times New Roman"/>
          <w:szCs w:val="26"/>
        </w:rPr>
        <w:t>е</w:t>
      </w:r>
      <w:r w:rsidR="00B06A41" w:rsidRPr="009226CE">
        <w:rPr>
          <w:rFonts w:cs="Times New Roman"/>
          <w:szCs w:val="26"/>
        </w:rPr>
        <w:t>обходимо запланировать мероприятия по увеличению установленной тепловой мощности котельных МКР-1, МКР-3.</w:t>
      </w:r>
    </w:p>
    <w:p w:rsidR="00BD774B" w:rsidRDefault="00BD774B" w:rsidP="006605D0">
      <w:pPr>
        <w:pStyle w:val="2"/>
      </w:pPr>
      <w:bookmarkStart w:id="61" w:name="_Toc428891737"/>
      <w:r w:rsidRPr="000A25ED">
        <w:lastRenderedPageBreak/>
        <w:t>6.5. Резервы тепловой мощности нетто источников тепловой энергии и возмо</w:t>
      </w:r>
      <w:r w:rsidRPr="000A25ED">
        <w:t>ж</w:t>
      </w:r>
      <w:r w:rsidRPr="000A25ED">
        <w:t>ностей расширения технологических зон действия источников с резервами тепловой мощности нетто в зоны действия с дефицитом тепловой мощности</w:t>
      </w:r>
      <w:bookmarkEnd w:id="61"/>
      <w:r w:rsidRPr="00866183">
        <w:t xml:space="preserve"> </w:t>
      </w:r>
    </w:p>
    <w:p w:rsidR="000A25ED" w:rsidRPr="00B06A41" w:rsidRDefault="000A25ED" w:rsidP="00B82A6D">
      <w:pPr>
        <w:rPr>
          <w:rFonts w:cs="Times New Roman"/>
          <w:color w:val="000000" w:themeColor="text1"/>
          <w:szCs w:val="26"/>
        </w:rPr>
      </w:pPr>
      <w:r w:rsidRPr="00B06A41">
        <w:rPr>
          <w:rFonts w:cs="Times New Roman"/>
          <w:color w:val="000000" w:themeColor="text1"/>
          <w:szCs w:val="26"/>
        </w:rPr>
        <w:t xml:space="preserve"> Анализ балансов тепловой </w:t>
      </w:r>
      <w:r w:rsidRPr="009226CE">
        <w:rPr>
          <w:rFonts w:cs="Times New Roman"/>
          <w:color w:val="000000" w:themeColor="text1"/>
          <w:szCs w:val="26"/>
        </w:rPr>
        <w:t>мощности источников тепловой энергии позволяет сд</w:t>
      </w:r>
      <w:r w:rsidRPr="009226CE">
        <w:rPr>
          <w:rFonts w:cs="Times New Roman"/>
          <w:color w:val="000000" w:themeColor="text1"/>
          <w:szCs w:val="26"/>
        </w:rPr>
        <w:t>е</w:t>
      </w:r>
      <w:r w:rsidRPr="009226CE">
        <w:rPr>
          <w:rFonts w:cs="Times New Roman"/>
          <w:color w:val="000000" w:themeColor="text1"/>
          <w:szCs w:val="26"/>
        </w:rPr>
        <w:t xml:space="preserve">лать вывод, что на </w:t>
      </w:r>
      <w:r w:rsidR="00B06A41" w:rsidRPr="009226CE">
        <w:rPr>
          <w:rFonts w:cs="Times New Roman"/>
          <w:color w:val="000000" w:themeColor="text1"/>
          <w:szCs w:val="26"/>
        </w:rPr>
        <w:t xml:space="preserve"> котельных МКР-4, ДРСУ, </w:t>
      </w:r>
      <w:r w:rsidR="00D26CA6" w:rsidRPr="009226CE">
        <w:rPr>
          <w:rFonts w:cs="Times New Roman"/>
          <w:color w:val="000000" w:themeColor="text1"/>
          <w:szCs w:val="26"/>
        </w:rPr>
        <w:t xml:space="preserve">Бани, </w:t>
      </w:r>
      <w:r w:rsidR="00B06A41" w:rsidRPr="009226CE">
        <w:rPr>
          <w:rFonts w:cs="Times New Roman"/>
          <w:color w:val="000000" w:themeColor="text1"/>
          <w:szCs w:val="26"/>
        </w:rPr>
        <w:t>ДДИ, котельной на ул. Цветкова, к</w:t>
      </w:r>
      <w:r w:rsidR="00B06A41" w:rsidRPr="009226CE">
        <w:rPr>
          <w:rFonts w:cs="Times New Roman"/>
          <w:color w:val="000000" w:themeColor="text1"/>
          <w:szCs w:val="26"/>
        </w:rPr>
        <w:t>о</w:t>
      </w:r>
      <w:r w:rsidR="00B06A41" w:rsidRPr="009226CE">
        <w:rPr>
          <w:rFonts w:cs="Times New Roman"/>
          <w:color w:val="000000" w:themeColor="text1"/>
          <w:szCs w:val="26"/>
        </w:rPr>
        <w:t xml:space="preserve">тельной на ул. Заозерная </w:t>
      </w:r>
      <w:r w:rsidRPr="009226CE">
        <w:rPr>
          <w:rFonts w:cs="Times New Roman"/>
          <w:color w:val="000000" w:themeColor="text1"/>
          <w:szCs w:val="26"/>
        </w:rPr>
        <w:t xml:space="preserve">имеется </w:t>
      </w:r>
      <w:r w:rsidR="00B06A41" w:rsidRPr="009226CE">
        <w:rPr>
          <w:rFonts w:cs="Times New Roman"/>
          <w:color w:val="000000" w:themeColor="text1"/>
          <w:szCs w:val="26"/>
        </w:rPr>
        <w:t xml:space="preserve">суммарный </w:t>
      </w:r>
      <w:r w:rsidRPr="009226CE">
        <w:rPr>
          <w:rFonts w:cs="Times New Roman"/>
          <w:color w:val="000000" w:themeColor="text1"/>
          <w:szCs w:val="26"/>
        </w:rPr>
        <w:t>резерв тепловой мощности в раз</w:t>
      </w:r>
      <w:r w:rsidR="00767AF8" w:rsidRPr="009226CE">
        <w:rPr>
          <w:rFonts w:cs="Times New Roman"/>
          <w:color w:val="000000" w:themeColor="text1"/>
          <w:szCs w:val="26"/>
        </w:rPr>
        <w:t>мере 10,6382</w:t>
      </w:r>
      <w:r w:rsidRPr="009226CE">
        <w:rPr>
          <w:rFonts w:cs="Times New Roman"/>
          <w:color w:val="000000" w:themeColor="text1"/>
          <w:szCs w:val="26"/>
        </w:rPr>
        <w:t xml:space="preserve"> Гкал/ч. Имеющиеся резервы тепловой мощности достаточны для покрытия перспективной нагрузки в зоне действия радиуса эффективного теплоснабжения.</w:t>
      </w:r>
      <w:r w:rsidR="00806D07" w:rsidRPr="009226CE">
        <w:rPr>
          <w:rFonts w:cs="Times New Roman"/>
          <w:color w:val="000000" w:themeColor="text1"/>
          <w:szCs w:val="26"/>
        </w:rPr>
        <w:t xml:space="preserve"> Возможность расшир</w:t>
      </w:r>
      <w:r w:rsidR="00806D07" w:rsidRPr="009226CE">
        <w:rPr>
          <w:rFonts w:cs="Times New Roman"/>
          <w:color w:val="000000" w:themeColor="text1"/>
          <w:szCs w:val="26"/>
        </w:rPr>
        <w:t>е</w:t>
      </w:r>
      <w:r w:rsidR="00806D07" w:rsidRPr="009226CE">
        <w:rPr>
          <w:rFonts w:cs="Times New Roman"/>
          <w:color w:val="000000" w:themeColor="text1"/>
          <w:szCs w:val="26"/>
        </w:rPr>
        <w:t>ния</w:t>
      </w:r>
      <w:r w:rsidR="00806D07" w:rsidRPr="00B06A41">
        <w:rPr>
          <w:rFonts w:cs="Times New Roman"/>
          <w:color w:val="000000" w:themeColor="text1"/>
          <w:szCs w:val="26"/>
        </w:rPr>
        <w:t xml:space="preserve"> технологических зон действия источников с резервами тепловой мощности нетто в з</w:t>
      </w:r>
      <w:r w:rsidR="00806D07" w:rsidRPr="00B06A41">
        <w:rPr>
          <w:rFonts w:cs="Times New Roman"/>
          <w:color w:val="000000" w:themeColor="text1"/>
          <w:szCs w:val="26"/>
        </w:rPr>
        <w:t>о</w:t>
      </w:r>
      <w:r w:rsidR="00806D07" w:rsidRPr="00B06A41">
        <w:rPr>
          <w:rFonts w:cs="Times New Roman"/>
          <w:color w:val="000000" w:themeColor="text1"/>
          <w:szCs w:val="26"/>
        </w:rPr>
        <w:t>ны действия с дефицитом тепловой мощности отсутствует.</w:t>
      </w:r>
      <w:r w:rsidRPr="00B06A41">
        <w:rPr>
          <w:rFonts w:cs="Times New Roman"/>
          <w:color w:val="000000" w:themeColor="text1"/>
          <w:szCs w:val="26"/>
        </w:rPr>
        <w:t xml:space="preserve"> </w:t>
      </w:r>
    </w:p>
    <w:p w:rsidR="00BD774B" w:rsidRPr="004612C4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4612C4">
        <w:rPr>
          <w:rFonts w:cs="Times New Roman"/>
          <w:szCs w:val="26"/>
        </w:rPr>
        <w:t xml:space="preserve">Резервы тепловой мощности нетто представлены в </w:t>
      </w:r>
      <w:r w:rsidR="00506FBA">
        <w:rPr>
          <w:rFonts w:cs="Times New Roman"/>
          <w:szCs w:val="26"/>
        </w:rPr>
        <w:t>таб 25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4612C4">
        <w:rPr>
          <w:rFonts w:cs="Times New Roman"/>
          <w:szCs w:val="26"/>
        </w:rPr>
        <w:t>Расширение технологических зон действия источников с резервами тепловой мо</w:t>
      </w:r>
      <w:r w:rsidRPr="004612C4">
        <w:rPr>
          <w:rFonts w:cs="Times New Roman"/>
          <w:szCs w:val="26"/>
        </w:rPr>
        <w:t>щ</w:t>
      </w:r>
      <w:r w:rsidRPr="004612C4">
        <w:rPr>
          <w:rFonts w:cs="Times New Roman"/>
          <w:szCs w:val="26"/>
        </w:rPr>
        <w:t>ности в зоны действия источников с дефицитом те</w:t>
      </w:r>
      <w:r w:rsidR="004612C4">
        <w:rPr>
          <w:rFonts w:cs="Times New Roman"/>
          <w:szCs w:val="26"/>
        </w:rPr>
        <w:t>пловой мощности не планируется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br w:type="page"/>
      </w:r>
    </w:p>
    <w:p w:rsidR="00BD774B" w:rsidRPr="00866183" w:rsidRDefault="00BD774B" w:rsidP="00EF2D76">
      <w:pPr>
        <w:pStyle w:val="1"/>
      </w:pPr>
      <w:bookmarkStart w:id="62" w:name="_Toc428891738"/>
      <w:r w:rsidRPr="00866183">
        <w:lastRenderedPageBreak/>
        <w:t>Часть</w:t>
      </w:r>
      <w:r w:rsidR="00B82A6D">
        <w:t xml:space="preserve"> 7</w:t>
      </w:r>
      <w:r w:rsidR="00866183">
        <w:t>.</w:t>
      </w:r>
      <w:r w:rsidRPr="00866183">
        <w:t xml:space="preserve"> Балансы теплоносителя</w:t>
      </w:r>
      <w:bookmarkEnd w:id="62"/>
    </w:p>
    <w:p w:rsidR="00BD774B" w:rsidRPr="00866183" w:rsidRDefault="00BD774B" w:rsidP="006605D0">
      <w:pPr>
        <w:pStyle w:val="2"/>
      </w:pPr>
      <w:bookmarkStart w:id="63" w:name="_Toc428891739"/>
      <w:r w:rsidRPr="00866183">
        <w:t>7.1. Утвержденные балансы производительности водоподготовительных уст</w:t>
      </w:r>
      <w:r w:rsidRPr="00866183">
        <w:t>а</w:t>
      </w:r>
      <w:r w:rsidRPr="00866183">
        <w:t>новок теплоносителя для тепловых сетей и максимального потребления теплонос</w:t>
      </w:r>
      <w:r w:rsidRPr="00866183">
        <w:t>и</w:t>
      </w:r>
      <w:r w:rsidRPr="00866183">
        <w:t>теля в теплоиспользующих установках потребителей в перспективных зонах дейс</w:t>
      </w:r>
      <w:r w:rsidRPr="00866183">
        <w:t>т</w:t>
      </w:r>
      <w:r w:rsidRPr="00866183">
        <w:t>вия систем теплоснабжения и источников тепловой энергии, в том числе работающих на единую тепловую сеть</w:t>
      </w:r>
      <w:bookmarkEnd w:id="63"/>
    </w:p>
    <w:p w:rsidR="00E35001" w:rsidRDefault="00E35001" w:rsidP="00B82A6D">
      <w:pPr>
        <w:rPr>
          <w:rFonts w:cs="Times New Roman"/>
          <w:szCs w:val="26"/>
        </w:rPr>
      </w:pPr>
      <w:r w:rsidRPr="00E35001">
        <w:rPr>
          <w:rFonts w:cs="Times New Roman"/>
          <w:szCs w:val="26"/>
        </w:rPr>
        <w:t>Требуемые производительности систем во</w:t>
      </w:r>
      <w:r>
        <w:rPr>
          <w:rFonts w:cs="Times New Roman"/>
          <w:szCs w:val="26"/>
        </w:rPr>
        <w:t>доподготовки источников теплоснабж</w:t>
      </w:r>
      <w:r>
        <w:rPr>
          <w:rFonts w:cs="Times New Roman"/>
          <w:szCs w:val="26"/>
        </w:rPr>
        <w:t>е</w:t>
      </w:r>
      <w:r>
        <w:rPr>
          <w:rFonts w:cs="Times New Roman"/>
          <w:szCs w:val="26"/>
        </w:rPr>
        <w:t xml:space="preserve">ния  в соответствии со </w:t>
      </w:r>
      <w:r w:rsidRPr="00E35001">
        <w:rPr>
          <w:rFonts w:cs="Times New Roman"/>
          <w:szCs w:val="26"/>
        </w:rPr>
        <w:t xml:space="preserve">СНиП 41-02-2003 </w:t>
      </w:r>
      <w:r w:rsidR="00DA5890">
        <w:rPr>
          <w:rFonts w:cs="Times New Roman"/>
          <w:szCs w:val="26"/>
        </w:rPr>
        <w:t>«</w:t>
      </w:r>
      <w:r w:rsidRPr="00E35001">
        <w:rPr>
          <w:rFonts w:cs="Times New Roman"/>
          <w:szCs w:val="26"/>
        </w:rPr>
        <w:t>Тепловые сети</w:t>
      </w:r>
      <w:r w:rsidR="00DA5890">
        <w:rPr>
          <w:rFonts w:cs="Times New Roman"/>
          <w:szCs w:val="26"/>
        </w:rPr>
        <w:t>»</w:t>
      </w:r>
      <w:r w:rsidRPr="00E35001">
        <w:rPr>
          <w:rFonts w:cs="Times New Roman"/>
          <w:szCs w:val="26"/>
        </w:rPr>
        <w:t xml:space="preserve"> приведены в</w:t>
      </w:r>
      <w:r>
        <w:rPr>
          <w:rFonts w:cs="Times New Roman"/>
          <w:szCs w:val="26"/>
        </w:rPr>
        <w:t xml:space="preserve">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6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.</w:t>
      </w:r>
    </w:p>
    <w:p w:rsidR="00E35001" w:rsidRDefault="00E35001" w:rsidP="00B82A6D">
      <w:pPr>
        <w:rPr>
          <w:rFonts w:cs="Times New Roman"/>
          <w:szCs w:val="26"/>
        </w:rPr>
      </w:pPr>
      <w:r w:rsidRPr="00E35001">
        <w:rPr>
          <w:rFonts w:cs="Times New Roman"/>
          <w:szCs w:val="26"/>
        </w:rPr>
        <w:t>Объем тепловых сетей от котельных, расположенных в зонах перспективного</w:t>
      </w:r>
      <w:r>
        <w:rPr>
          <w:rFonts w:cs="Times New Roman"/>
          <w:szCs w:val="26"/>
        </w:rPr>
        <w:t xml:space="preserve"> </w:t>
      </w:r>
      <w:r w:rsidRPr="00E35001">
        <w:rPr>
          <w:rFonts w:cs="Times New Roman"/>
          <w:szCs w:val="26"/>
        </w:rPr>
        <w:t>стро</w:t>
      </w:r>
      <w:r w:rsidRPr="00E35001">
        <w:rPr>
          <w:rFonts w:cs="Times New Roman"/>
          <w:szCs w:val="26"/>
        </w:rPr>
        <w:t>и</w:t>
      </w:r>
      <w:r w:rsidRPr="00E35001">
        <w:rPr>
          <w:rFonts w:cs="Times New Roman"/>
          <w:szCs w:val="26"/>
        </w:rPr>
        <w:t>тельства, принят согласно п. 6.18 СНиП</w:t>
      </w:r>
      <w:r w:rsidR="003E03F9">
        <w:rPr>
          <w:rFonts w:cs="Times New Roman"/>
          <w:szCs w:val="26"/>
        </w:rPr>
        <w:t xml:space="preserve"> 41-02-2003 </w:t>
      </w:r>
      <w:r w:rsidR="00DA5890">
        <w:rPr>
          <w:rFonts w:cs="Times New Roman"/>
          <w:szCs w:val="26"/>
        </w:rPr>
        <w:t>«</w:t>
      </w:r>
      <w:r w:rsidR="003E03F9">
        <w:rPr>
          <w:rFonts w:cs="Times New Roman"/>
          <w:szCs w:val="26"/>
        </w:rPr>
        <w:t>Тепловые сети</w:t>
      </w:r>
      <w:r w:rsidR="00DA5890">
        <w:rPr>
          <w:rFonts w:cs="Times New Roman"/>
          <w:szCs w:val="26"/>
        </w:rPr>
        <w:t>»</w:t>
      </w:r>
      <w:r w:rsidR="003E03F9">
        <w:rPr>
          <w:rFonts w:cs="Times New Roman"/>
          <w:szCs w:val="26"/>
        </w:rPr>
        <w:t xml:space="preserve"> 65м</w:t>
      </w:r>
      <w:r w:rsidR="003E03F9">
        <w:rPr>
          <w:rFonts w:cs="Times New Roman"/>
          <w:szCs w:val="26"/>
          <w:vertAlign w:val="superscript"/>
        </w:rPr>
        <w:t>3</w:t>
      </w:r>
      <w:r w:rsidRPr="00E35001">
        <w:rPr>
          <w:rFonts w:cs="Times New Roman"/>
          <w:szCs w:val="26"/>
        </w:rPr>
        <w:t xml:space="preserve"> на</w:t>
      </w:r>
      <w:r>
        <w:rPr>
          <w:rFonts w:cs="Times New Roman"/>
          <w:szCs w:val="26"/>
        </w:rPr>
        <w:t xml:space="preserve"> </w:t>
      </w:r>
      <w:r w:rsidRPr="00E35001">
        <w:rPr>
          <w:rFonts w:cs="Times New Roman"/>
          <w:szCs w:val="26"/>
        </w:rPr>
        <w:t>1МВт ра</w:t>
      </w:r>
      <w:r w:rsidRPr="00E35001">
        <w:rPr>
          <w:rFonts w:cs="Times New Roman"/>
          <w:szCs w:val="26"/>
        </w:rPr>
        <w:t>с</w:t>
      </w:r>
      <w:r w:rsidRPr="00E35001">
        <w:rPr>
          <w:rFonts w:cs="Times New Roman"/>
          <w:szCs w:val="26"/>
        </w:rPr>
        <w:t>четной тепловой нагрузки.</w:t>
      </w:r>
    </w:p>
    <w:p w:rsidR="00984970" w:rsidRPr="00EF3767" w:rsidRDefault="00984970" w:rsidP="00984970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6</w:t>
      </w:r>
      <w:r w:rsidR="00FB316F" w:rsidRPr="00EF3767">
        <w:rPr>
          <w:szCs w:val="26"/>
        </w:rPr>
        <w:fldChar w:fldCharType="end"/>
      </w:r>
    </w:p>
    <w:p w:rsidR="00E35001" w:rsidRDefault="00E35001" w:rsidP="00984970">
      <w:pPr>
        <w:jc w:val="center"/>
        <w:rPr>
          <w:rFonts w:cs="Times New Roman"/>
          <w:szCs w:val="26"/>
        </w:rPr>
      </w:pPr>
      <w:r>
        <w:rPr>
          <w:rFonts w:cs="Times New Roman"/>
          <w:szCs w:val="26"/>
        </w:rPr>
        <w:t>Перспективные балансы теплоностителя</w:t>
      </w:r>
    </w:p>
    <w:tbl>
      <w:tblPr>
        <w:tblStyle w:val="a3"/>
        <w:tblW w:w="5000" w:type="pct"/>
        <w:tblLook w:val="04A0"/>
      </w:tblPr>
      <w:tblGrid>
        <w:gridCol w:w="3936"/>
        <w:gridCol w:w="2975"/>
        <w:gridCol w:w="3510"/>
      </w:tblGrid>
      <w:tr w:rsidR="00984970" w:rsidRPr="00630015" w:rsidTr="00F7459D">
        <w:tc>
          <w:tcPr>
            <w:tcW w:w="1888" w:type="pct"/>
            <w:vAlign w:val="center"/>
          </w:tcPr>
          <w:p w:rsidR="00984970" w:rsidRPr="00630015" w:rsidRDefault="00984970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30015">
              <w:rPr>
                <w:rFonts w:cs="Times New Roman"/>
                <w:sz w:val="24"/>
                <w:szCs w:val="26"/>
              </w:rPr>
              <w:t>Источник теплоснабжения</w:t>
            </w:r>
          </w:p>
        </w:tc>
        <w:tc>
          <w:tcPr>
            <w:tcW w:w="1427" w:type="pct"/>
            <w:vAlign w:val="center"/>
          </w:tcPr>
          <w:p w:rsidR="00984970" w:rsidRPr="00630015" w:rsidRDefault="00984970" w:rsidP="00984970">
            <w:pPr>
              <w:ind w:firstLine="0"/>
              <w:jc w:val="center"/>
              <w:rPr>
                <w:rFonts w:cs="Times New Roman"/>
                <w:sz w:val="24"/>
                <w:szCs w:val="26"/>
                <w:vertAlign w:val="superscript"/>
              </w:rPr>
            </w:pPr>
            <w:r w:rsidRPr="00630015">
              <w:rPr>
                <w:rFonts w:cs="Times New Roman"/>
                <w:sz w:val="24"/>
                <w:szCs w:val="26"/>
              </w:rPr>
              <w:t>Объем тепловых сетей, м</w:t>
            </w:r>
            <w:r w:rsidRPr="00630015">
              <w:rPr>
                <w:rFonts w:cs="Times New Roman"/>
                <w:sz w:val="24"/>
                <w:szCs w:val="26"/>
                <w:vertAlign w:val="superscript"/>
              </w:rPr>
              <w:t>3</w:t>
            </w:r>
          </w:p>
        </w:tc>
        <w:tc>
          <w:tcPr>
            <w:tcW w:w="1684" w:type="pct"/>
            <w:vAlign w:val="center"/>
          </w:tcPr>
          <w:p w:rsidR="00984970" w:rsidRPr="00630015" w:rsidRDefault="00984970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Необходимая п</w:t>
            </w:r>
            <w:r w:rsidRPr="00630015">
              <w:rPr>
                <w:rFonts w:cs="Times New Roman"/>
                <w:sz w:val="24"/>
                <w:szCs w:val="26"/>
              </w:rPr>
              <w:t>роизводител</w:t>
            </w:r>
            <w:r w:rsidRPr="00630015">
              <w:rPr>
                <w:rFonts w:cs="Times New Roman"/>
                <w:sz w:val="24"/>
                <w:szCs w:val="26"/>
              </w:rPr>
              <w:t>ь</w:t>
            </w:r>
            <w:r w:rsidRPr="00630015">
              <w:rPr>
                <w:rFonts w:cs="Times New Roman"/>
                <w:sz w:val="24"/>
                <w:szCs w:val="26"/>
              </w:rPr>
              <w:t>ность ВПУ</w:t>
            </w:r>
            <w:r>
              <w:rPr>
                <w:rFonts w:cs="Times New Roman"/>
                <w:sz w:val="24"/>
                <w:szCs w:val="26"/>
              </w:rPr>
              <w:t xml:space="preserve"> (согласно </w:t>
            </w:r>
            <w:r>
              <w:rPr>
                <w:rFonts w:cs="Times New Roman"/>
                <w:szCs w:val="26"/>
              </w:rPr>
              <w:t>СниП 41-02-2003)</w:t>
            </w:r>
            <w:r w:rsidRPr="00630015">
              <w:rPr>
                <w:rFonts w:cs="Times New Roman"/>
                <w:sz w:val="24"/>
                <w:szCs w:val="26"/>
              </w:rPr>
              <w:t>, т/ч</w:t>
            </w:r>
          </w:p>
        </w:tc>
      </w:tr>
      <w:tr w:rsidR="00773F2F" w:rsidRPr="00BF0D5B" w:rsidTr="00F7459D">
        <w:tc>
          <w:tcPr>
            <w:tcW w:w="1888" w:type="pct"/>
            <w:vAlign w:val="center"/>
          </w:tcPr>
          <w:p w:rsidR="00773F2F" w:rsidRPr="00952285" w:rsidRDefault="00773F2F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1427" w:type="pct"/>
            <w:vAlign w:val="center"/>
          </w:tcPr>
          <w:p w:rsidR="00773F2F" w:rsidRPr="00630015" w:rsidRDefault="003A37E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024,98</w:t>
            </w:r>
          </w:p>
        </w:tc>
        <w:tc>
          <w:tcPr>
            <w:tcW w:w="1684" w:type="pct"/>
            <w:vAlign w:val="center"/>
          </w:tcPr>
          <w:p w:rsidR="00773F2F" w:rsidRPr="00BF0D5B" w:rsidRDefault="003A37E3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5</w:t>
            </w:r>
          </w:p>
        </w:tc>
      </w:tr>
      <w:tr w:rsidR="00CB1B53" w:rsidRPr="00BF0D5B" w:rsidTr="00F7459D">
        <w:tc>
          <w:tcPr>
            <w:tcW w:w="1888" w:type="pct"/>
            <w:vAlign w:val="center"/>
          </w:tcPr>
          <w:p w:rsidR="00CB1B53" w:rsidRPr="00952285" w:rsidRDefault="00CB1B53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1427" w:type="pct"/>
            <w:vAlign w:val="center"/>
          </w:tcPr>
          <w:p w:rsidR="00CB1B53" w:rsidRPr="00630015" w:rsidRDefault="00CB1B5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69,73</w:t>
            </w:r>
          </w:p>
        </w:tc>
        <w:tc>
          <w:tcPr>
            <w:tcW w:w="1684" w:type="pct"/>
            <w:vAlign w:val="center"/>
          </w:tcPr>
          <w:p w:rsidR="00CB1B53" w:rsidRPr="007D1824" w:rsidRDefault="00CB1B53" w:rsidP="00C54192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D1824">
              <w:rPr>
                <w:rFonts w:eastAsia="Times New Roman" w:cs="Times New Roman"/>
                <w:sz w:val="24"/>
                <w:szCs w:val="24"/>
                <w:lang w:eastAsia="ru-RU"/>
              </w:rPr>
              <w:t>Имеется хим. ВПУ</w:t>
            </w:r>
          </w:p>
        </w:tc>
      </w:tr>
      <w:tr w:rsidR="00CB1B53" w:rsidRPr="00BF0D5B" w:rsidTr="00F7459D">
        <w:tc>
          <w:tcPr>
            <w:tcW w:w="1888" w:type="pct"/>
            <w:vAlign w:val="center"/>
          </w:tcPr>
          <w:p w:rsidR="00CB1B53" w:rsidRPr="00952285" w:rsidRDefault="00CB1B53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1427" w:type="pct"/>
            <w:vAlign w:val="center"/>
          </w:tcPr>
          <w:p w:rsidR="00CB1B53" w:rsidRPr="00630015" w:rsidRDefault="00CB1B5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73,92</w:t>
            </w:r>
          </w:p>
        </w:tc>
        <w:tc>
          <w:tcPr>
            <w:tcW w:w="1684" w:type="pct"/>
            <w:vAlign w:val="center"/>
          </w:tcPr>
          <w:p w:rsidR="00CB1B53" w:rsidRPr="009B255B" w:rsidRDefault="00CB1B53" w:rsidP="00C54192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меется ВПУ</w:t>
            </w:r>
          </w:p>
        </w:tc>
      </w:tr>
      <w:tr w:rsidR="00773F2F" w:rsidRPr="00BF0D5B" w:rsidTr="00F7459D">
        <w:tc>
          <w:tcPr>
            <w:tcW w:w="1888" w:type="pct"/>
            <w:vAlign w:val="center"/>
          </w:tcPr>
          <w:p w:rsidR="00773F2F" w:rsidRPr="00952285" w:rsidRDefault="00773F2F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1427" w:type="pct"/>
            <w:vAlign w:val="center"/>
          </w:tcPr>
          <w:p w:rsidR="00773F2F" w:rsidRPr="00630015" w:rsidRDefault="003A37E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25</w:t>
            </w:r>
          </w:p>
        </w:tc>
        <w:tc>
          <w:tcPr>
            <w:tcW w:w="1684" w:type="pct"/>
            <w:vAlign w:val="center"/>
          </w:tcPr>
          <w:p w:rsidR="00773F2F" w:rsidRPr="00BF0D5B" w:rsidRDefault="00A914EC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</w:tr>
      <w:tr w:rsidR="00773F2F" w:rsidRPr="00BF0D5B" w:rsidTr="00F7459D">
        <w:tc>
          <w:tcPr>
            <w:tcW w:w="1888" w:type="pct"/>
            <w:vAlign w:val="center"/>
          </w:tcPr>
          <w:p w:rsidR="00773F2F" w:rsidRPr="00952285" w:rsidRDefault="00773F2F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1427" w:type="pct"/>
            <w:vAlign w:val="center"/>
          </w:tcPr>
          <w:p w:rsidR="00773F2F" w:rsidRPr="00630015" w:rsidRDefault="003A37E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3,13</w:t>
            </w:r>
          </w:p>
        </w:tc>
        <w:tc>
          <w:tcPr>
            <w:tcW w:w="1684" w:type="pct"/>
            <w:vAlign w:val="center"/>
          </w:tcPr>
          <w:p w:rsidR="00773F2F" w:rsidRPr="00BF0D5B" w:rsidRDefault="00A914EC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</w:tr>
      <w:tr w:rsidR="00773F2F" w:rsidRPr="00BF0D5B" w:rsidTr="00F7459D">
        <w:tc>
          <w:tcPr>
            <w:tcW w:w="1888" w:type="pct"/>
            <w:vAlign w:val="center"/>
          </w:tcPr>
          <w:p w:rsidR="00773F2F" w:rsidRPr="00952285" w:rsidRDefault="00773F2F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1427" w:type="pct"/>
            <w:vAlign w:val="center"/>
          </w:tcPr>
          <w:p w:rsidR="00773F2F" w:rsidRPr="00630015" w:rsidRDefault="003A37E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8,07</w:t>
            </w:r>
          </w:p>
        </w:tc>
        <w:tc>
          <w:tcPr>
            <w:tcW w:w="1684" w:type="pct"/>
            <w:vAlign w:val="center"/>
          </w:tcPr>
          <w:p w:rsidR="00773F2F" w:rsidRPr="00BF0D5B" w:rsidRDefault="00A914EC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</w:tr>
      <w:tr w:rsidR="00773F2F" w:rsidRPr="00BF0D5B" w:rsidTr="00F7459D">
        <w:tc>
          <w:tcPr>
            <w:tcW w:w="1888" w:type="pct"/>
            <w:vAlign w:val="center"/>
          </w:tcPr>
          <w:p w:rsidR="00773F2F" w:rsidRPr="00952285" w:rsidRDefault="00773F2F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1427" w:type="pct"/>
            <w:vAlign w:val="center"/>
          </w:tcPr>
          <w:p w:rsidR="00773F2F" w:rsidRPr="00630015" w:rsidRDefault="003A37E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51</w:t>
            </w:r>
          </w:p>
        </w:tc>
        <w:tc>
          <w:tcPr>
            <w:tcW w:w="1684" w:type="pct"/>
            <w:vAlign w:val="center"/>
          </w:tcPr>
          <w:p w:rsidR="00773F2F" w:rsidRPr="00BF0D5B" w:rsidRDefault="00A914EC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</w:tr>
      <w:tr w:rsidR="00773F2F" w:rsidRPr="00BF0D5B" w:rsidTr="00F7459D">
        <w:tc>
          <w:tcPr>
            <w:tcW w:w="1888" w:type="pct"/>
            <w:vAlign w:val="center"/>
          </w:tcPr>
          <w:p w:rsidR="00773F2F" w:rsidRPr="00952285" w:rsidRDefault="00773F2F" w:rsidP="00773F2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1427" w:type="pct"/>
            <w:vAlign w:val="center"/>
          </w:tcPr>
          <w:p w:rsidR="00773F2F" w:rsidRPr="00630015" w:rsidRDefault="003A37E3" w:rsidP="00984970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,46</w:t>
            </w:r>
          </w:p>
        </w:tc>
        <w:tc>
          <w:tcPr>
            <w:tcW w:w="1684" w:type="pct"/>
            <w:vAlign w:val="center"/>
          </w:tcPr>
          <w:p w:rsidR="00773F2F" w:rsidRPr="00BF0D5B" w:rsidRDefault="00A914EC" w:rsidP="009849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</w:tr>
    </w:tbl>
    <w:p w:rsidR="00BD774B" w:rsidRPr="00866183" w:rsidRDefault="00BD774B" w:rsidP="006605D0">
      <w:pPr>
        <w:pStyle w:val="2"/>
      </w:pPr>
      <w:bookmarkStart w:id="64" w:name="_Toc428891740"/>
      <w:r w:rsidRPr="00866183">
        <w:t>7.2. Утвержденные балансы производительности водоподготовительных уст</w:t>
      </w:r>
      <w:r w:rsidRPr="00866183">
        <w:t>а</w:t>
      </w:r>
      <w:r w:rsidRPr="00866183">
        <w:t>новок теплоносителя для тепловых сетей и максимального потребления теплонос</w:t>
      </w:r>
      <w:r w:rsidRPr="00866183">
        <w:t>и</w:t>
      </w:r>
      <w:r w:rsidRPr="00866183">
        <w:t>теля в аварийных режимах систем теплоснабжения</w:t>
      </w:r>
      <w:bookmarkEnd w:id="64"/>
    </w:p>
    <w:p w:rsidR="00BD774B" w:rsidRPr="00A914EC" w:rsidRDefault="00BD774B" w:rsidP="00B82A6D">
      <w:pPr>
        <w:rPr>
          <w:rFonts w:cs="Times New Roman"/>
          <w:szCs w:val="26"/>
        </w:rPr>
      </w:pPr>
      <w:r w:rsidRPr="00A914EC">
        <w:rPr>
          <w:rFonts w:cs="Times New Roman"/>
          <w:szCs w:val="26"/>
        </w:rPr>
        <w:t>Утвержденные балансы производительности водоподготовительных установок те</w:t>
      </w:r>
      <w:r w:rsidRPr="00A914EC">
        <w:rPr>
          <w:rFonts w:cs="Times New Roman"/>
          <w:szCs w:val="26"/>
        </w:rPr>
        <w:t>п</w:t>
      </w:r>
      <w:r w:rsidRPr="00A914EC">
        <w:rPr>
          <w:rFonts w:cs="Times New Roman"/>
          <w:szCs w:val="26"/>
        </w:rPr>
        <w:t>лоносителя для тепловых сетей и максимального потребления теплоносителя в аварийных режимах сис</w:t>
      </w:r>
      <w:r w:rsidR="00A914EC" w:rsidRPr="00A914EC">
        <w:rPr>
          <w:rFonts w:cs="Times New Roman"/>
          <w:szCs w:val="26"/>
        </w:rPr>
        <w:t>тем теплоснабжения отсутствуют.</w:t>
      </w:r>
    </w:p>
    <w:p w:rsidR="00A914EC" w:rsidRDefault="00A914EC" w:rsidP="00EF2D76">
      <w:pPr>
        <w:pStyle w:val="1"/>
      </w:pPr>
    </w:p>
    <w:p w:rsidR="00A914EC" w:rsidRDefault="00A914EC" w:rsidP="00A914EC"/>
    <w:p w:rsidR="00A914EC" w:rsidRDefault="00A914EC" w:rsidP="00A914EC"/>
    <w:p w:rsidR="00A914EC" w:rsidRDefault="00A914EC" w:rsidP="00A914EC"/>
    <w:p w:rsidR="00A914EC" w:rsidRDefault="00A914EC" w:rsidP="00A914EC"/>
    <w:p w:rsidR="00A914EC" w:rsidRPr="00A914EC" w:rsidRDefault="00A914EC" w:rsidP="00A914EC"/>
    <w:p w:rsidR="00BD774B" w:rsidRPr="00866183" w:rsidRDefault="00BD774B" w:rsidP="00EF2D76">
      <w:pPr>
        <w:pStyle w:val="1"/>
      </w:pPr>
      <w:bookmarkStart w:id="65" w:name="_Toc428891741"/>
      <w:r w:rsidRPr="00866183">
        <w:lastRenderedPageBreak/>
        <w:t>Часть</w:t>
      </w:r>
      <w:r w:rsidR="00E35001">
        <w:t xml:space="preserve"> 8</w:t>
      </w:r>
      <w:r w:rsidR="00866183">
        <w:t>.</w:t>
      </w:r>
      <w:r w:rsidRPr="00866183">
        <w:t xml:space="preserve"> Топливные балансы источников тепловой энергии и система обесп</w:t>
      </w:r>
      <w:r w:rsidRPr="00866183">
        <w:t>е</w:t>
      </w:r>
      <w:r w:rsidRPr="00866183">
        <w:t>чения топливом</w:t>
      </w:r>
      <w:bookmarkEnd w:id="65"/>
    </w:p>
    <w:p w:rsidR="00BD774B" w:rsidRPr="00866183" w:rsidRDefault="00BD774B" w:rsidP="006605D0">
      <w:pPr>
        <w:pStyle w:val="2"/>
      </w:pPr>
      <w:bookmarkStart w:id="66" w:name="_Toc428891742"/>
      <w:r w:rsidRPr="00866183">
        <w:t>8.1.Описание видов и количества используемого основного топлива для кажд</w:t>
      </w:r>
      <w:r w:rsidRPr="00866183">
        <w:t>о</w:t>
      </w:r>
      <w:r w:rsidRPr="00866183">
        <w:t>го источника тепловой энергии</w:t>
      </w:r>
      <w:bookmarkEnd w:id="66"/>
    </w:p>
    <w:p w:rsidR="00BD774B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A914EC">
        <w:rPr>
          <w:rFonts w:cs="Times New Roman"/>
          <w:szCs w:val="26"/>
        </w:rPr>
        <w:t xml:space="preserve">Виды и количество используемого топлива по каждому источнику тепловой энергии представлено в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7</w:t>
      </w:r>
      <w:r w:rsidR="00FB316F" w:rsidRPr="00CB2898">
        <w:rPr>
          <w:szCs w:val="26"/>
        </w:rPr>
        <w:fldChar w:fldCharType="end"/>
      </w:r>
      <w:r w:rsidR="00E809EB">
        <w:rPr>
          <w:szCs w:val="26"/>
        </w:rPr>
        <w:t>.</w:t>
      </w:r>
    </w:p>
    <w:p w:rsidR="00984970" w:rsidRPr="00EF3767" w:rsidRDefault="00984970" w:rsidP="00984970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7</w:t>
      </w:r>
      <w:r w:rsidR="00FB316F" w:rsidRPr="00EF3767">
        <w:rPr>
          <w:szCs w:val="26"/>
        </w:rPr>
        <w:fldChar w:fldCharType="end"/>
      </w:r>
    </w:p>
    <w:p w:rsidR="00984970" w:rsidRPr="000B0258" w:rsidRDefault="00984970" w:rsidP="00984970">
      <w:pPr>
        <w:ind w:firstLine="0"/>
        <w:jc w:val="center"/>
      </w:pPr>
      <w:r>
        <w:t>Виды и количество основного топлив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360"/>
        <w:gridCol w:w="3118"/>
        <w:gridCol w:w="2943"/>
      </w:tblGrid>
      <w:tr w:rsidR="00984970" w:rsidRPr="00044AA8" w:rsidTr="00984970">
        <w:trPr>
          <w:trHeight w:val="227"/>
          <w:jc w:val="center"/>
        </w:trPr>
        <w:tc>
          <w:tcPr>
            <w:tcW w:w="2092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84970" w:rsidRPr="00044AA8" w:rsidRDefault="00984970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044AA8">
              <w:rPr>
                <w:rFonts w:cs="Times New Roman"/>
                <w:sz w:val="24"/>
                <w:szCs w:val="24"/>
              </w:rPr>
              <w:t>Наименование источника тепловой энергии (номер, адрес)</w:t>
            </w:r>
          </w:p>
        </w:tc>
        <w:tc>
          <w:tcPr>
            <w:tcW w:w="1496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84970" w:rsidRPr="00044AA8" w:rsidRDefault="00984970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044AA8">
              <w:rPr>
                <w:rFonts w:cs="Times New Roman"/>
                <w:sz w:val="24"/>
                <w:szCs w:val="24"/>
              </w:rPr>
              <w:t>Вид топлива/назначение</w:t>
            </w:r>
          </w:p>
        </w:tc>
        <w:tc>
          <w:tcPr>
            <w:tcW w:w="1412" w:type="pct"/>
            <w:tcBorders>
              <w:top w:val="single" w:sz="4" w:space="0" w:color="auto"/>
            </w:tcBorders>
            <w:vAlign w:val="center"/>
          </w:tcPr>
          <w:p w:rsidR="00984970" w:rsidRPr="00044AA8" w:rsidRDefault="00D94973" w:rsidP="00D94973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отребление топлива за 2014 г.</w:t>
            </w:r>
          </w:p>
        </w:tc>
      </w:tr>
      <w:tr w:rsidR="00F84BEE" w:rsidRPr="00044AA8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F84BE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F84BEE" w:rsidP="00F84BE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Мазут марки М-100 / о</w:t>
            </w:r>
            <w:r>
              <w:rPr>
                <w:rFonts w:cs="Times New Roman"/>
                <w:sz w:val="24"/>
                <w:szCs w:val="24"/>
              </w:rPr>
              <w:t>с</w:t>
            </w:r>
            <w:r>
              <w:rPr>
                <w:rFonts w:cs="Times New Roman"/>
                <w:sz w:val="24"/>
                <w:szCs w:val="24"/>
              </w:rPr>
              <w:t>новное</w:t>
            </w:r>
            <w:r w:rsidR="00BB7CCB">
              <w:rPr>
                <w:rFonts w:cs="Times New Roman"/>
                <w:sz w:val="24"/>
                <w:szCs w:val="24"/>
              </w:rPr>
              <w:t xml:space="preserve"> (тн)</w:t>
            </w:r>
          </w:p>
        </w:tc>
        <w:tc>
          <w:tcPr>
            <w:tcW w:w="1412" w:type="pct"/>
            <w:vAlign w:val="center"/>
          </w:tcPr>
          <w:p w:rsidR="00F84BEE" w:rsidRPr="00044AA8" w:rsidRDefault="00BB7CCB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3755,66</w:t>
            </w:r>
          </w:p>
        </w:tc>
      </w:tr>
      <w:tr w:rsidR="00F84BEE" w:rsidRPr="00C25ADF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F84BE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F84BEE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голь / основное</w:t>
            </w:r>
            <w:r w:rsidR="00D94973">
              <w:rPr>
                <w:rFonts w:cs="Times New Roman"/>
                <w:sz w:val="24"/>
                <w:szCs w:val="24"/>
              </w:rPr>
              <w:t xml:space="preserve"> (тонн)</w:t>
            </w:r>
          </w:p>
        </w:tc>
        <w:tc>
          <w:tcPr>
            <w:tcW w:w="1412" w:type="pct"/>
            <w:vAlign w:val="center"/>
          </w:tcPr>
          <w:p w:rsidR="00F84BEE" w:rsidRPr="00C25ADF" w:rsidRDefault="001C05B6" w:rsidP="001C05B6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C05B6">
              <w:rPr>
                <w:rFonts w:cs="Times New Roman"/>
                <w:sz w:val="24"/>
                <w:szCs w:val="24"/>
              </w:rPr>
              <w:t>1</w:t>
            </w:r>
            <w:r w:rsidR="00025548">
              <w:rPr>
                <w:rFonts w:cs="Times New Roman"/>
                <w:sz w:val="24"/>
                <w:szCs w:val="24"/>
              </w:rPr>
              <w:t>438</w:t>
            </w:r>
          </w:p>
        </w:tc>
      </w:tr>
      <w:tr w:rsidR="00F84BEE" w:rsidRPr="00044AA8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A914E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F84BEE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ревесная щепа / основное</w:t>
            </w:r>
            <w:r w:rsidR="00D94973">
              <w:rPr>
                <w:rFonts w:cs="Times New Roman"/>
                <w:sz w:val="24"/>
                <w:szCs w:val="24"/>
              </w:rPr>
              <w:t xml:space="preserve"> (пл. м3)</w:t>
            </w:r>
          </w:p>
        </w:tc>
        <w:tc>
          <w:tcPr>
            <w:tcW w:w="1412" w:type="pct"/>
            <w:vAlign w:val="center"/>
          </w:tcPr>
          <w:p w:rsidR="00F84BEE" w:rsidRPr="00044AA8" w:rsidRDefault="00D94973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644,12</w:t>
            </w:r>
          </w:p>
        </w:tc>
      </w:tr>
      <w:tr w:rsidR="00F84BEE" w:rsidRPr="00044AA8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A914E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F84BEE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рова / основное</w:t>
            </w:r>
            <w:r w:rsidR="00D94973">
              <w:rPr>
                <w:rFonts w:cs="Times New Roman"/>
                <w:sz w:val="24"/>
                <w:szCs w:val="24"/>
              </w:rPr>
              <w:t xml:space="preserve"> (куб. м)</w:t>
            </w:r>
          </w:p>
        </w:tc>
        <w:tc>
          <w:tcPr>
            <w:tcW w:w="1412" w:type="pct"/>
            <w:vAlign w:val="center"/>
          </w:tcPr>
          <w:p w:rsidR="00F84BEE" w:rsidRPr="00044AA8" w:rsidRDefault="00D94973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72</w:t>
            </w:r>
          </w:p>
        </w:tc>
      </w:tr>
      <w:tr w:rsidR="00F84BEE" w:rsidRPr="00044AA8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A914E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F84BEE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голь / основное</w:t>
            </w:r>
            <w:r w:rsidR="00D94973">
              <w:rPr>
                <w:rFonts w:cs="Times New Roman"/>
                <w:sz w:val="24"/>
                <w:szCs w:val="24"/>
              </w:rPr>
              <w:t xml:space="preserve"> (тонн)</w:t>
            </w:r>
          </w:p>
        </w:tc>
        <w:tc>
          <w:tcPr>
            <w:tcW w:w="1412" w:type="pct"/>
            <w:vAlign w:val="center"/>
          </w:tcPr>
          <w:p w:rsidR="00F84BEE" w:rsidRPr="00044AA8" w:rsidRDefault="00D94973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48</w:t>
            </w:r>
          </w:p>
        </w:tc>
      </w:tr>
      <w:tr w:rsidR="00F84BEE" w:rsidRPr="00044AA8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A914E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D94973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голь / основное  (тонн)</w:t>
            </w:r>
          </w:p>
        </w:tc>
        <w:tc>
          <w:tcPr>
            <w:tcW w:w="1412" w:type="pct"/>
            <w:vAlign w:val="center"/>
          </w:tcPr>
          <w:p w:rsidR="00F84BEE" w:rsidRPr="00044AA8" w:rsidRDefault="00025548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60,41</w:t>
            </w:r>
          </w:p>
        </w:tc>
      </w:tr>
      <w:tr w:rsidR="00F84BEE" w:rsidRPr="00044AA8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A914E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D94973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рова / основное (куб. м.)</w:t>
            </w:r>
          </w:p>
        </w:tc>
        <w:tc>
          <w:tcPr>
            <w:tcW w:w="1412" w:type="pct"/>
            <w:vAlign w:val="center"/>
          </w:tcPr>
          <w:p w:rsidR="00F84BEE" w:rsidRPr="00044AA8" w:rsidRDefault="00D94973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35</w:t>
            </w:r>
          </w:p>
        </w:tc>
      </w:tr>
      <w:tr w:rsidR="00F84BEE" w:rsidRPr="00044AA8" w:rsidTr="00984970">
        <w:trPr>
          <w:trHeight w:val="227"/>
          <w:jc w:val="center"/>
        </w:trPr>
        <w:tc>
          <w:tcPr>
            <w:tcW w:w="2092" w:type="pct"/>
            <w:shd w:val="clear" w:color="auto" w:fill="auto"/>
            <w:vAlign w:val="center"/>
          </w:tcPr>
          <w:p w:rsidR="00F84BEE" w:rsidRPr="00952285" w:rsidRDefault="00F84BEE" w:rsidP="00A914E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1496" w:type="pct"/>
            <w:shd w:val="clear" w:color="auto" w:fill="auto"/>
            <w:vAlign w:val="center"/>
          </w:tcPr>
          <w:p w:rsidR="00F84BEE" w:rsidRPr="00044AA8" w:rsidRDefault="00D94973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голь / основное</w:t>
            </w:r>
            <w:r w:rsidR="00BB7CCB">
              <w:rPr>
                <w:rFonts w:cs="Times New Roman"/>
                <w:sz w:val="24"/>
                <w:szCs w:val="24"/>
              </w:rPr>
              <w:t xml:space="preserve"> (тонн)</w:t>
            </w:r>
          </w:p>
        </w:tc>
        <w:tc>
          <w:tcPr>
            <w:tcW w:w="1412" w:type="pct"/>
            <w:vAlign w:val="center"/>
          </w:tcPr>
          <w:p w:rsidR="00F84BEE" w:rsidRPr="00044AA8" w:rsidRDefault="00BB7CCB" w:rsidP="0098497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08</w:t>
            </w:r>
          </w:p>
        </w:tc>
      </w:tr>
    </w:tbl>
    <w:p w:rsidR="00BD774B" w:rsidRDefault="00BD774B" w:rsidP="006605D0">
      <w:pPr>
        <w:pStyle w:val="2"/>
      </w:pPr>
      <w:bookmarkStart w:id="67" w:name="_Ref393205120"/>
      <w:bookmarkStart w:id="68" w:name="_Toc428891743"/>
      <w:r w:rsidRPr="00866183">
        <w:t>8.2. Описание видов резервного и аварийного топлива и возможности их обе</w:t>
      </w:r>
      <w:r w:rsidRPr="00866183">
        <w:t>с</w:t>
      </w:r>
      <w:r w:rsidRPr="00866183">
        <w:t>печения в соответствии с нормативными требованиями</w:t>
      </w:r>
      <w:bookmarkEnd w:id="67"/>
      <w:bookmarkEnd w:id="68"/>
    </w:p>
    <w:p w:rsidR="00CE7946" w:rsidRDefault="00CE7946" w:rsidP="00CE7946">
      <w:pPr>
        <w:autoSpaceDE w:val="0"/>
        <w:autoSpaceDN w:val="0"/>
        <w:adjustRightInd w:val="0"/>
        <w:rPr>
          <w:rFonts w:cs="Times New Roman"/>
          <w:szCs w:val="26"/>
        </w:rPr>
      </w:pPr>
      <w:r w:rsidRPr="00A914EC">
        <w:rPr>
          <w:rFonts w:cs="Times New Roman"/>
          <w:szCs w:val="26"/>
        </w:rPr>
        <w:t xml:space="preserve">Виды используемого </w:t>
      </w:r>
      <w:r>
        <w:rPr>
          <w:rFonts w:cs="Times New Roman"/>
          <w:szCs w:val="26"/>
        </w:rPr>
        <w:t xml:space="preserve">резервного </w:t>
      </w:r>
      <w:r w:rsidRPr="00A914EC">
        <w:rPr>
          <w:rFonts w:cs="Times New Roman"/>
          <w:szCs w:val="26"/>
        </w:rPr>
        <w:t xml:space="preserve">топлива по каждому источнику тепловой энергии представлено в </w:t>
      </w:r>
      <w:r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28</w:t>
      </w:r>
      <w:r w:rsidR="00FB316F" w:rsidRPr="00CB2898">
        <w:rPr>
          <w:szCs w:val="26"/>
        </w:rPr>
        <w:fldChar w:fldCharType="end"/>
      </w:r>
      <w:r>
        <w:rPr>
          <w:szCs w:val="26"/>
        </w:rPr>
        <w:t>.</w:t>
      </w:r>
    </w:p>
    <w:p w:rsidR="00CE7946" w:rsidRPr="00EF3767" w:rsidRDefault="00CE7946" w:rsidP="00CE7946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28</w:t>
      </w:r>
      <w:r w:rsidR="00FB316F" w:rsidRPr="00EF3767">
        <w:rPr>
          <w:szCs w:val="26"/>
        </w:rPr>
        <w:fldChar w:fldCharType="end"/>
      </w:r>
    </w:p>
    <w:p w:rsidR="00CE7946" w:rsidRPr="000B0258" w:rsidRDefault="00CE7946" w:rsidP="00CE7946">
      <w:pPr>
        <w:ind w:firstLine="0"/>
        <w:jc w:val="center"/>
      </w:pPr>
      <w:r>
        <w:t>Виды и количество основного топлив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075"/>
        <w:gridCol w:w="4346"/>
      </w:tblGrid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E7946">
              <w:rPr>
                <w:rFonts w:cs="Times New Roman"/>
                <w:sz w:val="24"/>
                <w:szCs w:val="24"/>
              </w:rPr>
              <w:t>Наименование источника тепловой энергии (номер, а</w:t>
            </w:r>
            <w:r w:rsidRPr="00CE7946">
              <w:rPr>
                <w:rFonts w:cs="Times New Roman"/>
                <w:sz w:val="24"/>
                <w:szCs w:val="24"/>
              </w:rPr>
              <w:t>д</w:t>
            </w:r>
            <w:r w:rsidRPr="00CE7946">
              <w:rPr>
                <w:rFonts w:cs="Times New Roman"/>
                <w:sz w:val="24"/>
                <w:szCs w:val="24"/>
              </w:rPr>
              <w:t>рес)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CE7946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E7946">
              <w:rPr>
                <w:rFonts w:cs="Times New Roman"/>
                <w:sz w:val="24"/>
                <w:szCs w:val="24"/>
              </w:rPr>
              <w:t>Вид топлива/назначение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CE7946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Мазут марки М-40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тн)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BE3D4B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рова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куб. м)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BE3D4B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голь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тонн)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BE3D4B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голь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тонн)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BE3D4B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рова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куб. м)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BE3D4B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рова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куб. м)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BE3D4B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голь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тонн)</w:t>
            </w:r>
          </w:p>
        </w:tc>
      </w:tr>
      <w:tr w:rsidR="00CE7946" w:rsidRPr="00CE7946" w:rsidTr="00CE7946">
        <w:trPr>
          <w:trHeight w:val="227"/>
          <w:jc w:val="center"/>
        </w:trPr>
        <w:tc>
          <w:tcPr>
            <w:tcW w:w="2915" w:type="pct"/>
            <w:shd w:val="clear" w:color="auto" w:fill="auto"/>
            <w:vAlign w:val="center"/>
          </w:tcPr>
          <w:p w:rsidR="00CE7946" w:rsidRPr="00CE7946" w:rsidRDefault="00CE7946" w:rsidP="00CE794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CE7946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2085" w:type="pct"/>
            <w:shd w:val="clear" w:color="auto" w:fill="auto"/>
            <w:vAlign w:val="center"/>
          </w:tcPr>
          <w:p w:rsidR="00CE7946" w:rsidRPr="00CE7946" w:rsidRDefault="00CE7946" w:rsidP="00BE3D4B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рова / резервное</w:t>
            </w:r>
            <w:r w:rsidRPr="00CE7946">
              <w:rPr>
                <w:rFonts w:cs="Times New Roman"/>
                <w:sz w:val="24"/>
                <w:szCs w:val="24"/>
              </w:rPr>
              <w:t xml:space="preserve"> (куб. м)</w:t>
            </w:r>
          </w:p>
        </w:tc>
      </w:tr>
    </w:tbl>
    <w:p w:rsidR="00BD774B" w:rsidRDefault="00BD774B" w:rsidP="006605D0">
      <w:pPr>
        <w:pStyle w:val="2"/>
      </w:pPr>
      <w:bookmarkStart w:id="69" w:name="_Toc428891744"/>
      <w:r w:rsidRPr="00866183">
        <w:t>8.3. Описание особенностей характеристик топлив в зависимости от мест п</w:t>
      </w:r>
      <w:r w:rsidRPr="00866183">
        <w:t>о</w:t>
      </w:r>
      <w:r w:rsidRPr="00866183">
        <w:t>ставки</w:t>
      </w:r>
      <w:bookmarkEnd w:id="69"/>
    </w:p>
    <w:p w:rsidR="00881825" w:rsidRPr="00127259" w:rsidRDefault="00984970" w:rsidP="00127259">
      <w:pPr>
        <w:rPr>
          <w:rFonts w:cs="Times New Roman"/>
        </w:rPr>
      </w:pPr>
      <w:r>
        <w:t xml:space="preserve">На основании заключенного договора на поставку топлива </w:t>
      </w:r>
      <w:r w:rsidR="00881825">
        <w:t>для источников тепловой энергии в г.Приозерск</w:t>
      </w:r>
      <w:r>
        <w:t xml:space="preserve">, качество </w:t>
      </w:r>
      <w:r w:rsidR="00881825">
        <w:t xml:space="preserve">предоставляемого мазута марки М-100 </w:t>
      </w:r>
      <w:r w:rsidRPr="00044AA8">
        <w:rPr>
          <w:rFonts w:cs="Times New Roman"/>
        </w:rPr>
        <w:t xml:space="preserve">соответствует </w:t>
      </w:r>
      <w:r w:rsidR="00881825">
        <w:rPr>
          <w:rFonts w:cs="Times New Roman"/>
          <w:color w:val="000000"/>
          <w:shd w:val="clear" w:color="auto" w:fill="FFFFFF"/>
        </w:rPr>
        <w:t xml:space="preserve">ГОСТ 10585-75, </w:t>
      </w:r>
      <w:r w:rsidR="00881825">
        <w:t xml:space="preserve">качество предоставляемого угля </w:t>
      </w:r>
      <w:r w:rsidR="00881825" w:rsidRPr="00044AA8">
        <w:rPr>
          <w:rFonts w:cs="Times New Roman"/>
        </w:rPr>
        <w:t xml:space="preserve">соответствует </w:t>
      </w:r>
      <w:r w:rsidR="00881825">
        <w:rPr>
          <w:rFonts w:cs="Times New Roman"/>
          <w:color w:val="000000"/>
          <w:shd w:val="clear" w:color="auto" w:fill="FFFFFF"/>
        </w:rPr>
        <w:t xml:space="preserve">ГОСТ 1137-64, </w:t>
      </w:r>
      <w:r w:rsidR="00881825" w:rsidRPr="00044AA8">
        <w:rPr>
          <w:rFonts w:cs="Times New Roman"/>
        </w:rPr>
        <w:t xml:space="preserve">  </w:t>
      </w:r>
      <w:r w:rsidR="00022D29">
        <w:t>качество предоставляемых дров</w:t>
      </w:r>
      <w:r w:rsidR="00881825">
        <w:t xml:space="preserve"> </w:t>
      </w:r>
      <w:r w:rsidR="00881825" w:rsidRPr="00044AA8">
        <w:rPr>
          <w:rFonts w:cs="Times New Roman"/>
        </w:rPr>
        <w:t xml:space="preserve">соответствует </w:t>
      </w:r>
      <w:r w:rsidR="00022D29">
        <w:rPr>
          <w:rFonts w:cs="Times New Roman"/>
          <w:color w:val="000000"/>
          <w:shd w:val="clear" w:color="auto" w:fill="FFFFFF"/>
        </w:rPr>
        <w:t>ГОСТ Р 55546-2013</w:t>
      </w:r>
      <w:r w:rsidR="00881825">
        <w:rPr>
          <w:rFonts w:cs="Times New Roman"/>
          <w:color w:val="000000"/>
          <w:shd w:val="clear" w:color="auto" w:fill="FFFFFF"/>
        </w:rPr>
        <w:t xml:space="preserve">, </w:t>
      </w:r>
      <w:r w:rsidR="00881825" w:rsidRPr="00044AA8">
        <w:rPr>
          <w:rFonts w:cs="Times New Roman"/>
        </w:rPr>
        <w:t xml:space="preserve">  </w:t>
      </w:r>
      <w:r w:rsidR="00022D29">
        <w:rPr>
          <w:rFonts w:cs="Times New Roman"/>
        </w:rPr>
        <w:t>качество предоставляемой др</w:t>
      </w:r>
      <w:r w:rsidR="00022D29">
        <w:rPr>
          <w:rFonts w:cs="Times New Roman"/>
        </w:rPr>
        <w:t>е</w:t>
      </w:r>
      <w:r w:rsidR="00022D29">
        <w:rPr>
          <w:rFonts w:cs="Times New Roman"/>
        </w:rPr>
        <w:t>весной щепы соответствует ГОСТ Р 55548-2013.</w:t>
      </w:r>
    </w:p>
    <w:p w:rsidR="00BD774B" w:rsidRPr="006D460F" w:rsidRDefault="00BD774B" w:rsidP="006605D0">
      <w:pPr>
        <w:pStyle w:val="2"/>
      </w:pPr>
      <w:bookmarkStart w:id="70" w:name="_Toc428891745"/>
      <w:r w:rsidRPr="006D460F">
        <w:lastRenderedPageBreak/>
        <w:t>8.4. Анализ поставки топлива в периоды расчетных температур наружного во</w:t>
      </w:r>
      <w:r w:rsidRPr="006D460F">
        <w:t>з</w:t>
      </w:r>
      <w:r w:rsidRPr="006D460F">
        <w:t>духа</w:t>
      </w:r>
      <w:bookmarkEnd w:id="70"/>
    </w:p>
    <w:p w:rsidR="00BD774B" w:rsidRPr="006D460F" w:rsidRDefault="006D460F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6D460F">
        <w:rPr>
          <w:rFonts w:cs="Times New Roman"/>
          <w:szCs w:val="26"/>
          <w:lang w:eastAsia="ru-RU"/>
        </w:rPr>
        <w:t xml:space="preserve"> Анализ поставок топлива в периоды расчетных температур наружного воздуха п</w:t>
      </w:r>
      <w:r w:rsidRPr="006D460F">
        <w:rPr>
          <w:rFonts w:cs="Times New Roman"/>
          <w:szCs w:val="26"/>
          <w:lang w:eastAsia="ru-RU"/>
        </w:rPr>
        <w:t>о</w:t>
      </w:r>
      <w:r w:rsidRPr="006D460F">
        <w:rPr>
          <w:rFonts w:cs="Times New Roman"/>
          <w:szCs w:val="26"/>
          <w:lang w:eastAsia="ru-RU"/>
        </w:rPr>
        <w:t xml:space="preserve">казал, что ограничения </w:t>
      </w:r>
      <w:r w:rsidR="00BD774B" w:rsidRPr="006D460F">
        <w:rPr>
          <w:rFonts w:cs="Times New Roman"/>
          <w:szCs w:val="26"/>
          <w:lang w:eastAsia="ru-RU"/>
        </w:rPr>
        <w:t>отсутствуют.</w:t>
      </w:r>
    </w:p>
    <w:p w:rsidR="00BD774B" w:rsidRPr="00127259" w:rsidRDefault="00BD774B" w:rsidP="00127259">
      <w:pPr>
        <w:rPr>
          <w:b/>
        </w:rPr>
      </w:pPr>
      <w:r w:rsidRPr="00866183">
        <w:rPr>
          <w:rFonts w:cs="Times New Roman"/>
          <w:szCs w:val="26"/>
        </w:rPr>
        <w:br w:type="page"/>
      </w:r>
      <w:r w:rsidRPr="00127259">
        <w:rPr>
          <w:b/>
        </w:rPr>
        <w:lastRenderedPageBreak/>
        <w:t>Часть</w:t>
      </w:r>
      <w:r w:rsidR="003E03F9" w:rsidRPr="00127259">
        <w:rPr>
          <w:b/>
        </w:rPr>
        <w:t xml:space="preserve"> 9</w:t>
      </w:r>
      <w:r w:rsidR="00866183" w:rsidRPr="00127259">
        <w:rPr>
          <w:b/>
        </w:rPr>
        <w:t>.</w:t>
      </w:r>
      <w:r w:rsidRPr="00127259">
        <w:rPr>
          <w:b/>
        </w:rPr>
        <w:t xml:space="preserve"> Надежность теплоснабжения</w:t>
      </w:r>
    </w:p>
    <w:p w:rsidR="00BD774B" w:rsidRPr="00866183" w:rsidRDefault="003E03F9" w:rsidP="006605D0">
      <w:pPr>
        <w:pStyle w:val="2"/>
      </w:pPr>
      <w:bookmarkStart w:id="71" w:name="_Toc428891746"/>
      <w:r>
        <w:t>9</w:t>
      </w:r>
      <w:r w:rsidR="00BD774B" w:rsidRPr="00866183">
        <w:t>.1. Описание показателей, определяемых в соответствии с методическими ук</w:t>
      </w:r>
      <w:r w:rsidR="00BD774B" w:rsidRPr="00866183">
        <w:t>а</w:t>
      </w:r>
      <w:r w:rsidR="00BD774B" w:rsidRPr="00866183">
        <w:t>заниями по расчету уровня надежности и качества поставляемых товаров, оказыва</w:t>
      </w:r>
      <w:r w:rsidR="00BD774B" w:rsidRPr="00866183">
        <w:t>е</w:t>
      </w:r>
      <w:r w:rsidR="00BD774B" w:rsidRPr="00866183">
        <w:t>мых услуг для организаций, осуществляющих деятельность по производству и (или) передаче тепловой энергии</w:t>
      </w:r>
      <w:bookmarkEnd w:id="71"/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Под надежностью системы теплоснабжения понимают способность проектируемых и действующих источников тепловой энергии, тепловых сетей и в целом СЦТ обеспеч</w:t>
      </w:r>
      <w:r w:rsidRPr="00866183">
        <w:rPr>
          <w:rFonts w:eastAsia="Times New Roman" w:cs="Times New Roman"/>
          <w:kern w:val="28"/>
          <w:szCs w:val="26"/>
          <w:lang w:eastAsia="ru-RU"/>
        </w:rPr>
        <w:t>и</w:t>
      </w:r>
      <w:r w:rsidRPr="00866183">
        <w:rPr>
          <w:rFonts w:eastAsia="Times New Roman" w:cs="Times New Roman"/>
          <w:kern w:val="28"/>
          <w:szCs w:val="26"/>
          <w:lang w:eastAsia="ru-RU"/>
        </w:rPr>
        <w:t>вать в течение заданного времени требуемые режимы, параметры и качество теплоснабж</w:t>
      </w:r>
      <w:r w:rsidRPr="00866183">
        <w:rPr>
          <w:rFonts w:eastAsia="Times New Roman" w:cs="Times New Roman"/>
          <w:kern w:val="28"/>
          <w:szCs w:val="26"/>
          <w:lang w:eastAsia="ru-RU"/>
        </w:rPr>
        <w:t>е</w:t>
      </w:r>
      <w:r w:rsidRPr="00866183">
        <w:rPr>
          <w:rFonts w:eastAsia="Times New Roman" w:cs="Times New Roman"/>
          <w:kern w:val="28"/>
          <w:szCs w:val="26"/>
          <w:lang w:eastAsia="ru-RU"/>
        </w:rPr>
        <w:t>ния.</w:t>
      </w:r>
    </w:p>
    <w:p w:rsidR="00BD774B" w:rsidRPr="00866183" w:rsidRDefault="00BD774B" w:rsidP="00B82A6D">
      <w:pPr>
        <w:autoSpaceDE w:val="0"/>
        <w:autoSpaceDN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Основным показателем (критерием) является:</w:t>
      </w:r>
    </w:p>
    <w:p w:rsidR="00BD774B" w:rsidRPr="00866183" w:rsidRDefault="00BD774B" w:rsidP="00B82A6D">
      <w:pPr>
        <w:pStyle w:val="ad"/>
        <w:numPr>
          <w:ilvl w:val="0"/>
          <w:numId w:val="4"/>
        </w:numPr>
        <w:autoSpaceDE w:val="0"/>
        <w:autoSpaceDN w:val="0"/>
        <w:adjustRightInd w:val="0"/>
        <w:spacing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66183">
        <w:rPr>
          <w:rFonts w:ascii="Times New Roman" w:hAnsi="Times New Roman" w:cs="Times New Roman"/>
          <w:sz w:val="26"/>
          <w:szCs w:val="26"/>
        </w:rPr>
        <w:t xml:space="preserve">вероятность безотказной работы системы </w:t>
      </w:r>
      <w:r w:rsidRPr="00866183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(Р) </w:t>
      </w:r>
      <w:r w:rsidRPr="00866183">
        <w:rPr>
          <w:rFonts w:ascii="Times New Roman" w:hAnsi="Times New Roman" w:cs="Times New Roman"/>
          <w:sz w:val="26"/>
          <w:szCs w:val="26"/>
        </w:rPr>
        <w:t>– способность системы не д</w:t>
      </w:r>
      <w:r w:rsidRPr="00866183">
        <w:rPr>
          <w:rFonts w:ascii="Times New Roman" w:hAnsi="Times New Roman" w:cs="Times New Roman"/>
          <w:sz w:val="26"/>
          <w:szCs w:val="26"/>
        </w:rPr>
        <w:t>о</w:t>
      </w:r>
      <w:r w:rsidRPr="00866183">
        <w:rPr>
          <w:rFonts w:ascii="Times New Roman" w:hAnsi="Times New Roman" w:cs="Times New Roman"/>
          <w:sz w:val="26"/>
          <w:szCs w:val="26"/>
        </w:rPr>
        <w:t>пускать отказов, приводящих к падению температуры в отапливаемых помещениях жилых и общественных зданий ниже +12 °С, в промышленных зданиях ниже +8 °С, более числа раз, установленного нормативами.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Главное свойство отказов заключается в том, что они представляют собой случа</w:t>
      </w:r>
      <w:r w:rsidRPr="00866183">
        <w:rPr>
          <w:rFonts w:eastAsia="Times New Roman" w:cs="Times New Roman"/>
          <w:kern w:val="28"/>
          <w:szCs w:val="26"/>
          <w:lang w:eastAsia="ru-RU"/>
        </w:rPr>
        <w:t>й</w:t>
      </w:r>
      <w:r w:rsidRPr="00866183">
        <w:rPr>
          <w:rFonts w:eastAsia="Times New Roman" w:cs="Times New Roman"/>
          <w:kern w:val="28"/>
          <w:szCs w:val="26"/>
          <w:lang w:eastAsia="ru-RU"/>
        </w:rPr>
        <w:t>ные и редкие события. Эти свойства характеризуют не только отказы, связанные с нар</w:t>
      </w:r>
      <w:r w:rsidRPr="00866183">
        <w:rPr>
          <w:rFonts w:eastAsia="Times New Roman" w:cs="Times New Roman"/>
          <w:kern w:val="28"/>
          <w:szCs w:val="26"/>
          <w:lang w:eastAsia="ru-RU"/>
        </w:rPr>
        <w:t>у</w:t>
      </w:r>
      <w:r w:rsidRPr="00866183">
        <w:rPr>
          <w:rFonts w:eastAsia="Times New Roman" w:cs="Times New Roman"/>
          <w:kern w:val="28"/>
          <w:szCs w:val="26"/>
          <w:lang w:eastAsia="ru-RU"/>
        </w:rPr>
        <w:t>шением прочности, но и все отказы.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Одной из важнейших характеристик надежности элементов является параметр пот</w:t>
      </w:r>
      <w:r w:rsidRPr="00866183">
        <w:rPr>
          <w:rFonts w:eastAsia="Times New Roman" w:cs="Times New Roman"/>
          <w:kern w:val="28"/>
          <w:szCs w:val="26"/>
          <w:lang w:eastAsia="ru-RU"/>
        </w:rPr>
        <w:t>о</w:t>
      </w:r>
      <w:r w:rsidRPr="00866183">
        <w:rPr>
          <w:rFonts w:eastAsia="Times New Roman" w:cs="Times New Roman"/>
          <w:kern w:val="28"/>
          <w:szCs w:val="26"/>
          <w:lang w:eastAsia="ru-RU"/>
        </w:rPr>
        <w:t xml:space="preserve">ка отказов </w:t>
      </w:r>
      <w:r w:rsidR="00A23B16" w:rsidRPr="00FB316F">
        <w:rPr>
          <w:rFonts w:cs="Times New Roman"/>
          <w:position w:val="-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21.5pt" equationxml="&lt;">
            <v:imagedata r:id="rId33" o:title="" chromakey="white"/>
          </v:shape>
        </w:pict>
      </w:r>
      <w:r w:rsidRPr="00866183">
        <w:rPr>
          <w:rFonts w:eastAsia="Times New Roman" w:cs="Times New Roman"/>
          <w:kern w:val="28"/>
          <w:szCs w:val="26"/>
          <w:lang w:eastAsia="ru-RU"/>
        </w:rPr>
        <w:t>, который можно определить как безусловную вероятность отказа (не обяз</w:t>
      </w:r>
      <w:r w:rsidRPr="00866183">
        <w:rPr>
          <w:rFonts w:eastAsia="Times New Roman" w:cs="Times New Roman"/>
          <w:kern w:val="28"/>
          <w:szCs w:val="26"/>
          <w:lang w:eastAsia="ru-RU"/>
        </w:rPr>
        <w:t>а</w:t>
      </w:r>
      <w:r w:rsidRPr="00866183">
        <w:rPr>
          <w:rFonts w:eastAsia="Times New Roman" w:cs="Times New Roman"/>
          <w:kern w:val="28"/>
          <w:szCs w:val="26"/>
          <w:lang w:eastAsia="ru-RU"/>
        </w:rPr>
        <w:t>тельно первого) на интервале времени dt.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 xml:space="preserve">При </w:t>
      </w:r>
      <w:r w:rsidRPr="00866183">
        <w:rPr>
          <w:rFonts w:eastAsia="Times New Roman" w:cs="Times New Roman"/>
          <w:kern w:val="28"/>
          <w:szCs w:val="26"/>
          <w:lang w:eastAsia="ru-RU"/>
        </w:rPr>
        <w:sym w:font="Symbol" w:char="F06C"/>
      </w:r>
      <w:r w:rsidRPr="00866183">
        <w:rPr>
          <w:rFonts w:eastAsia="Times New Roman" w:cs="Times New Roman"/>
          <w:kern w:val="28"/>
          <w:szCs w:val="26"/>
          <w:lang w:eastAsia="ru-RU"/>
        </w:rPr>
        <w:t>=const, вероятность безотказной работы элемента системы за время t опред</w:t>
      </w:r>
      <w:r w:rsidRPr="00866183">
        <w:rPr>
          <w:rFonts w:eastAsia="Times New Roman" w:cs="Times New Roman"/>
          <w:kern w:val="28"/>
          <w:szCs w:val="26"/>
          <w:lang w:eastAsia="ru-RU"/>
        </w:rPr>
        <w:t>е</w:t>
      </w:r>
      <w:r w:rsidRPr="00866183">
        <w:rPr>
          <w:rFonts w:eastAsia="Times New Roman" w:cs="Times New Roman"/>
          <w:kern w:val="28"/>
          <w:szCs w:val="26"/>
          <w:lang w:eastAsia="ru-RU"/>
        </w:rPr>
        <w:t>ляется как: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m:oMathPara>
        <m:oMath>
          <m:r>
            <m:rPr>
              <m:sty m:val="p"/>
            </m:rPr>
            <w:rPr>
              <w:rFonts w:ascii="Cambria Math" w:eastAsia="Times New Roman" w:cs="Times New Roman"/>
              <w:kern w:val="28"/>
              <w:szCs w:val="26"/>
              <w:lang w:eastAsia="ru-RU"/>
            </w:rPr>
            <w:sym w:font="Symbol" w:char="F06C"/>
          </m:r>
          <m:r>
            <m:rPr>
              <m:sty m:val="p"/>
            </m:rPr>
            <w:rPr>
              <w:rFonts w:ascii="Cambria Math" w:eastAsia="Times New Roman" w:cs="Times New Roman"/>
              <w:kern w:val="28"/>
              <w:szCs w:val="26"/>
              <w:lang w:eastAsia="ru-RU"/>
            </w:rPr>
            <m:t>dt=</m:t>
          </m:r>
          <m:f>
            <m:fPr>
              <m:ctrlPr>
                <w:rPr>
                  <w:rFonts w:ascii="Cambria Math" w:eastAsia="Times New Roman" w:hAnsi="Cambria Math" w:cs="Times New Roman"/>
                  <w:kern w:val="28"/>
                  <w:szCs w:val="26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dP(t)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P(t)</m:t>
              </m:r>
            </m:den>
          </m:f>
        </m:oMath>
      </m:oMathPara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 xml:space="preserve">где: </w:t>
      </w:r>
      <m:oMath>
        <m:r>
          <m:rPr>
            <m:sty m:val="p"/>
          </m:rPr>
          <w:rPr>
            <w:rFonts w:ascii="Cambria Math" w:eastAsia="Times New Roman" w:cs="Times New Roman"/>
            <w:kern w:val="28"/>
            <w:szCs w:val="26"/>
            <w:lang w:eastAsia="ru-RU"/>
          </w:rPr>
          <w:sym w:font="Symbol" w:char="F06C"/>
        </m:r>
        <m:r>
          <m:rPr>
            <m:sty m:val="p"/>
          </m:rPr>
          <w:rPr>
            <w:rFonts w:ascii="Cambria Math" w:eastAsia="Times New Roman" w:cs="Times New Roman"/>
            <w:kern w:val="28"/>
            <w:szCs w:val="26"/>
            <w:lang w:eastAsia="ru-RU"/>
          </w:rPr>
          <m:t>dt</m:t>
        </m:r>
      </m:oMath>
      <w:r w:rsidRPr="00866183">
        <w:rPr>
          <w:rFonts w:eastAsia="Times New Roman" w:cs="Times New Roman"/>
          <w:kern w:val="28"/>
          <w:szCs w:val="26"/>
          <w:lang w:eastAsia="ru-RU"/>
        </w:rPr>
        <w:t xml:space="preserve"> – вероятность отказа элемента за бесконечно малое время.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ab/>
        <w:t>Отсюда вероятность безотказной работы за время t равна: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m:oMathPara>
        <m:oMath>
          <m:r>
            <m:rPr>
              <m:sty m:val="p"/>
            </m:rPr>
            <w:rPr>
              <w:rFonts w:ascii="Cambria Math" w:eastAsia="Times New Roman" w:cs="Times New Roman"/>
              <w:kern w:val="28"/>
              <w:szCs w:val="26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kern w:val="28"/>
                  <w:szCs w:val="26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cs="Times New Roman"/>
              <w:kern w:val="28"/>
              <w:szCs w:val="26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kern w:val="28"/>
                  <w:szCs w:val="26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e</m:t>
              </m:r>
            </m:e>
            <m:sup>
              <m:r>
                <m:rPr>
                  <m:sty m:val="p"/>
                </m:rPr>
                <w:rPr>
                  <w:rFonts w:eastAsia="Times New Roman" w:cs="Times New Roman"/>
                  <w:kern w:val="28"/>
                  <w:szCs w:val="26"/>
                  <w:lang w:eastAsia="ru-RU"/>
                </w:rPr>
                <m:t>-ω</m:t>
              </m:r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t</m:t>
              </m:r>
            </m:sup>
          </m:sSup>
        </m:oMath>
      </m:oMathPara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где:</w:t>
      </w:r>
      <w:r w:rsidRPr="00866183">
        <w:rPr>
          <w:rFonts w:eastAsia="Times New Roman" w:cs="Times New Roman"/>
          <w:kern w:val="28"/>
          <w:szCs w:val="26"/>
          <w:lang w:eastAsia="ru-RU"/>
        </w:rPr>
        <w:tab/>
      </w:r>
      <m:oMath>
        <m:r>
          <m:rPr>
            <m:sty m:val="p"/>
          </m:rPr>
          <w:rPr>
            <w:rFonts w:ascii="Cambria Math" w:eastAsia="Times New Roman" w:cs="Times New Roman"/>
            <w:kern w:val="28"/>
            <w:szCs w:val="26"/>
            <w:lang w:eastAsia="ru-RU"/>
          </w:rPr>
          <m:t>P(t)</m:t>
        </m:r>
      </m:oMath>
      <w:r w:rsidRPr="00866183">
        <w:rPr>
          <w:rFonts w:eastAsia="Times New Roman" w:cs="Times New Roman"/>
          <w:kern w:val="28"/>
          <w:szCs w:val="26"/>
          <w:lang w:eastAsia="ru-RU"/>
        </w:rPr>
        <w:t xml:space="preserve"> – вероятность безотказной работы элемента за малое время t;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sym w:font="Symbol" w:char="F077"/>
      </w:r>
      <w:r w:rsidRPr="00866183">
        <w:rPr>
          <w:rFonts w:eastAsia="Times New Roman" w:cs="Times New Roman"/>
          <w:kern w:val="28"/>
          <w:szCs w:val="26"/>
          <w:lang w:eastAsia="ru-RU"/>
        </w:rPr>
        <w:t xml:space="preserve"> - параметр потока отказов элемента.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Таким образом, можно считать, что функция надежности элементов системы тепл</w:t>
      </w:r>
      <w:r w:rsidRPr="00866183">
        <w:rPr>
          <w:rFonts w:eastAsia="Times New Roman" w:cs="Times New Roman"/>
          <w:kern w:val="28"/>
          <w:szCs w:val="26"/>
          <w:lang w:eastAsia="ru-RU"/>
        </w:rPr>
        <w:t>о</w:t>
      </w:r>
      <w:r w:rsidRPr="00866183">
        <w:rPr>
          <w:rFonts w:eastAsia="Times New Roman" w:cs="Times New Roman"/>
          <w:kern w:val="28"/>
          <w:szCs w:val="26"/>
          <w:lang w:eastAsia="ru-RU"/>
        </w:rPr>
        <w:t>снабжения подчиняется экспоненциальному закону.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Вероятность же отказа элемента за время t будет иметь вид:</w:t>
      </w: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m:oMathPara>
        <m:oMath>
          <m:r>
            <m:rPr>
              <m:sty m:val="p"/>
            </m:rPr>
            <w:rPr>
              <w:rFonts w:ascii="Cambria Math" w:eastAsia="Times New Roman" w:cs="Times New Roman"/>
              <w:kern w:val="28"/>
              <w:szCs w:val="26"/>
              <w:lang w:eastAsia="ru-RU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kern w:val="28"/>
                  <w:szCs w:val="26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cs="Times New Roman"/>
              <w:kern w:val="28"/>
              <w:szCs w:val="26"/>
              <w:lang w:eastAsia="ru-RU"/>
            </w:rPr>
            <m:t>=1</m:t>
          </m:r>
          <m:r>
            <m:rPr>
              <m:sty m:val="p"/>
            </m:rPr>
            <w:rPr>
              <w:rFonts w:eastAsia="Times New Roman" w:cs="Times New Roman"/>
              <w:kern w:val="28"/>
              <w:szCs w:val="26"/>
              <w:lang w:eastAsia="ru-RU"/>
            </w:rPr>
            <m:t>-</m:t>
          </m:r>
          <m:sSup>
            <m:sSupPr>
              <m:ctrlPr>
                <w:rPr>
                  <w:rFonts w:ascii="Cambria Math" w:eastAsia="Times New Roman" w:hAnsi="Cambria Math" w:cs="Times New Roman"/>
                  <w:kern w:val="28"/>
                  <w:szCs w:val="26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e</m:t>
              </m:r>
            </m:e>
            <m:sup>
              <m:r>
                <m:rPr>
                  <m:sty m:val="p"/>
                </m:rPr>
                <w:rPr>
                  <w:rFonts w:eastAsia="Times New Roman" w:cs="Times New Roman"/>
                  <w:kern w:val="28"/>
                  <w:szCs w:val="26"/>
                  <w:lang w:eastAsia="ru-RU"/>
                </w:rPr>
                <m:t>-ω</m:t>
              </m:r>
              <m:r>
                <m:rPr>
                  <m:sty m:val="p"/>
                </m:rPr>
                <w:rPr>
                  <w:rFonts w:ascii="Cambria Math" w:eastAsia="Times New Roman" w:cs="Times New Roman"/>
                  <w:kern w:val="28"/>
                  <w:szCs w:val="26"/>
                  <w:lang w:eastAsia="ru-RU"/>
                </w:rPr>
                <m:t>t</m:t>
              </m:r>
            </m:sup>
          </m:sSup>
          <m:r>
            <m:rPr>
              <m:sty m:val="p"/>
            </m:rPr>
            <w:rPr>
              <w:rFonts w:ascii="Cambria Math" w:eastAsia="Times New Roman" w:cs="Times New Roman"/>
              <w:kern w:val="28"/>
              <w:szCs w:val="26"/>
              <w:lang w:eastAsia="ru-RU"/>
            </w:rPr>
            <m:t>,</m:t>
          </m:r>
        </m:oMath>
      </m:oMathPara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</w:p>
    <w:p w:rsidR="00BD774B" w:rsidRPr="00866183" w:rsidRDefault="00BD774B" w:rsidP="00B82A6D">
      <w:pPr>
        <w:rPr>
          <w:rFonts w:eastAsia="Times New Roman" w:cs="Times New Roman"/>
          <w:kern w:val="28"/>
          <w:szCs w:val="26"/>
          <w:lang w:eastAsia="ru-RU"/>
        </w:rPr>
      </w:pPr>
      <w:r w:rsidRPr="00866183">
        <w:rPr>
          <w:rFonts w:eastAsia="Times New Roman" w:cs="Times New Roman"/>
          <w:kern w:val="28"/>
          <w:szCs w:val="26"/>
          <w:lang w:eastAsia="ru-RU"/>
        </w:rPr>
        <w:t>При расчете надежности принимается:</w:t>
      </w:r>
    </w:p>
    <w:p w:rsidR="00BD774B" w:rsidRPr="00866183" w:rsidRDefault="00BD774B" w:rsidP="00B82A6D">
      <w:pPr>
        <w:pStyle w:val="ad"/>
        <w:numPr>
          <w:ilvl w:val="0"/>
          <w:numId w:val="4"/>
        </w:numPr>
        <w:autoSpaceDE w:val="0"/>
        <w:autoSpaceDN w:val="0"/>
        <w:adjustRightInd w:val="0"/>
        <w:spacing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66183">
        <w:rPr>
          <w:rFonts w:ascii="Times New Roman" w:hAnsi="Times New Roman" w:cs="Times New Roman"/>
          <w:sz w:val="26"/>
          <w:szCs w:val="26"/>
        </w:rPr>
        <w:t>при параллельной структуре, закольцованные или зарезервированные ветви, считаются абсолютно надежными, поскольку одновременный отказ более одного элемента считается недостижимым событием.</w:t>
      </w:r>
    </w:p>
    <w:p w:rsidR="00BD774B" w:rsidRPr="00866183" w:rsidRDefault="00BD774B" w:rsidP="00B82A6D">
      <w:pPr>
        <w:pStyle w:val="ad"/>
        <w:numPr>
          <w:ilvl w:val="0"/>
          <w:numId w:val="4"/>
        </w:numPr>
        <w:autoSpaceDE w:val="0"/>
        <w:autoSpaceDN w:val="0"/>
        <w:adjustRightInd w:val="0"/>
        <w:spacing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66183">
        <w:rPr>
          <w:rFonts w:ascii="Times New Roman" w:hAnsi="Times New Roman" w:cs="Times New Roman"/>
          <w:sz w:val="26"/>
          <w:szCs w:val="26"/>
        </w:rPr>
        <w:t>при последовательной структуре вероятность безотказной работы системы определяется как произведение вероятностей безотказной работы каждого ее элемента:</w:t>
      </w:r>
    </w:p>
    <w:p w:rsidR="00BD774B" w:rsidRPr="00866183" w:rsidRDefault="00BD774B" w:rsidP="00B82A6D">
      <w:pPr>
        <w:rPr>
          <w:rFonts w:cs="Times New Roman"/>
          <w:i/>
          <w:szCs w:val="26"/>
        </w:rPr>
      </w:pPr>
      <m:oMathPara>
        <m:oMath>
          <m:r>
            <w:rPr>
              <w:rFonts w:ascii="Cambria Math" w:hAnsi="Cambria Math" w:cs="Times New Roman"/>
              <w:szCs w:val="26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Cs w:val="26"/>
                </w:rPr>
                <m:t>t</m:t>
              </m:r>
            </m:e>
          </m:d>
          <m:r>
            <w:rPr>
              <w:rFonts w:ascii="Cambria Math" w:cs="Times New Roman"/>
              <w:szCs w:val="26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Cs w:val="26"/>
                </w:rPr>
                <m:t>P</m:t>
              </m:r>
            </m:e>
            <m:sub>
              <m:r>
                <w:rPr>
                  <w:rFonts w:ascii="Cambria Math" w:cs="Times New Roman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Cs w:val="26"/>
                </w:rPr>
                <m:t>t</m:t>
              </m:r>
            </m:e>
          </m:d>
          <m:r>
            <w:rPr>
              <w:rFonts w:cs="Times New Roman"/>
              <w:szCs w:val="26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Cs w:val="26"/>
                </w:rPr>
                <m:t>P</m:t>
              </m:r>
            </m:e>
            <m:sub>
              <m:r>
                <w:rPr>
                  <w:rFonts w:ascii="Cambria Math" w:cs="Times New Roman"/>
                  <w:szCs w:val="26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Cs w:val="26"/>
                </w:rPr>
                <m:t>t</m:t>
              </m:r>
            </m:e>
          </m:d>
          <m:r>
            <w:rPr>
              <w:rFonts w:cs="Times New Roman"/>
              <w:szCs w:val="26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Cs w:val="26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Cs w:val="26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Cs w:val="26"/>
                </w:rPr>
                <m:t>t</m:t>
              </m:r>
            </m:e>
          </m:d>
        </m:oMath>
      </m:oMathPara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lastRenderedPageBreak/>
        <w:t>где:</w:t>
      </w:r>
      <w:r w:rsidRPr="00866183">
        <w:rPr>
          <w:rFonts w:cs="Times New Roman"/>
          <w:szCs w:val="26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Cs w:val="26"/>
              </w:rPr>
              <m:t>P</m:t>
            </m:r>
          </m:e>
          <m:sub>
            <m:r>
              <w:rPr>
                <w:rFonts w:ascii="Cambria Math" w:cs="Times New Roman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Cs w:val="26"/>
              </w:rPr>
              <m:t>t</m:t>
            </m:r>
          </m:e>
        </m:d>
        <m:r>
          <w:rPr>
            <w:rFonts w:cs="Times New Roman"/>
            <w:szCs w:val="26"/>
          </w:rPr>
          <m:t>…</m:t>
        </m:r>
        <m:sSub>
          <m:sSubPr>
            <m:ctrlPr>
              <w:rPr>
                <w:rFonts w:ascii="Cambria Math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Cs w:val="26"/>
              </w:rPr>
              <m:t>P</m:t>
            </m:r>
          </m:e>
          <m:sub>
            <m:r>
              <w:rPr>
                <w:rFonts w:ascii="Cambria Math" w:hAnsi="Cambria Math" w:cs="Times New Roman"/>
                <w:szCs w:val="26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Cs w:val="26"/>
              </w:rPr>
              <m:t>t</m:t>
            </m:r>
          </m:e>
        </m:d>
      </m:oMath>
      <w:r w:rsidRPr="00866183">
        <w:rPr>
          <w:rFonts w:cs="Times New Roman"/>
          <w:szCs w:val="26"/>
        </w:rPr>
        <w:t>- вероятности безотказной работы каждого элемента.</w:t>
      </w:r>
    </w:p>
    <w:p w:rsidR="00BD774B" w:rsidRPr="00866183" w:rsidRDefault="00BD774B" w:rsidP="00B82A6D">
      <w:pPr>
        <w:autoSpaceDE w:val="0"/>
        <w:autoSpaceDN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Тогда для системы, имеющей последовательную структуру, справедливо будет сл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дующее выражение:</w:t>
      </w:r>
    </w:p>
    <w:p w:rsidR="00BD774B" w:rsidRPr="00866183" w:rsidRDefault="00BD774B" w:rsidP="00B82A6D">
      <w:pPr>
        <w:autoSpaceDE w:val="0"/>
        <w:autoSpaceDN w:val="0"/>
        <w:rPr>
          <w:rFonts w:cs="Times New Roman"/>
          <w:szCs w:val="26"/>
        </w:rPr>
      </w:pPr>
      <m:oMathPara>
        <m:oMath>
          <m:r>
            <w:rPr>
              <w:rFonts w:ascii="Cambria Math" w:hAnsi="Cambria Math" w:cs="Times New Roman"/>
              <w:szCs w:val="26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Cs w:val="26"/>
                </w:rPr>
                <m:t>t</m:t>
              </m:r>
            </m:e>
          </m:d>
          <m:r>
            <w:rPr>
              <w:rFonts w:ascii="Cambria Math" w:cs="Times New Roman"/>
              <w:szCs w:val="26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Cs w:val="26"/>
                </w:rPr>
                <m:t>e</m:t>
              </m:r>
            </m:e>
            <m:sup>
              <m:r>
                <w:rPr>
                  <w:rFonts w:cs="Times New Roman"/>
                  <w:szCs w:val="26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naryPr>
                <m:sub>
                  <m:r>
                    <w:rPr>
                      <w:rFonts w:ascii="Cambria Math" w:cs="Times New Roman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Cs w:val="26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i/>
                          <w:szCs w:val="26"/>
                        </w:rPr>
                        <w:sym w:font="Symbol" w:char="F077"/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6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6"/>
                    </w:rPr>
                    <m:t>t</m:t>
                  </m:r>
                </m:e>
              </m:nary>
            </m:sup>
          </m:sSup>
        </m:oMath>
      </m:oMathPara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где:</w:t>
      </w:r>
      <w:r w:rsidRPr="00866183">
        <w:rPr>
          <w:rFonts w:cs="Times New Roman"/>
          <w:szCs w:val="26"/>
        </w:rPr>
        <w:tab/>
      </w:r>
      <w:r w:rsidRPr="00866183">
        <w:rPr>
          <w:rFonts w:cs="Times New Roman"/>
          <w:szCs w:val="26"/>
        </w:rPr>
        <w:sym w:font="Symbol" w:char="F077"/>
      </w:r>
      <w:r w:rsidRPr="00866183">
        <w:rPr>
          <w:rFonts w:cs="Times New Roman"/>
          <w:szCs w:val="26"/>
          <w:vertAlign w:val="subscript"/>
        </w:rPr>
        <w:t>n</w:t>
      </w:r>
      <w:r w:rsidRPr="00866183">
        <w:rPr>
          <w:rFonts w:cs="Times New Roman"/>
          <w:szCs w:val="26"/>
        </w:rPr>
        <w:t xml:space="preserve">– поток отказов для каждого элемента за период времени </w:t>
      </w:r>
      <w:r w:rsidRPr="00866183">
        <w:rPr>
          <w:rFonts w:cs="Times New Roman"/>
          <w:i/>
          <w:iCs/>
          <w:szCs w:val="26"/>
        </w:rPr>
        <w:t xml:space="preserve">t </w:t>
      </w:r>
      <w:r w:rsidRPr="00866183">
        <w:rPr>
          <w:rFonts w:cs="Times New Roman"/>
          <w:szCs w:val="26"/>
        </w:rPr>
        <w:t>.</w:t>
      </w:r>
    </w:p>
    <w:p w:rsidR="00BD774B" w:rsidRDefault="00BD774B" w:rsidP="006605D0">
      <w:pPr>
        <w:pStyle w:val="2"/>
      </w:pPr>
      <w:bookmarkStart w:id="72" w:name="_Toc428891747"/>
      <w:r w:rsidRPr="00C55B21">
        <w:t>9.2. Анализ аварийных отключений потребителей</w:t>
      </w:r>
      <w:bookmarkEnd w:id="72"/>
    </w:p>
    <w:p w:rsidR="00BD774B" w:rsidRPr="00C55B21" w:rsidRDefault="000111A6" w:rsidP="000111A6">
      <w:pPr>
        <w:rPr>
          <w:rFonts w:cs="Times New Roman"/>
          <w:color w:val="FF0000"/>
          <w:szCs w:val="26"/>
        </w:rPr>
      </w:pPr>
      <w:r>
        <w:t>Анализ показал, что аварийные отключения в тепловых сетях г. Приозерска отсутс</w:t>
      </w:r>
      <w:r>
        <w:t>т</w:t>
      </w:r>
      <w:r>
        <w:t>вуют.</w:t>
      </w:r>
      <w:r w:rsidR="00127259" w:rsidRPr="00C55B21">
        <w:rPr>
          <w:rFonts w:cs="Times New Roman"/>
          <w:color w:val="FF0000"/>
          <w:szCs w:val="26"/>
        </w:rPr>
        <w:t xml:space="preserve"> </w:t>
      </w:r>
    </w:p>
    <w:p w:rsidR="00BD774B" w:rsidRPr="00866183" w:rsidRDefault="00BD774B" w:rsidP="006605D0">
      <w:pPr>
        <w:pStyle w:val="2"/>
      </w:pPr>
      <w:bookmarkStart w:id="73" w:name="_Toc428891748"/>
      <w:r w:rsidRPr="00866183">
        <w:t>9.3. Анализ времени восстановления теплоснабжения потребителей после ав</w:t>
      </w:r>
      <w:r w:rsidRPr="00866183">
        <w:t>а</w:t>
      </w:r>
      <w:r w:rsidRPr="00866183">
        <w:t>рийных отключений</w:t>
      </w:r>
      <w:bookmarkEnd w:id="73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eastAsia="Calibri" w:cs="Times New Roman"/>
          <w:szCs w:val="26"/>
        </w:rPr>
        <w:t>Под ремонтопригодностью понимается способность к поддержанию и восстановл</w:t>
      </w:r>
      <w:r w:rsidRPr="00866183">
        <w:rPr>
          <w:rFonts w:eastAsia="Calibri" w:cs="Times New Roman"/>
          <w:szCs w:val="26"/>
        </w:rPr>
        <w:t>е</w:t>
      </w:r>
      <w:r w:rsidRPr="00866183">
        <w:rPr>
          <w:rFonts w:eastAsia="Calibri" w:cs="Times New Roman"/>
          <w:szCs w:val="26"/>
        </w:rPr>
        <w:t>нию работоспособного состояния участков тепловых сетей путем обеспечения их ремонта с последующим вводом в эксплуатацию после ремонта. В качестве основного параметра, характеризующего ремонтопригодность теплопровода, принимается время</w:t>
      </w:r>
      <w:r w:rsidRPr="00866183">
        <w:rPr>
          <w:rFonts w:cs="Times New Roman"/>
          <w:szCs w:val="26"/>
        </w:rPr>
        <w:t xml:space="preserve"> </w:t>
      </w:r>
      <w:r w:rsidRPr="00866183">
        <w:rPr>
          <w:rFonts w:eastAsia="Calibri" w:cs="Times New Roman"/>
          <w:szCs w:val="26"/>
        </w:rPr>
        <w:t>необходимое для ликвидации повреждения</w:t>
      </w:r>
      <w:r w:rsidRPr="00866183">
        <w:rPr>
          <w:rFonts w:cs="Times New Roman"/>
          <w:szCs w:val="26"/>
        </w:rPr>
        <w:t>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eastAsia="Calibri" w:cs="Times New Roman"/>
          <w:szCs w:val="26"/>
        </w:rPr>
        <w:t>Этот параметр зависит от конструкции теплопровода и типа его прокладки (надзе</w:t>
      </w:r>
      <w:r w:rsidRPr="00866183">
        <w:rPr>
          <w:rFonts w:eastAsia="Calibri" w:cs="Times New Roman"/>
          <w:szCs w:val="26"/>
        </w:rPr>
        <w:t>м</w:t>
      </w:r>
      <w:r w:rsidRPr="00866183">
        <w:rPr>
          <w:rFonts w:eastAsia="Calibri" w:cs="Times New Roman"/>
          <w:szCs w:val="26"/>
        </w:rPr>
        <w:t>ный или подземный), от диаметра теплопровода, расстояния между секционирующими з</w:t>
      </w:r>
      <w:r w:rsidRPr="00866183">
        <w:rPr>
          <w:rFonts w:eastAsia="Calibri" w:cs="Times New Roman"/>
          <w:szCs w:val="26"/>
        </w:rPr>
        <w:t>а</w:t>
      </w:r>
      <w:r w:rsidRPr="00866183">
        <w:rPr>
          <w:rFonts w:eastAsia="Calibri" w:cs="Times New Roman"/>
          <w:szCs w:val="26"/>
        </w:rPr>
        <w:t>движками, определяющими объем сетевой воды, которую нужно дренировать до начала ремонта, а затем восполнить после его завершения.</w:t>
      </w:r>
    </w:p>
    <w:p w:rsidR="000111A6" w:rsidRPr="00C55B21" w:rsidRDefault="000111A6" w:rsidP="000111A6">
      <w:pPr>
        <w:rPr>
          <w:rFonts w:cs="Times New Roman"/>
          <w:color w:val="FF0000"/>
          <w:szCs w:val="26"/>
        </w:rPr>
      </w:pPr>
      <w:r>
        <w:t>Анализ показал, что аварийные отключения в тепловых сетях г. Приозерска отсутс</w:t>
      </w:r>
      <w:r>
        <w:t>т</w:t>
      </w:r>
      <w:r>
        <w:t>вуют.</w:t>
      </w:r>
      <w:r w:rsidRPr="00C55B21">
        <w:rPr>
          <w:rFonts w:cs="Times New Roman"/>
          <w:color w:val="FF0000"/>
          <w:szCs w:val="26"/>
        </w:rPr>
        <w:t xml:space="preserve"> </w:t>
      </w:r>
    </w:p>
    <w:p w:rsidR="00BD774B" w:rsidRPr="00E35001" w:rsidRDefault="00BD774B" w:rsidP="00EF2D76">
      <w:pPr>
        <w:pStyle w:val="1"/>
      </w:pPr>
      <w:r w:rsidRPr="00866183">
        <w:br w:type="page"/>
      </w:r>
      <w:bookmarkStart w:id="74" w:name="_Toc428891749"/>
      <w:r w:rsidRPr="00E35001">
        <w:lastRenderedPageBreak/>
        <w:t>Часть</w:t>
      </w:r>
      <w:r w:rsidR="00E35001" w:rsidRPr="00E35001">
        <w:t xml:space="preserve"> </w:t>
      </w:r>
      <w:r w:rsidR="003E03F9">
        <w:t>10</w:t>
      </w:r>
      <w:r w:rsidR="00866183" w:rsidRPr="00E35001">
        <w:t xml:space="preserve">. </w:t>
      </w:r>
      <w:r w:rsidRPr="00E35001">
        <w:t>Технико-экономические показатели теплоснабжающих и теплосет</w:t>
      </w:r>
      <w:r w:rsidRPr="00E35001">
        <w:t>е</w:t>
      </w:r>
      <w:r w:rsidRPr="00E35001">
        <w:t>вых организаций</w:t>
      </w:r>
      <w:bookmarkEnd w:id="74"/>
    </w:p>
    <w:p w:rsidR="00BD774B" w:rsidRPr="005003A9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eastAsia="Calibri" w:cs="Times New Roman"/>
          <w:szCs w:val="26"/>
        </w:rPr>
        <w:t>Технико-экономические показатели представлены в виде описания результатов х</w:t>
      </w:r>
      <w:r w:rsidRPr="00866183">
        <w:rPr>
          <w:rFonts w:eastAsia="Calibri" w:cs="Times New Roman"/>
          <w:szCs w:val="26"/>
        </w:rPr>
        <w:t>о</w:t>
      </w:r>
      <w:r w:rsidRPr="00866183">
        <w:rPr>
          <w:rFonts w:eastAsia="Calibri" w:cs="Times New Roman"/>
          <w:szCs w:val="26"/>
        </w:rPr>
        <w:t xml:space="preserve">зяйственной деятельности </w:t>
      </w:r>
      <w:r w:rsidRPr="005003A9">
        <w:rPr>
          <w:rFonts w:eastAsia="Calibri" w:cs="Times New Roman"/>
          <w:szCs w:val="26"/>
        </w:rPr>
        <w:t>теплоснабжающих и теплосетевых организаций в соответствии с требованиями устанавливаемыми Правительством РФ в стандартах раскрытия информ</w:t>
      </w:r>
      <w:r w:rsidRPr="005003A9">
        <w:rPr>
          <w:rFonts w:eastAsia="Calibri" w:cs="Times New Roman"/>
          <w:szCs w:val="26"/>
        </w:rPr>
        <w:t>а</w:t>
      </w:r>
      <w:r w:rsidRPr="005003A9">
        <w:rPr>
          <w:rFonts w:eastAsia="Calibri" w:cs="Times New Roman"/>
          <w:szCs w:val="26"/>
        </w:rPr>
        <w:t>ции теплоснабжающими организациями, теплосетевыми организациями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  <w:highlight w:val="yellow"/>
        </w:rPr>
      </w:pPr>
      <w:r w:rsidRPr="005003A9">
        <w:rPr>
          <w:rFonts w:eastAsia="Calibri" w:cs="Times New Roman"/>
          <w:szCs w:val="26"/>
        </w:rPr>
        <w:t>Т</w:t>
      </w:r>
      <w:r w:rsidR="00C55B21" w:rsidRPr="005003A9">
        <w:rPr>
          <w:rFonts w:eastAsia="Calibri" w:cs="Times New Roman"/>
          <w:szCs w:val="26"/>
        </w:rPr>
        <w:t xml:space="preserve">ехнико-экономические показатели за 2014 г. </w:t>
      </w:r>
      <w:r w:rsidRPr="005003A9">
        <w:rPr>
          <w:rFonts w:eastAsia="Calibri" w:cs="Times New Roman"/>
          <w:szCs w:val="26"/>
        </w:rPr>
        <w:t>представлены</w:t>
      </w:r>
      <w:r w:rsidRPr="00866183">
        <w:rPr>
          <w:rFonts w:eastAsia="Calibri" w:cs="Times New Roman"/>
          <w:szCs w:val="26"/>
        </w:rPr>
        <w:t xml:space="preserve"> в</w:t>
      </w:r>
      <w:r w:rsidRPr="00866183">
        <w:rPr>
          <w:rFonts w:cs="Times New Roman"/>
          <w:szCs w:val="26"/>
        </w:rPr>
        <w:t xml:space="preserve"> </w:t>
      </w:r>
      <w:r w:rsidR="00E809EB" w:rsidRPr="00CB2898">
        <w:rPr>
          <w:szCs w:val="26"/>
        </w:rPr>
        <w:t xml:space="preserve">таблице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29</w:t>
      </w:r>
      <w:r w:rsidR="00FB316F" w:rsidRPr="00985769">
        <w:rPr>
          <w:rFonts w:cs="Times New Roman"/>
          <w:szCs w:val="26"/>
        </w:rPr>
        <w:fldChar w:fldCharType="end"/>
      </w:r>
      <w:r w:rsidR="00506FBA">
        <w:rPr>
          <w:rFonts w:cs="Times New Roman"/>
          <w:szCs w:val="26"/>
        </w:rPr>
        <w:t>,</w:t>
      </w:r>
      <w:r w:rsidR="00506FBA" w:rsidRPr="00506FBA">
        <w:rPr>
          <w:rFonts w:cs="Times New Roman"/>
          <w:szCs w:val="26"/>
        </w:rPr>
        <w:t xml:space="preserve">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0</w:t>
      </w:r>
      <w:r w:rsidR="00FB316F" w:rsidRPr="00985769">
        <w:rPr>
          <w:rFonts w:cs="Times New Roman"/>
          <w:szCs w:val="26"/>
        </w:rPr>
        <w:fldChar w:fldCharType="end"/>
      </w:r>
      <w:r w:rsidR="00E809EB">
        <w:rPr>
          <w:szCs w:val="26"/>
        </w:rPr>
        <w:t>.</w:t>
      </w:r>
    </w:p>
    <w:p w:rsidR="00BD774B" w:rsidRDefault="00BD774B" w:rsidP="00B82A6D">
      <w:pPr>
        <w:rPr>
          <w:rFonts w:cs="Times New Roman"/>
          <w:szCs w:val="26"/>
          <w:highlight w:val="yellow"/>
        </w:rPr>
      </w:pPr>
      <w:r w:rsidRPr="00866183">
        <w:rPr>
          <w:rFonts w:cs="Times New Roman"/>
          <w:szCs w:val="26"/>
          <w:highlight w:val="yellow"/>
        </w:rPr>
        <w:br w:type="page"/>
      </w:r>
    </w:p>
    <w:p w:rsidR="00B770C3" w:rsidRPr="00B770C3" w:rsidRDefault="00B770C3" w:rsidP="00B770C3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а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29</w:t>
      </w:r>
      <w:r w:rsidR="00FB316F" w:rsidRPr="00985769">
        <w:rPr>
          <w:rFonts w:cs="Times New Roman"/>
          <w:szCs w:val="26"/>
        </w:rPr>
        <w:fldChar w:fldCharType="end"/>
      </w:r>
    </w:p>
    <w:p w:rsidR="00B770C3" w:rsidRDefault="00B770C3" w:rsidP="00B770C3">
      <w:pPr>
        <w:jc w:val="center"/>
        <w:rPr>
          <w:rFonts w:cs="Times New Roman"/>
          <w:szCs w:val="26"/>
          <w:highlight w:val="yellow"/>
        </w:rPr>
      </w:pPr>
      <w:r w:rsidRPr="00E35001">
        <w:t>Технико-экономич</w:t>
      </w:r>
      <w:r>
        <w:t>еские показатели ОАО «Тепловые сети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6"/>
        <w:gridCol w:w="5498"/>
        <w:gridCol w:w="1571"/>
        <w:gridCol w:w="2476"/>
      </w:tblGrid>
      <w:tr w:rsidR="00B770C3" w:rsidRPr="00B770C3" w:rsidTr="002C75E9">
        <w:trPr>
          <w:trHeight w:val="465"/>
          <w:tblHeader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№ п/п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Информация, подлежащая раскрытию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Единица и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з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мерения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Значение</w:t>
            </w:r>
          </w:p>
        </w:tc>
      </w:tr>
      <w:tr w:rsidR="00B770C3" w:rsidRPr="00B770C3" w:rsidTr="002C75E9">
        <w:trPr>
          <w:trHeight w:val="24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Выручка от регулируемой деятельности, в том числе по видам деятельности: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75" w:name="RANGE!G10"/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17 009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93</w:t>
            </w:r>
            <w:bookmarkEnd w:id="75"/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24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производство (в режиме некомбинированной выработки), передача и сбыт тепловой энерги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17 009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93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ебестоимость производимых товаров (оказыва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мых услуг) по регулируемому виду деятельности, включая: 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76" w:name="RANGE!G14"/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26 03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1</w:t>
            </w:r>
            <w:bookmarkEnd w:id="76"/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24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покупаемую тепловую энергию (мощность), теплоноситель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76 951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24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топливо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7 801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7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48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голь каменный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7 208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8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1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72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ъем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онны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 125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1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тоимость за единицу объем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9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1.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пособ приобретения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орги/аукционы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дров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9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9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2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ъем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м3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06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2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тоимость за единицу объем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73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2.2.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пособ приобретения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прямые договора без торгов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покупаемую электрическую энергию (мощность), используемую в технологическом процессе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 498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1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3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редневзвешенная стоимость 1 кВт.ч (с учетом мощности)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1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3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ъем приобретенной электрической энерги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кВт.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66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9300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4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приобретение холодной воды, испол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ь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зуемой в технологическом процессе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2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1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оплату труда основного производс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венного персонал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0 01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70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6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тчисления на социальные нужды основного пр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изводственного персонал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 125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3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7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оплату труда административно-управленческого персонал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 37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73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8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тчисления на социальные нужды администр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а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ивно-управленческого персонал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 616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2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9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амортизацию основных производс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венных средств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 679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5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0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аренду имущества, используемого для осуществления регулируемого вида деятель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25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1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щепроизводственные расходы, в том числе 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несенные к ним: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 11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4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2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текущий ремонт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 11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4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щехозяйственные расходы, в том числе отн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енные к ним: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 579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4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капитальный и текущий ремонт осн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в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lastRenderedPageBreak/>
              <w:t>ных производственных средств, в том числе: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lastRenderedPageBreak/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77" w:name="RANGE!G46"/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 24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4</w:t>
            </w:r>
            <w:bookmarkEnd w:id="77"/>
          </w:p>
        </w:tc>
      </w:tr>
      <w:tr w:rsidR="00B770C3" w:rsidRPr="00B770C3" w:rsidTr="002C75E9">
        <w:trPr>
          <w:trHeight w:val="9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lastRenderedPageBreak/>
              <w:t>2.14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Информация об объемах товаров и услуг, их ст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и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мости и способах приобретения у тех организаций, сумма оплаты услуг которых превышает 20 пр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центов суммы расходов по указанной статье ра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ходов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78" w:name="RANGE!G47"/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есть</w:t>
            </w:r>
            <w:bookmarkEnd w:id="78"/>
          </w:p>
        </w:tc>
      </w:tr>
      <w:tr w:rsidR="00B770C3" w:rsidRPr="00B770C3" w:rsidTr="002C75E9">
        <w:trPr>
          <w:trHeight w:val="675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Прочие расходы, которые подлежат отнесению на регулируемые виды деятельности в соответствии с законодательством РФ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 68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6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слуги ООО "Перспектива"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 798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слуги ОАО "Водоканал" -анализ сетевой воды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91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3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Членство в СРО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1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4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СМ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76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9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5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Хозматериалы, спецодежд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31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7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6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Прочие материалы, связанные с содержанием и обслуживанием производств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97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9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7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токи ГВС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 034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4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.15.8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Прочие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74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Валовая прибыль (убытки) от реализации товаров и оказания услуг по регулируемому виду деятел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ь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79" w:name="RANGE!G59"/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-9 02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8</w:t>
            </w:r>
            <w:bookmarkEnd w:id="79"/>
          </w:p>
        </w:tc>
      </w:tr>
      <w:tr w:rsidR="00B770C3" w:rsidRPr="00B770C3" w:rsidTr="002C75E9">
        <w:trPr>
          <w:trHeight w:val="9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4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становленная тепловая мощность объектов 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новных фондов, используемых для осуществления регулируемых видов деятельности, в том числе по каждому источнику тепловой энергии: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7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8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ДД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1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ДРСУ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6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Заозерная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1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4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Цветков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5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Бан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6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1МКР (покупная т/э)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5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7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3МКР (покупная т/э)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9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8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4МКР (покупная т/э)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1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0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6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епловая нагрузка по договорам, заключенным в рамках осуществления регулируемых видов де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я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ель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56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1</w:t>
            </w:r>
          </w:p>
        </w:tc>
      </w:tr>
      <w:tr w:rsidR="00B770C3" w:rsidRPr="00B770C3" w:rsidTr="002C75E9">
        <w:trPr>
          <w:trHeight w:val="675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7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ъем вырабатываемой регулируемой организ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а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цией тепловой энергии в рамках осуществления регулируемых видов деятель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6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230</w:t>
            </w:r>
          </w:p>
        </w:tc>
      </w:tr>
      <w:tr w:rsidR="00B770C3" w:rsidRPr="00B770C3" w:rsidTr="002C75E9">
        <w:trPr>
          <w:trHeight w:val="675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8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ъем приобретаемой регулируемой организацией тепловой энергии в рамках осуществления регул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и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руемых видов деятель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5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580</w:t>
            </w:r>
          </w:p>
        </w:tc>
      </w:tr>
      <w:tr w:rsidR="00B770C3" w:rsidRPr="00B770C3" w:rsidTr="002C75E9">
        <w:trPr>
          <w:trHeight w:val="675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9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бъем тепловой энергии, отпускаемой потребит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лям по договорам, заключенным в рамках осущ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твления регулируемых видов деятельности, в том числе: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25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31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9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пределенном по приборам учет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0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9860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lastRenderedPageBreak/>
              <w:t>9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пределенном расчетным путем (нормативам п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ребления коммунальных услуг)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45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0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Фактический объем потерь при передаче тепловой энерги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3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9500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реднесписочная численность основного прои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з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водственного персонал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 че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42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</w:t>
            </w:r>
          </w:p>
        </w:tc>
      </w:tr>
      <w:tr w:rsidR="00B770C3" w:rsidRPr="00B770C3" w:rsidTr="002C75E9">
        <w:trPr>
          <w:trHeight w:val="45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Среднесписочная численность административно-управленческого персонал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 че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8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</w:t>
            </w:r>
          </w:p>
        </w:tc>
      </w:tr>
      <w:tr w:rsidR="00B770C3" w:rsidRPr="00B770C3" w:rsidTr="002C75E9">
        <w:trPr>
          <w:trHeight w:val="9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дельный расход условного топлива на единицу тепловой энергии, отпускаемой в тепловую сеть, в том числе с разбивкой по источникам тепловой энергии, используемым для осуществления рег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лируемых видов деятель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08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0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3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ДД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1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0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3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2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ДРСУ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1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0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3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3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Заозерная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21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0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3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4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Цветкова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8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00</w:t>
            </w:r>
          </w:p>
        </w:tc>
      </w:tr>
      <w:tr w:rsidR="00B770C3" w:rsidRPr="00B770C3" w:rsidTr="002C75E9">
        <w:trPr>
          <w:trHeight w:val="3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3</w:t>
            </w:r>
            <w:r w:rsidR="00B770C3"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.5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Бан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18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000</w:t>
            </w:r>
          </w:p>
        </w:tc>
      </w:tr>
      <w:tr w:rsidR="00B770C3" w:rsidRPr="00B770C3" w:rsidTr="002C75E9">
        <w:trPr>
          <w:trHeight w:val="9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4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дельный расход электрической энергии на пр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изводство (передачу) тепловой энергии на единицу тепловой энергии, отпускаемой потребителям по договорам, заключенным в рамках осуществления регулируемой деятель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тыс кВт.ч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7</w:t>
            </w:r>
          </w:p>
        </w:tc>
      </w:tr>
      <w:tr w:rsidR="00B770C3" w:rsidRPr="00B770C3" w:rsidTr="002C75E9">
        <w:trPr>
          <w:trHeight w:val="900"/>
        </w:trPr>
        <w:tc>
          <w:tcPr>
            <w:tcW w:w="420" w:type="pct"/>
            <w:shd w:val="clear" w:color="auto" w:fill="auto"/>
            <w:vAlign w:val="center"/>
            <w:hideMark/>
          </w:tcPr>
          <w:p w:rsidR="00B770C3" w:rsidRPr="00B770C3" w:rsidRDefault="002C75E9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5</w:t>
            </w:r>
          </w:p>
        </w:tc>
        <w:tc>
          <w:tcPr>
            <w:tcW w:w="263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Удельный расход холодной воды на производство (передачу) тепловой энергии на единицу тепловой энергии, отпускаемой потребителям по договорам, заключенным в рамках осуществления регулиру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мой деятельности</w:t>
            </w:r>
          </w:p>
        </w:tc>
        <w:tc>
          <w:tcPr>
            <w:tcW w:w="754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м3/Гкал</w:t>
            </w:r>
          </w:p>
        </w:tc>
        <w:tc>
          <w:tcPr>
            <w:tcW w:w="1188" w:type="pct"/>
            <w:shd w:val="clear" w:color="auto" w:fill="auto"/>
            <w:vAlign w:val="center"/>
            <w:hideMark/>
          </w:tcPr>
          <w:p w:rsidR="00B770C3" w:rsidRPr="00B770C3" w:rsidRDefault="00B770C3" w:rsidP="00B770C3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0</w:t>
            </w:r>
            <w:r w:rsidR="00506FBA">
              <w:rPr>
                <w:rFonts w:eastAsia="Times New Roman" w:cs="Times New Roman"/>
                <w:sz w:val="24"/>
                <w:szCs w:val="18"/>
                <w:lang w:eastAsia="ru-RU"/>
              </w:rPr>
              <w:t>,</w:t>
            </w:r>
            <w:r w:rsidRPr="00B770C3">
              <w:rPr>
                <w:rFonts w:eastAsia="Times New Roman" w:cs="Times New Roman"/>
                <w:sz w:val="24"/>
                <w:szCs w:val="18"/>
                <w:lang w:eastAsia="ru-RU"/>
              </w:rPr>
              <w:t>80</w:t>
            </w:r>
          </w:p>
        </w:tc>
      </w:tr>
    </w:tbl>
    <w:p w:rsidR="00B770C3" w:rsidRDefault="00B770C3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167C7B" w:rsidRDefault="00167C7B" w:rsidP="00B770C3">
      <w:pPr>
        <w:ind w:firstLine="0"/>
        <w:rPr>
          <w:rFonts w:cs="Times New Roman"/>
          <w:szCs w:val="26"/>
          <w:highlight w:val="yellow"/>
        </w:rPr>
      </w:pPr>
    </w:p>
    <w:p w:rsidR="00167C7B" w:rsidRDefault="00167C7B" w:rsidP="00B770C3">
      <w:pPr>
        <w:ind w:firstLine="0"/>
        <w:rPr>
          <w:rFonts w:cs="Times New Roman"/>
          <w:szCs w:val="26"/>
          <w:highlight w:val="yellow"/>
        </w:rPr>
      </w:pPr>
    </w:p>
    <w:p w:rsidR="00167C7B" w:rsidRDefault="00167C7B" w:rsidP="00B770C3">
      <w:pPr>
        <w:ind w:firstLine="0"/>
        <w:rPr>
          <w:rFonts w:cs="Times New Roman"/>
          <w:szCs w:val="26"/>
          <w:highlight w:val="yellow"/>
        </w:rPr>
      </w:pPr>
    </w:p>
    <w:p w:rsidR="00167C7B" w:rsidRDefault="00167C7B" w:rsidP="00B770C3">
      <w:pPr>
        <w:ind w:firstLine="0"/>
        <w:rPr>
          <w:rFonts w:cs="Times New Roman"/>
          <w:szCs w:val="26"/>
          <w:highlight w:val="yellow"/>
        </w:rPr>
      </w:pPr>
    </w:p>
    <w:p w:rsidR="00167C7B" w:rsidRDefault="00167C7B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2C75E9" w:rsidRDefault="002C75E9" w:rsidP="00B770C3">
      <w:pPr>
        <w:ind w:firstLine="0"/>
        <w:rPr>
          <w:rFonts w:cs="Times New Roman"/>
          <w:szCs w:val="26"/>
          <w:highlight w:val="yellow"/>
        </w:rPr>
      </w:pPr>
    </w:p>
    <w:p w:rsidR="00467175" w:rsidRPr="00B770C3" w:rsidRDefault="00467175" w:rsidP="00467175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а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0</w:t>
      </w:r>
      <w:r w:rsidR="00FB316F" w:rsidRPr="00985769">
        <w:rPr>
          <w:rFonts w:cs="Times New Roman"/>
          <w:szCs w:val="26"/>
        </w:rPr>
        <w:fldChar w:fldCharType="end"/>
      </w:r>
    </w:p>
    <w:p w:rsidR="002C75E9" w:rsidRDefault="00467175" w:rsidP="00467175">
      <w:pPr>
        <w:jc w:val="center"/>
        <w:rPr>
          <w:rFonts w:cs="Times New Roman"/>
          <w:szCs w:val="26"/>
          <w:highlight w:val="yellow"/>
        </w:rPr>
      </w:pPr>
      <w:r w:rsidRPr="00E35001">
        <w:t>Технико-экономич</w:t>
      </w:r>
      <w:r>
        <w:t>еские показатели ООО «Энерго-Ресурс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36"/>
        <w:gridCol w:w="5388"/>
        <w:gridCol w:w="1519"/>
        <w:gridCol w:w="2578"/>
      </w:tblGrid>
      <w:tr w:rsidR="002C75E9" w:rsidRPr="002C75E9" w:rsidTr="000D5183">
        <w:trPr>
          <w:trHeight w:val="465"/>
          <w:tblHeader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№ п/п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Информация, подлежащая раскрытию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Единица измерения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Значение</w:t>
            </w:r>
          </w:p>
        </w:tc>
      </w:tr>
      <w:tr w:rsidR="002C75E9" w:rsidRPr="002C75E9" w:rsidTr="00467175">
        <w:trPr>
          <w:trHeight w:val="24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80" w:name="RANGE!D10:G88"/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  <w:bookmarkEnd w:id="80"/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ыручка от регулируемой деятельности, в том числе по видам деятельности: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00 150.55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24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производство тепловой энерги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00 150.55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  <w:tc>
          <w:tcPr>
            <w:tcW w:w="2585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241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Добавить вид деятельности</w:t>
            </w:r>
          </w:p>
        </w:tc>
        <w:tc>
          <w:tcPr>
            <w:tcW w:w="729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  <w:tc>
          <w:tcPr>
            <w:tcW w:w="1237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ебестоимость производимых товаров (оказ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ы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аемых услуг) по регулируемому виду деятельн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сти, включая: 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57 685.78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24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топливо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55 586.38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48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мазут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55 586.38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72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бъем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онны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3 755.66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.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тоимость за единицу объем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1.31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.3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тоимость доставк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0.00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.4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пособ приобретения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орги/аукционы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  <w:tc>
          <w:tcPr>
            <w:tcW w:w="2585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bookmarkStart w:id="81" w:name="RANGE!E23"/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Добавить вид топлива</w:t>
            </w:r>
            <w:bookmarkEnd w:id="81"/>
          </w:p>
        </w:tc>
        <w:tc>
          <w:tcPr>
            <w:tcW w:w="729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  <w:tc>
          <w:tcPr>
            <w:tcW w:w="1237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покупаемую электрическую энергию (мощность), используемую в технологическом процессе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7 896.00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2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редневзвешенная стоимость 1 кВт.ч (с учетом мощности)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71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2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бъем приобретенной электрической энерги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кВт.ч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 909.5810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приобретение холодной воды, и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пользуемой в технологическом процессе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 929.49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4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хим.реагенты, используемые в техн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логическом процессе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14.54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оплату труда основного производс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енного персонал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6 625.19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6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тчисления на социальные нужды основного производственного персонал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 968.55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7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оплату труда административно-управленческого персонал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6 698.16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8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тчисления на социальные нужды администр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а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ивно-управленческого персонал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 680.89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9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амортизацию основных производс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енных средств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0 614.05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0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аренду имущества, используемого для осуществления регулируемого вида деятельнос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 909.60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бщепроизводственные расходы, в том числе 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есенные к ним: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 358.16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1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текущий ремонт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0.00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467175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1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капитальный ремонт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0.00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бщехозяйственные расходы, в том числе отн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енные к ним: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4 739.62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.1</w:t>
            </w:r>
            <w:r w:rsidR="00467175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сходы на капитальный и текущий ремонт 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овных производственных средств, в том числе: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82" w:name="RANGE!G41"/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2.92</w:t>
            </w:r>
            <w:bookmarkEnd w:id="82"/>
          </w:p>
        </w:tc>
      </w:tr>
      <w:tr w:rsidR="002C75E9" w:rsidRPr="002C75E9" w:rsidTr="00467175">
        <w:trPr>
          <w:trHeight w:val="675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lastRenderedPageBreak/>
              <w:t>2.14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Прочие расходы, которые подлежат отнесению на регулируемые виды деятельности в соответствии с законодательством РФ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2 522.23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ранспортные расходы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941.92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подача-уборка вагонов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 213.14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3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бучение персонал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34.90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4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ывоз и размещение ТБО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64.54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5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слуги по обслуживанию оборудования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749.02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6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храна труд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8.24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7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идентификация опасного производственного об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ъ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ект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67.80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8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промывка котлов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 742.37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9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монтаж и пусконаладка оборудования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2.98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0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лизинг оборудования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5 320.39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командировочные расходы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6.54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слуги бирж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14.08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3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трахование имуществ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792.04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4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% по кредитам и займам (на выполнение и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ест.программ)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20 187.97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5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прочие услуги 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5.97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2.14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6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алоги и сборы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0.33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аловая прибыль (убытки) от реализации товаров и оказания услуг по регулируемому виду де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я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ельнос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bookmarkStart w:id="83" w:name="RANGE!G62"/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2 464.77</w:t>
            </w:r>
            <w:bookmarkEnd w:id="83"/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Чистая прибыль, полученная от регулируемого вида деятельности, в том числе: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4 844.00</w:t>
            </w:r>
          </w:p>
        </w:tc>
      </w:tr>
      <w:tr w:rsidR="002C75E9" w:rsidRPr="002C75E9" w:rsidTr="00467175">
        <w:trPr>
          <w:trHeight w:val="675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азмер расходования чистой прибыли на фина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ирование мероприятий, предусмотренных инв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тиционной программой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4 844.00</w:t>
            </w:r>
          </w:p>
        </w:tc>
      </w:tr>
      <w:tr w:rsidR="002C75E9" w:rsidRPr="002C75E9" w:rsidTr="00467175">
        <w:trPr>
          <w:trHeight w:val="675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5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ведения об изменении стоимости основных фондов, в том числе за счет их ввода в эксплуат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а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цию (вывода из эксплуатации), а также стоимости их переоценк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-341.28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5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За счет ввода (вывода) из эксплуатаци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руб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-341.28</w:t>
            </w:r>
          </w:p>
        </w:tc>
      </w:tr>
      <w:tr w:rsidR="002C75E9" w:rsidRPr="002C75E9" w:rsidTr="00467175">
        <w:trPr>
          <w:trHeight w:val="9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6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становленная тепловая мощность объектов 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овных фондов, используемых для осуществл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ия регулируемых видов деятельности, в том числе по каждому источнику тепловой энергии: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5.37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7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епловая нагрузка по договорам, заключенным в рамках осуществления регулируемых видов де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я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ельнос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Гкал/ч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42.84</w:t>
            </w:r>
          </w:p>
        </w:tc>
      </w:tr>
      <w:tr w:rsidR="002C75E9" w:rsidRPr="002C75E9" w:rsidTr="00467175">
        <w:trPr>
          <w:trHeight w:val="675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8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бъем вырабатываемой регулируемой организ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а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цией тепловой энергии в рамках осуществления регулируемых видов деятельнос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15.7267</w:t>
            </w:r>
          </w:p>
        </w:tc>
      </w:tr>
      <w:tr w:rsidR="002C75E9" w:rsidRPr="002C75E9" w:rsidTr="00467175">
        <w:trPr>
          <w:trHeight w:val="675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9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бъем тепловой энергии, отпускаемой потреб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и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елям по договорам, заключенным в рамках ос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ществления регулируемых видов деятельности, в том числе: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09.0377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lastRenderedPageBreak/>
              <w:t>9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пределенном по приборам учет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Гка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09.0377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0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реднесписочная численность основного прои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з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одственного персонал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 че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1.44</w:t>
            </w:r>
          </w:p>
        </w:tc>
      </w:tr>
      <w:tr w:rsidR="002C75E9" w:rsidRPr="002C75E9" w:rsidTr="00467175">
        <w:trPr>
          <w:trHeight w:val="45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  <w:r w:rsidR="000D5183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реднесписочная численность административно-управленческого персонала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 че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8.14</w:t>
            </w:r>
          </w:p>
        </w:tc>
      </w:tr>
      <w:tr w:rsidR="002C75E9" w:rsidRPr="002C75E9" w:rsidTr="00467175">
        <w:trPr>
          <w:trHeight w:val="9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  <w:r w:rsidR="000D5183">
              <w:rPr>
                <w:rFonts w:eastAsia="Times New Roman" w:cs="Times New Roman"/>
                <w:sz w:val="24"/>
                <w:szCs w:val="18"/>
                <w:lang w:eastAsia="ru-RU"/>
              </w:rPr>
              <w:t>2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дельный расход условного топлива на единицу тепловой энергии, отпускаемой в тепловую сеть, в том числе с разбивкой по источникам тепловой энергии, используемым для осуществления рег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лируемых видов деятельнос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72.8324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2</w:t>
            </w:r>
            <w:r w:rsidR="002C75E9"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.1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котельная №1, г.Приозерск Ленинградской обла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с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кг усл. топл/Гка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72.8324</w:t>
            </w:r>
          </w:p>
        </w:tc>
      </w:tr>
      <w:tr w:rsidR="002C75E9" w:rsidRPr="002C75E9" w:rsidTr="00467175">
        <w:trPr>
          <w:trHeight w:val="300"/>
        </w:trPr>
        <w:tc>
          <w:tcPr>
            <w:tcW w:w="449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  <w:tc>
          <w:tcPr>
            <w:tcW w:w="2585" w:type="pct"/>
            <w:shd w:val="clear" w:color="auto" w:fill="auto"/>
            <w:noWrap/>
            <w:vAlign w:val="center"/>
            <w:hideMark/>
          </w:tcPr>
          <w:p w:rsidR="002C75E9" w:rsidRPr="009049A3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18"/>
                <w:lang w:eastAsia="ru-RU"/>
              </w:rPr>
            </w:pPr>
            <w:bookmarkStart w:id="84" w:name="RANGE!E85"/>
            <w:r w:rsidRPr="009049A3">
              <w:rPr>
                <w:rFonts w:eastAsia="Times New Roman" w:cs="Times New Roman"/>
                <w:bCs/>
                <w:sz w:val="24"/>
                <w:szCs w:val="18"/>
                <w:lang w:eastAsia="ru-RU"/>
              </w:rPr>
              <w:t>Добавить источник тепловой энергии</w:t>
            </w:r>
            <w:bookmarkEnd w:id="84"/>
          </w:p>
        </w:tc>
        <w:tc>
          <w:tcPr>
            <w:tcW w:w="729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  <w:tc>
          <w:tcPr>
            <w:tcW w:w="1237" w:type="pct"/>
            <w:shd w:val="clear" w:color="auto" w:fill="auto"/>
            <w:noWrap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b/>
                <w:bCs/>
                <w:sz w:val="24"/>
                <w:szCs w:val="18"/>
                <w:lang w:eastAsia="ru-RU"/>
              </w:rPr>
              <w:t> </w:t>
            </w:r>
          </w:p>
        </w:tc>
      </w:tr>
      <w:tr w:rsidR="002C75E9" w:rsidRPr="002C75E9" w:rsidTr="00467175">
        <w:trPr>
          <w:trHeight w:val="9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  <w:r w:rsidR="000D5183">
              <w:rPr>
                <w:rFonts w:eastAsia="Times New Roman" w:cs="Times New Roman"/>
                <w:sz w:val="24"/>
                <w:szCs w:val="18"/>
                <w:lang w:eastAsia="ru-RU"/>
              </w:rPr>
              <w:t>3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дельный расход электрической энергии на пр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изводство (передачу) тепловой энергии на един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и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цу тепловой энергии, отпускаемой потребителям по договорам, заключенным в рамках осущест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ления регулируемой деятельнос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тыс кВт.ч/Гка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0.03</w:t>
            </w:r>
          </w:p>
        </w:tc>
      </w:tr>
      <w:tr w:rsidR="002C75E9" w:rsidRPr="002C75E9" w:rsidTr="00467175">
        <w:trPr>
          <w:trHeight w:val="900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1</w:t>
            </w:r>
            <w:r w:rsidR="000D5183">
              <w:rPr>
                <w:rFonts w:eastAsia="Times New Roman" w:cs="Times New Roman"/>
                <w:sz w:val="24"/>
                <w:szCs w:val="18"/>
                <w:lang w:eastAsia="ru-RU"/>
              </w:rPr>
              <w:t>4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дельный расход холодной воды на производство (передачу) тепловой энергии на единицу тепл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ой энергии, отпускаемой потребителям по дог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ворам, заключенным в рамках осуществления р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е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гулируемой деятельност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м3/Гкал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3.77</w:t>
            </w:r>
          </w:p>
        </w:tc>
      </w:tr>
      <w:tr w:rsidR="002C75E9" w:rsidRPr="002C75E9" w:rsidTr="00467175">
        <w:trPr>
          <w:trHeight w:val="1125"/>
        </w:trPr>
        <w:tc>
          <w:tcPr>
            <w:tcW w:w="449" w:type="pct"/>
            <w:shd w:val="clear" w:color="auto" w:fill="auto"/>
            <w:vAlign w:val="center"/>
            <w:hideMark/>
          </w:tcPr>
          <w:p w:rsidR="002C75E9" w:rsidRPr="002C75E9" w:rsidRDefault="000D5183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>
              <w:rPr>
                <w:rFonts w:eastAsia="Times New Roman" w:cs="Times New Roman"/>
                <w:sz w:val="24"/>
                <w:szCs w:val="18"/>
                <w:lang w:eastAsia="ru-RU"/>
              </w:rPr>
              <w:t>15</w:t>
            </w:r>
          </w:p>
        </w:tc>
        <w:tc>
          <w:tcPr>
            <w:tcW w:w="2585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Комментарии</w:t>
            </w:r>
          </w:p>
        </w:tc>
        <w:tc>
          <w:tcPr>
            <w:tcW w:w="729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x</w:t>
            </w:r>
          </w:p>
        </w:tc>
        <w:tc>
          <w:tcPr>
            <w:tcW w:w="1237" w:type="pct"/>
            <w:shd w:val="clear" w:color="auto" w:fill="auto"/>
            <w:vAlign w:val="center"/>
            <w:hideMark/>
          </w:tcPr>
          <w:p w:rsidR="002C75E9" w:rsidRPr="002C75E9" w:rsidRDefault="002C75E9" w:rsidP="002C75E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18"/>
                <w:lang w:eastAsia="ru-RU"/>
              </w:rPr>
            </w:pP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Удельные расходы т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о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плива, электроэнергии и воды на выработа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ную тепловую эне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>р</w:t>
            </w:r>
            <w:r w:rsidRPr="002C75E9">
              <w:rPr>
                <w:rFonts w:eastAsia="Times New Roman" w:cs="Times New Roman"/>
                <w:sz w:val="24"/>
                <w:szCs w:val="18"/>
                <w:lang w:eastAsia="ru-RU"/>
              </w:rPr>
              <w:t xml:space="preserve">гию </w:t>
            </w:r>
          </w:p>
        </w:tc>
      </w:tr>
    </w:tbl>
    <w:p w:rsidR="002C75E9" w:rsidRPr="00866183" w:rsidRDefault="002C75E9" w:rsidP="00B770C3">
      <w:pPr>
        <w:ind w:firstLine="0"/>
        <w:rPr>
          <w:rFonts w:cs="Times New Roman"/>
          <w:szCs w:val="26"/>
          <w:highlight w:val="yellow"/>
        </w:rPr>
        <w:sectPr w:rsidR="002C75E9" w:rsidRPr="00866183" w:rsidSect="00292AD0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0D5183" w:rsidP="000D5183">
      <w:pPr>
        <w:pStyle w:val="1"/>
        <w:ind w:firstLine="0"/>
      </w:pPr>
      <w:r>
        <w:lastRenderedPageBreak/>
        <w:t xml:space="preserve">        </w:t>
      </w:r>
      <w:bookmarkStart w:id="85" w:name="_Toc428891750"/>
      <w:r w:rsidR="00BD774B" w:rsidRPr="00866183">
        <w:t>Часть</w:t>
      </w:r>
      <w:r w:rsidR="003E03F9">
        <w:t xml:space="preserve"> </w:t>
      </w:r>
      <w:r w:rsidR="009D0B47">
        <w:t>11</w:t>
      </w:r>
      <w:r w:rsidR="00866183">
        <w:t>.</w:t>
      </w:r>
      <w:r w:rsidR="00BD774B" w:rsidRPr="00866183">
        <w:t xml:space="preserve"> Цены (тарифы) в сфере теплоснабжения</w:t>
      </w:r>
      <w:bookmarkEnd w:id="85"/>
    </w:p>
    <w:p w:rsidR="00BD774B" w:rsidRPr="00866183" w:rsidRDefault="009D0B47" w:rsidP="006605D0">
      <w:pPr>
        <w:pStyle w:val="2"/>
      </w:pPr>
      <w:bookmarkStart w:id="86" w:name="_Toc428891751"/>
      <w:r>
        <w:t>1</w:t>
      </w:r>
      <w:r w:rsidR="00BD774B" w:rsidRPr="00866183">
        <w:t>1.1. Динамика утвержденных тарифов, устанавливаемых органами исполн</w:t>
      </w:r>
      <w:r w:rsidR="00BD774B" w:rsidRPr="00866183">
        <w:t>и</w:t>
      </w:r>
      <w:r w:rsidR="00BD774B" w:rsidRPr="00866183">
        <w:t>тельной власти субъекта Российской Федерации в области государственного регул</w:t>
      </w:r>
      <w:r w:rsidR="00BD774B" w:rsidRPr="00866183">
        <w:t>и</w:t>
      </w:r>
      <w:r w:rsidR="00BD774B" w:rsidRPr="00866183">
        <w:t>рования цен (тарифов) по каждому из регулируемых видов деятельности и по каждой теплоснабжающей и теплосетевой орган</w:t>
      </w:r>
      <w:r w:rsidR="00C3728F">
        <w:t>изации с учетом последних 3 лет</w:t>
      </w:r>
      <w:bookmarkEnd w:id="86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Утвержденные тарифы за последние три года предоставлены</w:t>
      </w:r>
      <w:r w:rsidR="00E00494">
        <w:rPr>
          <w:rFonts w:cs="Times New Roman"/>
          <w:szCs w:val="26"/>
        </w:rPr>
        <w:t xml:space="preserve">: на тепловую энергию </w:t>
      </w:r>
      <w:r w:rsidRPr="00866183">
        <w:rPr>
          <w:rFonts w:cs="Times New Roman"/>
          <w:szCs w:val="26"/>
        </w:rPr>
        <w:t xml:space="preserve">в </w:t>
      </w:r>
      <w:r w:rsidR="00E809EB" w:rsidRPr="00CB2898">
        <w:rPr>
          <w:szCs w:val="26"/>
        </w:rPr>
        <w:t xml:space="preserve">таблице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1</w:t>
      </w:r>
      <w:r w:rsidR="00FB316F" w:rsidRPr="00985769">
        <w:rPr>
          <w:rFonts w:cs="Times New Roman"/>
          <w:szCs w:val="26"/>
        </w:rPr>
        <w:fldChar w:fldCharType="end"/>
      </w:r>
      <w:r w:rsidR="00E00494">
        <w:rPr>
          <w:rFonts w:cs="Times New Roman"/>
          <w:szCs w:val="26"/>
        </w:rPr>
        <w:t>.</w:t>
      </w:r>
    </w:p>
    <w:p w:rsidR="002C60C2" w:rsidRPr="00EF3767" w:rsidRDefault="002C60C2" w:rsidP="002C60C2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а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1</w:t>
      </w:r>
      <w:r w:rsidR="00FB316F" w:rsidRPr="00985769">
        <w:rPr>
          <w:rFonts w:cs="Times New Roman"/>
          <w:szCs w:val="26"/>
        </w:rPr>
        <w:fldChar w:fldCharType="end"/>
      </w:r>
    </w:p>
    <w:p w:rsidR="00036CC0" w:rsidRPr="00866183" w:rsidRDefault="00BD774B" w:rsidP="00E00494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Утвержденные тарифы на тепловую энергию</w:t>
      </w:r>
      <w:r w:rsidR="00E00494">
        <w:rPr>
          <w:rFonts w:cs="Times New Roman"/>
          <w:szCs w:val="26"/>
        </w:rPr>
        <w:t xml:space="preserve"> за последние три год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16"/>
        <w:gridCol w:w="1442"/>
        <w:gridCol w:w="1801"/>
        <w:gridCol w:w="1682"/>
        <w:gridCol w:w="1680"/>
      </w:tblGrid>
      <w:tr w:rsidR="00673666" w:rsidRPr="00B52447" w:rsidTr="00B52447">
        <w:trPr>
          <w:trHeight w:val="20"/>
          <w:tblHeader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Наименова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Ед.изм.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 01 января по 30 июня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 01 июля по 31 д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е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кабря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 01 авг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у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ста по 31 декабря </w:t>
            </w: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Тарифы 2015 год</w:t>
            </w: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ТЕПЛОВАЯ ЭНЕРГИЯ</w:t>
            </w: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Покупка тепловой энергии</w:t>
            </w:r>
            <w:r w:rsidRPr="00B52447">
              <w:rPr>
                <w:rStyle w:val="Arial7pt120"/>
                <w:rFonts w:ascii="Times New Roman" w:hAnsi="Times New Roman" w:cs="Times New Roman"/>
                <w:b/>
                <w:i/>
                <w:color w:val="auto"/>
                <w:sz w:val="24"/>
                <w:szCs w:val="24"/>
              </w:rPr>
              <w:t xml:space="preserve"> - </w:t>
            </w: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приказ №287-п от .12.2014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ОО "ЭнергоРесурс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 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694,60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694,60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Покупка тепловой энергии - приказ № 281 -п от 11.12.2014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ОО "Тепло Сервис”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800,22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927 1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Реализация приказ №318-п от 11.12.2014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АО "Тепловые сети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521,92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523.3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население</w:t>
            </w:r>
            <w:r w:rsidRPr="00B52447">
              <w:rPr>
                <w:rStyle w:val="Arial7pt120"/>
                <w:rFonts w:ascii="Times New Roman" w:hAnsi="Times New Roman" w:cs="Times New Roman"/>
                <w:b/>
                <w:i/>
                <w:color w:val="auto"/>
                <w:sz w:val="24"/>
                <w:szCs w:val="24"/>
              </w:rPr>
              <w:t xml:space="preserve"> с </w:t>
            </w: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НД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833,25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036.74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10pt120"/>
                <w:rFonts w:ascii="Times New Roman" w:hAnsi="Times New Roman" w:cs="Times New Roman"/>
                <w:color w:val="auto"/>
                <w:sz w:val="24"/>
                <w:szCs w:val="24"/>
              </w:rPr>
              <w:t>ГВ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Открытая система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н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итель/холодную воду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куб. 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1,37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4,49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вую энергию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332.38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523,3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Закрытая система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вую</w:t>
            </w:r>
          </w:p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энергию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521,92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523,3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Реализация приказ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население с НД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Открытая система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н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итель/холодную воду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куб.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4,67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9.0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вую энергию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864,37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192,21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Закрытая система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н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итель/холодную воду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куб.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6,93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8,91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вую энергию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991,60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860,71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Тарифы 2014 год</w:t>
            </w: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lastRenderedPageBreak/>
              <w:t>ТЕПЛОВАЯ ЭНЕРГИЯ</w:t>
            </w: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Покупка тепловой энергии</w:t>
            </w:r>
            <w:r w:rsidRPr="00B52447">
              <w:rPr>
                <w:rStyle w:val="Arial7pt120"/>
                <w:rFonts w:ascii="Times New Roman" w:hAnsi="Times New Roman" w:cs="Times New Roman"/>
                <w:b/>
                <w:i/>
                <w:color w:val="auto"/>
                <w:sz w:val="24"/>
                <w:szCs w:val="24"/>
              </w:rPr>
              <w:t xml:space="preserve"> - </w:t>
            </w: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приказ №203-п от 13.12.2013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АО "ТеплоСервис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772,03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800.2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Покупка тепловой энергии - приказ № 206-п от 17.12.201 З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ОО "ЭнергоРесурс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794,14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694,60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Реализация приказ № 219-п от 20.12.2013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АО "Тепловые сети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172,20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521.9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население с НД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759,36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833,25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Реализация приказ № 220-п от 20.12.2013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н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итель/холодную воду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куб. 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4,50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4,50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вую энергию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763,79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 113.51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Реализация приказ № 261-п от 30.12.2013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население с НД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-компонент на теплон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ситель/холодную воду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 /куб.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5,63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4,67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Тарифы 2013 год</w:t>
            </w: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ТЕПЛОВАЯ ЭНЕРГИЯ</w:t>
            </w: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 xml:space="preserve">Покупка тепловой энергии - приказ </w:t>
            </w: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  <w:lang w:val="en-US"/>
              </w:rPr>
              <w:t>Ns</w:t>
            </w: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141-</w:t>
            </w: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  <w:lang w:val="en-US"/>
              </w:rPr>
              <w:t>n</w:t>
            </w: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 xml:space="preserve"> от 12.11.2012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АО "ТеплоСервис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649 15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772,03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ОО ЭнергоРесурс”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126,22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523.42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Покупка тепловой энергии - приказ №113-п от 16.07.2013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ОО ЭнергоРесурс”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52447">
              <w:rPr>
                <w:rFonts w:cs="Times New Roman"/>
                <w:sz w:val="24"/>
                <w:szCs w:val="24"/>
              </w:rPr>
              <w:t>2 794,14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Реализация приказ №160-п от 26.11.2012г., №72-л от 25.03.2012г.;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АО "Тепловые сети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301,90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2 983</w:t>
            </w:r>
            <w:r w:rsidR="00506FBA"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,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91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 /куб. 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77,25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79,00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население с НД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599,42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759</w:t>
            </w:r>
            <w:r w:rsidR="00506FBA"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,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36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433,65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 759,36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куб.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10,37</w:t>
            </w: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121</w:t>
            </w:r>
            <w:r w:rsidR="00506FBA"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,</w:t>
            </w: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41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5000" w:type="pct"/>
            <w:gridSpan w:val="5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Реализация приказ №125-п от 30.07.2013г.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АО "Тепловые сети"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52447">
              <w:rPr>
                <w:rFonts w:cs="Times New Roman"/>
                <w:sz w:val="24"/>
                <w:szCs w:val="24"/>
              </w:rPr>
              <w:t>3 172,20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куб. 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52447">
              <w:rPr>
                <w:rFonts w:cs="Times New Roman"/>
                <w:sz w:val="24"/>
                <w:szCs w:val="24"/>
              </w:rPr>
              <w:t>190,29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447">
              <w:rPr>
                <w:rStyle w:val="Arial7pt"/>
                <w:rFonts w:ascii="Times New Roman" w:hAnsi="Times New Roman" w:cs="Times New Roman"/>
                <w:b w:val="0"/>
                <w:i w:val="0"/>
                <w:color w:val="auto"/>
                <w:sz w:val="24"/>
                <w:szCs w:val="24"/>
              </w:rPr>
              <w:t>население с НД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отопление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52447">
              <w:rPr>
                <w:rFonts w:cs="Times New Roman"/>
                <w:sz w:val="24"/>
                <w:szCs w:val="24"/>
              </w:rPr>
              <w:t>1 759,36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/Гкал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52447">
              <w:rPr>
                <w:rFonts w:cs="Times New Roman"/>
                <w:sz w:val="24"/>
                <w:szCs w:val="24"/>
              </w:rPr>
              <w:t>1 759,36</w:t>
            </w:r>
          </w:p>
        </w:tc>
      </w:tr>
      <w:tr w:rsidR="00673666" w:rsidRPr="00B52447" w:rsidTr="00B52447">
        <w:trPr>
          <w:trHeight w:val="20"/>
        </w:trPr>
        <w:tc>
          <w:tcPr>
            <w:tcW w:w="1831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447">
              <w:rPr>
                <w:rStyle w:val="Arial7pt120"/>
                <w:rFonts w:ascii="Times New Roman" w:hAnsi="Times New Roman" w:cs="Times New Roman"/>
                <w:color w:val="auto"/>
                <w:sz w:val="24"/>
                <w:szCs w:val="24"/>
              </w:rPr>
              <w:t>ГВС</w:t>
            </w:r>
          </w:p>
        </w:tc>
        <w:tc>
          <w:tcPr>
            <w:tcW w:w="692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pStyle w:val="12"/>
              <w:shd w:val="clear" w:color="auto" w:fill="auto"/>
              <w:spacing w:before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447">
              <w:rPr>
                <w:rStyle w:val="Arial75pt"/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руб. /куб.м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7" w:type="pct"/>
            <w:shd w:val="clear" w:color="auto" w:fill="auto"/>
            <w:vAlign w:val="center"/>
            <w:hideMark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:rsidR="00673666" w:rsidRPr="00B52447" w:rsidRDefault="00673666" w:rsidP="00B52447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52447">
              <w:rPr>
                <w:rFonts w:cs="Times New Roman"/>
                <w:sz w:val="24"/>
                <w:szCs w:val="24"/>
              </w:rPr>
              <w:t>121,41</w:t>
            </w:r>
          </w:p>
        </w:tc>
      </w:tr>
    </w:tbl>
    <w:p w:rsidR="00BD774B" w:rsidRDefault="00BD774B" w:rsidP="006605D0">
      <w:pPr>
        <w:pStyle w:val="2"/>
      </w:pPr>
      <w:bookmarkStart w:id="87" w:name="_Toc428891752"/>
      <w:r w:rsidRPr="00866183">
        <w:lastRenderedPageBreak/>
        <w:t>11.2. Структура цен (тарифов), установленных на момент разработки схемы т</w:t>
      </w:r>
      <w:r w:rsidRPr="00866183">
        <w:t>е</w:t>
      </w:r>
      <w:r w:rsidRPr="00866183">
        <w:t>плоснабжения</w:t>
      </w:r>
      <w:bookmarkEnd w:id="87"/>
    </w:p>
    <w:p w:rsidR="00AD7B40" w:rsidRPr="00EF3767" w:rsidRDefault="002C60C2" w:rsidP="00AD7B40">
      <w:pPr>
        <w:rPr>
          <w:szCs w:val="26"/>
        </w:rPr>
      </w:pPr>
      <w:r>
        <w:t>Расчет тарифа на тепловую энергию, вырабатыва</w:t>
      </w:r>
      <w:r w:rsidR="00AD7B40">
        <w:t xml:space="preserve">емую котельными г. Приозерск  за последние  три года </w:t>
      </w:r>
      <w:r>
        <w:t>представлен в</w:t>
      </w:r>
      <w:r w:rsidR="00AD7B40">
        <w:t xml:space="preserve"> </w:t>
      </w:r>
      <w:r w:rsidR="00AD7B40" w:rsidRPr="00EF3767">
        <w:rPr>
          <w:szCs w:val="26"/>
        </w:rPr>
        <w:t>Таблиц</w:t>
      </w:r>
      <w:r w:rsidR="00AD7B40">
        <w:rPr>
          <w:szCs w:val="26"/>
        </w:rPr>
        <w:t>е</w:t>
      </w:r>
      <w:r w:rsidR="00AD7B40" w:rsidRPr="00EF3767">
        <w:rPr>
          <w:szCs w:val="26"/>
        </w:rPr>
        <w:t xml:space="preserve"> </w:t>
      </w:r>
      <w:r w:rsidR="00506FBA">
        <w:rPr>
          <w:szCs w:val="26"/>
        </w:rPr>
        <w:t>30.</w:t>
      </w:r>
    </w:p>
    <w:p w:rsidR="00BD774B" w:rsidRPr="00866183" w:rsidRDefault="00BD774B" w:rsidP="006605D0">
      <w:pPr>
        <w:pStyle w:val="2"/>
      </w:pPr>
      <w:bookmarkStart w:id="88" w:name="_Toc428891753"/>
      <w:r w:rsidRPr="00866183">
        <w:t>11.3. Плата за подключение к системе теплоснабжения и поступления дене</w:t>
      </w:r>
      <w:r w:rsidRPr="00866183">
        <w:t>ж</w:t>
      </w:r>
      <w:r w:rsidRPr="00866183">
        <w:t>ных средств от осуществления указанной деятельности</w:t>
      </w:r>
      <w:bookmarkEnd w:id="88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AD7B40">
        <w:rPr>
          <w:rFonts w:cs="Times New Roman"/>
          <w:szCs w:val="26"/>
        </w:rPr>
        <w:t>Плата за подключение к системе теплоснабжения не предусматривается.</w:t>
      </w:r>
    </w:p>
    <w:p w:rsidR="00BD774B" w:rsidRPr="00866183" w:rsidRDefault="00BD774B" w:rsidP="006605D0">
      <w:pPr>
        <w:pStyle w:val="2"/>
      </w:pPr>
      <w:bookmarkStart w:id="89" w:name="_Toc428891754"/>
      <w:r w:rsidRPr="00866183">
        <w:t>11.4. Плата за услуги по поддержанию резервной тепловой мощности, в том числе для социально значимых категорий потребителей</w:t>
      </w:r>
      <w:bookmarkEnd w:id="89"/>
    </w:p>
    <w:p w:rsidR="00BD774B" w:rsidRPr="00AD7B40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AD7B40">
        <w:rPr>
          <w:rFonts w:cs="Times New Roman"/>
          <w:szCs w:val="26"/>
        </w:rPr>
        <w:t>Плата за поддержание резервной мощности не предусмотрена.</w:t>
      </w:r>
    </w:p>
    <w:p w:rsidR="00BD774B" w:rsidRPr="003E03F9" w:rsidRDefault="00BD774B" w:rsidP="00B82A6D">
      <w:pPr>
        <w:rPr>
          <w:rFonts w:cs="Times New Roman"/>
          <w:szCs w:val="26"/>
          <w:highlight w:val="yellow"/>
        </w:rPr>
        <w:sectPr w:rsidR="00BD774B" w:rsidRPr="003E03F9" w:rsidSect="000D5183">
          <w:pgSz w:w="11906" w:h="16838"/>
          <w:pgMar w:top="851" w:right="567" w:bottom="851" w:left="1134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  <w:r w:rsidRPr="00866183">
        <w:rPr>
          <w:rFonts w:cs="Times New Roman"/>
          <w:szCs w:val="26"/>
          <w:highlight w:val="yellow"/>
        </w:rPr>
        <w:br w:type="page"/>
      </w:r>
    </w:p>
    <w:p w:rsidR="00BD774B" w:rsidRPr="00A53AFF" w:rsidRDefault="00BD774B" w:rsidP="00EF2D76">
      <w:pPr>
        <w:pStyle w:val="1"/>
      </w:pPr>
      <w:bookmarkStart w:id="90" w:name="_Toc428891755"/>
      <w:r w:rsidRPr="00A53AFF">
        <w:lastRenderedPageBreak/>
        <w:t>Часть</w:t>
      </w:r>
      <w:r w:rsidR="003E03F9" w:rsidRPr="00A53AFF">
        <w:t xml:space="preserve"> </w:t>
      </w:r>
      <w:r w:rsidR="009D0B47" w:rsidRPr="00A53AFF">
        <w:t>12</w:t>
      </w:r>
      <w:r w:rsidR="00866183" w:rsidRPr="00A53AFF">
        <w:t>.</w:t>
      </w:r>
      <w:r w:rsidRPr="00A53AFF">
        <w:t xml:space="preserve"> Описание существующих технических и технологических проблем в системах теплоснабжения</w:t>
      </w:r>
      <w:bookmarkEnd w:id="90"/>
    </w:p>
    <w:p w:rsidR="00BD774B" w:rsidRPr="00A53AFF" w:rsidRDefault="00BD774B" w:rsidP="006605D0">
      <w:pPr>
        <w:pStyle w:val="2"/>
      </w:pPr>
      <w:bookmarkStart w:id="91" w:name="_Toc428891756"/>
      <w:r w:rsidRPr="00A53AFF">
        <w:t>12.1. Описание существующих проблем организации качественного теплосна</w:t>
      </w:r>
      <w:r w:rsidRPr="00A53AFF">
        <w:t>б</w:t>
      </w:r>
      <w:r w:rsidRPr="00A53AFF">
        <w:t>жения (перечень причин, приводящих к снижению качества теплоснабжения, вкл</w:t>
      </w:r>
      <w:r w:rsidRPr="00A53AFF">
        <w:t>ю</w:t>
      </w:r>
      <w:r w:rsidRPr="00A53AFF">
        <w:t>чая проблемы в работе теплопотребляющих установок потребителей)</w:t>
      </w:r>
      <w:bookmarkEnd w:id="91"/>
    </w:p>
    <w:p w:rsidR="009049A3" w:rsidRPr="00D76440" w:rsidRDefault="009049A3" w:rsidP="009049A3">
      <w:pPr>
        <w:rPr>
          <w:rFonts w:cs="Times New Roman"/>
          <w:szCs w:val="26"/>
        </w:rPr>
      </w:pPr>
      <w:r w:rsidRPr="00D76440">
        <w:rPr>
          <w:rFonts w:cs="Times New Roman"/>
          <w:szCs w:val="26"/>
        </w:rPr>
        <w:t>Основными существующими проблемами организации качественного теплоснабж</w:t>
      </w:r>
      <w:r w:rsidRPr="00D76440">
        <w:rPr>
          <w:rFonts w:cs="Times New Roman"/>
          <w:szCs w:val="26"/>
        </w:rPr>
        <w:t>е</w:t>
      </w:r>
      <w:r w:rsidRPr="00D76440">
        <w:rPr>
          <w:rFonts w:cs="Times New Roman"/>
          <w:szCs w:val="26"/>
        </w:rPr>
        <w:t>ния являются:</w:t>
      </w:r>
    </w:p>
    <w:p w:rsidR="009049A3" w:rsidRPr="008530AE" w:rsidRDefault="008530AE" w:rsidP="009049A3">
      <w:pPr>
        <w:rPr>
          <w:szCs w:val="26"/>
        </w:rPr>
      </w:pPr>
      <w:r w:rsidRPr="008530AE">
        <w:rPr>
          <w:szCs w:val="26"/>
        </w:rPr>
        <w:t>- потребители тепла имею</w:t>
      </w:r>
      <w:r w:rsidR="009049A3" w:rsidRPr="008530AE">
        <w:rPr>
          <w:szCs w:val="26"/>
        </w:rPr>
        <w:t xml:space="preserve">т оборудованных </w:t>
      </w:r>
      <w:r w:rsidR="00330BA6" w:rsidRPr="008530AE">
        <w:rPr>
          <w:szCs w:val="26"/>
        </w:rPr>
        <w:t>ИТП</w:t>
      </w:r>
      <w:r w:rsidRPr="008530AE">
        <w:rPr>
          <w:szCs w:val="26"/>
        </w:rPr>
        <w:t xml:space="preserve"> всего 10%.</w:t>
      </w:r>
    </w:p>
    <w:p w:rsidR="00BD774B" w:rsidRPr="00A53AFF" w:rsidRDefault="00BD774B" w:rsidP="006605D0">
      <w:pPr>
        <w:pStyle w:val="2"/>
      </w:pPr>
      <w:bookmarkStart w:id="92" w:name="_Toc428891757"/>
      <w:r w:rsidRPr="00A53AFF">
        <w:t>12.2. Описание существующих проблем организации надежного и безопасного теплоснабжения городского округа (перечень причин, приводящих к снижению н</w:t>
      </w:r>
      <w:r w:rsidRPr="00A53AFF">
        <w:t>а</w:t>
      </w:r>
      <w:r w:rsidRPr="00A53AFF">
        <w:t>дежного теплоснабжения, включая проблемы в работе теплопотре</w:t>
      </w:r>
      <w:r w:rsidR="00DD07F8" w:rsidRPr="00A53AFF">
        <w:t>бляющих устан</w:t>
      </w:r>
      <w:r w:rsidR="00DD07F8" w:rsidRPr="00A53AFF">
        <w:t>о</w:t>
      </w:r>
      <w:r w:rsidR="00DD07F8" w:rsidRPr="00A53AFF">
        <w:t>вок потребителей)</w:t>
      </w:r>
      <w:bookmarkEnd w:id="92"/>
    </w:p>
    <w:p w:rsidR="009049A3" w:rsidRPr="008530AE" w:rsidRDefault="009049A3" w:rsidP="009049A3">
      <w:pPr>
        <w:rPr>
          <w:rFonts w:cs="Times New Roman"/>
          <w:szCs w:val="26"/>
        </w:rPr>
      </w:pPr>
      <w:r w:rsidRPr="008530AE">
        <w:rPr>
          <w:rFonts w:cs="Times New Roman"/>
          <w:szCs w:val="26"/>
        </w:rPr>
        <w:t>Основными существующими проблемами организации надежного и безопасного т</w:t>
      </w:r>
      <w:r w:rsidRPr="008530AE">
        <w:rPr>
          <w:rFonts w:cs="Times New Roman"/>
          <w:szCs w:val="26"/>
        </w:rPr>
        <w:t>е</w:t>
      </w:r>
      <w:r w:rsidRPr="008530AE">
        <w:rPr>
          <w:rFonts w:cs="Times New Roman"/>
          <w:szCs w:val="26"/>
        </w:rPr>
        <w:t>плоснабжения являются:</w:t>
      </w:r>
    </w:p>
    <w:p w:rsidR="008530AE" w:rsidRDefault="008530AE" w:rsidP="008530AE">
      <w:pPr>
        <w:rPr>
          <w:rFonts w:cs="Times New Roman"/>
          <w:szCs w:val="26"/>
        </w:rPr>
      </w:pPr>
      <w:r>
        <w:rPr>
          <w:rFonts w:cs="Times New Roman"/>
          <w:szCs w:val="26"/>
        </w:rPr>
        <w:t>- наличие дефицита тепловой мощности на котельных МКР-1, МКР-3</w:t>
      </w:r>
      <w:r w:rsidR="00D76440">
        <w:rPr>
          <w:rFonts w:cs="Times New Roman"/>
          <w:szCs w:val="26"/>
        </w:rPr>
        <w:t>.</w:t>
      </w:r>
    </w:p>
    <w:p w:rsidR="00BD774B" w:rsidRPr="00A53AFF" w:rsidRDefault="00BD774B" w:rsidP="006605D0">
      <w:pPr>
        <w:pStyle w:val="2"/>
      </w:pPr>
      <w:bookmarkStart w:id="93" w:name="_Toc428891758"/>
      <w:r w:rsidRPr="00A53AFF">
        <w:t>12.3. Описание существующих проблем развития систем теплоснабжения</w:t>
      </w:r>
      <w:r w:rsidR="00DD07F8" w:rsidRPr="00A53AFF">
        <w:t>.</w:t>
      </w:r>
      <w:bookmarkEnd w:id="93"/>
    </w:p>
    <w:p w:rsidR="00330BA6" w:rsidRPr="00D76440" w:rsidRDefault="00330BA6" w:rsidP="00330BA6">
      <w:pPr>
        <w:rPr>
          <w:rFonts w:cs="Times New Roman"/>
          <w:szCs w:val="26"/>
        </w:rPr>
      </w:pPr>
      <w:r w:rsidRPr="00D76440">
        <w:rPr>
          <w:rFonts w:cs="Times New Roman"/>
          <w:szCs w:val="26"/>
        </w:rPr>
        <w:t>Основными существующими проблемами развития систем теплоснабжения являю</w:t>
      </w:r>
      <w:r w:rsidRPr="00D76440">
        <w:rPr>
          <w:rFonts w:cs="Times New Roman"/>
          <w:szCs w:val="26"/>
        </w:rPr>
        <w:t>т</w:t>
      </w:r>
      <w:r w:rsidRPr="00D76440">
        <w:rPr>
          <w:rFonts w:cs="Times New Roman"/>
          <w:szCs w:val="26"/>
        </w:rPr>
        <w:t>ся:</w:t>
      </w:r>
    </w:p>
    <w:p w:rsidR="00D76440" w:rsidRDefault="00D76440" w:rsidP="00D76440">
      <w:pPr>
        <w:autoSpaceDE w:val="0"/>
        <w:autoSpaceDN w:val="0"/>
        <w:adjustRightInd w:val="0"/>
        <w:rPr>
          <w:szCs w:val="26"/>
        </w:rPr>
      </w:pPr>
      <w:r>
        <w:rPr>
          <w:szCs w:val="26"/>
        </w:rPr>
        <w:t>- наличие дефицитов тепловой мощности на теплоисточниках муниципального о</w:t>
      </w:r>
      <w:r>
        <w:rPr>
          <w:szCs w:val="26"/>
        </w:rPr>
        <w:t>б</w:t>
      </w:r>
      <w:r>
        <w:rPr>
          <w:szCs w:val="26"/>
        </w:rPr>
        <w:t>разования;</w:t>
      </w:r>
    </w:p>
    <w:p w:rsidR="00D76440" w:rsidRDefault="00D76440" w:rsidP="00D76440">
      <w:pPr>
        <w:rPr>
          <w:rFonts w:eastAsia="Calibri"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Pr="008C38CA">
        <w:rPr>
          <w:rFonts w:eastAsia="Calibri" w:cs="Times New Roman"/>
          <w:szCs w:val="26"/>
        </w:rPr>
        <w:t>отсутствие необходимого финансирования</w:t>
      </w:r>
      <w:r>
        <w:rPr>
          <w:rFonts w:eastAsia="Calibri" w:cs="Times New Roman"/>
          <w:szCs w:val="26"/>
        </w:rPr>
        <w:t>.</w:t>
      </w:r>
    </w:p>
    <w:p w:rsidR="00330BA6" w:rsidRDefault="00BD774B" w:rsidP="006605D0">
      <w:pPr>
        <w:pStyle w:val="2"/>
      </w:pPr>
      <w:bookmarkStart w:id="94" w:name="_Toc428891759"/>
      <w:r w:rsidRPr="00A53AFF">
        <w:t>12.4. Описание существующих проблем надежного и эффективного</w:t>
      </w:r>
      <w:r w:rsidRPr="00866183">
        <w:t xml:space="preserve"> снабжения топливом де</w:t>
      </w:r>
      <w:r w:rsidR="00DD07F8" w:rsidRPr="00866183">
        <w:t>йствующих систем теплоснабжения</w:t>
      </w:r>
      <w:bookmarkEnd w:id="94"/>
    </w:p>
    <w:p w:rsidR="00330BA6" w:rsidRPr="003C3273" w:rsidRDefault="00330BA6" w:rsidP="00330BA6">
      <w:r>
        <w:t>Основными проблемами</w:t>
      </w:r>
      <w:r w:rsidR="003C3273">
        <w:t xml:space="preserve"> надежного и эффективного снабжения топливом дейс</w:t>
      </w:r>
      <w:r w:rsidR="003C3273">
        <w:t>т</w:t>
      </w:r>
      <w:r w:rsidR="003C3273">
        <w:t>вующих систем теплоснабжения</w:t>
      </w:r>
      <w:r>
        <w:t xml:space="preserve"> являют</w:t>
      </w:r>
      <w:r w:rsidR="003C3273">
        <w:t>ся</w:t>
      </w:r>
      <w:r w:rsidR="003C3273" w:rsidRPr="003C3273">
        <w:t>:</w:t>
      </w:r>
    </w:p>
    <w:p w:rsidR="00330BA6" w:rsidRPr="00330BA6" w:rsidRDefault="003C3273" w:rsidP="00330BA6">
      <w:r>
        <w:t xml:space="preserve">- </w:t>
      </w:r>
      <w:r w:rsidR="00330BA6">
        <w:t xml:space="preserve">использование в </w:t>
      </w:r>
      <w:r w:rsidR="00330BA6" w:rsidRPr="00CD22B2">
        <w:t xml:space="preserve">качестве </w:t>
      </w:r>
      <w:r w:rsidR="00A31632" w:rsidRPr="00CD22B2">
        <w:t>топлива,</w:t>
      </w:r>
      <w:r w:rsidRPr="00CD22B2">
        <w:t xml:space="preserve"> неэффективных видов (древесная</w:t>
      </w:r>
      <w:r>
        <w:t xml:space="preserve"> щепа, дрова)</w:t>
      </w:r>
    </w:p>
    <w:p w:rsidR="00BD774B" w:rsidRDefault="00BD774B" w:rsidP="006605D0">
      <w:pPr>
        <w:pStyle w:val="2"/>
      </w:pPr>
      <w:bookmarkStart w:id="95" w:name="_Toc428891760"/>
      <w:r w:rsidRPr="00866183">
        <w:t>12.5. Анализ предписаний надзорных органов об устранении нарушений, влияющих на безопасность и надежность системы теплоснабжения</w:t>
      </w:r>
      <w:bookmarkEnd w:id="95"/>
    </w:p>
    <w:p w:rsidR="00BD774B" w:rsidRPr="003C3273" w:rsidRDefault="00330BA6" w:rsidP="003C3273">
      <w:r>
        <w:rPr>
          <w:szCs w:val="26"/>
        </w:rPr>
        <w:t>Предписания надзорных органов отсутствуют.</w:t>
      </w:r>
    </w:p>
    <w:p w:rsidR="00BD774B" w:rsidRPr="00866183" w:rsidRDefault="009D0B47" w:rsidP="00EF2D76">
      <w:pPr>
        <w:pStyle w:val="1"/>
        <w:rPr>
          <w:rFonts w:eastAsia="Times New Roman"/>
          <w:color w:val="000000"/>
        </w:rPr>
      </w:pPr>
      <w:bookmarkStart w:id="96" w:name="_Toc428891761"/>
      <w:r>
        <w:t xml:space="preserve">Глава 2. </w:t>
      </w:r>
      <w:r w:rsidR="00BD774B" w:rsidRPr="00866183">
        <w:t>Перспективное потребление тепловой энергии на цели теплоснабж</w:t>
      </w:r>
      <w:r w:rsidR="00BD774B" w:rsidRPr="00866183">
        <w:t>е</w:t>
      </w:r>
      <w:r w:rsidR="00BD774B" w:rsidRPr="00866183">
        <w:t>ния</w:t>
      </w:r>
      <w:bookmarkEnd w:id="96"/>
    </w:p>
    <w:p w:rsidR="00BD774B" w:rsidRPr="00866183" w:rsidRDefault="00BD774B" w:rsidP="006605D0">
      <w:pPr>
        <w:pStyle w:val="2"/>
      </w:pPr>
      <w:bookmarkStart w:id="97" w:name="_Toc428891762"/>
      <w:r w:rsidRPr="00866183">
        <w:t>2.1. Данные базового уровня потребления тепла на цели теплоснабжения</w:t>
      </w:r>
      <w:bookmarkEnd w:id="97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Информация представлена в</w:t>
      </w:r>
      <w:r w:rsidR="00CA3742">
        <w:rPr>
          <w:rFonts w:cs="Times New Roman"/>
          <w:szCs w:val="26"/>
        </w:rPr>
        <w:t xml:space="preserve"> п.</w:t>
      </w:r>
      <w:r w:rsidRPr="00866183">
        <w:rPr>
          <w:rFonts w:cs="Times New Roman"/>
          <w:szCs w:val="26"/>
        </w:rPr>
        <w:t xml:space="preserve"> </w:t>
      </w:r>
      <w:fldSimple w:instr=" REF _Ref393204482 \h  \* MERGEFORMAT ">
        <w:r w:rsidR="00A23B16" w:rsidRPr="00A23B16">
          <w:rPr>
            <w:rFonts w:cs="Times New Roman"/>
            <w:szCs w:val="26"/>
          </w:rPr>
          <w:t>5.3. Значения потребления тепловой энергии за отопительный период и за год в целом</w:t>
        </w:r>
      </w:fldSimple>
      <w:r w:rsidR="00F9122D">
        <w:t>.</w:t>
      </w:r>
    </w:p>
    <w:p w:rsidR="00BD774B" w:rsidRPr="00866183" w:rsidRDefault="00BD774B" w:rsidP="006605D0">
      <w:pPr>
        <w:pStyle w:val="2"/>
      </w:pPr>
      <w:bookmarkStart w:id="98" w:name="_Toc428891763"/>
      <w:r w:rsidRPr="00866183">
        <w:t>2.2. Прогнозы приростов площади строительных фондов на каждом этапе</w:t>
      </w:r>
      <w:bookmarkEnd w:id="98"/>
      <w:r w:rsidRPr="00866183">
        <w:t xml:space="preserve"> 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330BA6">
        <w:rPr>
          <w:rFonts w:cs="Times New Roman"/>
          <w:szCs w:val="26"/>
        </w:rPr>
        <w:t xml:space="preserve">Информация представлена в </w:t>
      </w:r>
      <w:r w:rsidR="00873339" w:rsidRPr="00330BA6">
        <w:rPr>
          <w:rFonts w:cs="Times New Roman"/>
          <w:szCs w:val="26"/>
        </w:rPr>
        <w:t>Разделе 1</w:t>
      </w:r>
      <w:r w:rsidRPr="00330BA6">
        <w:rPr>
          <w:rFonts w:cs="Times New Roman"/>
          <w:szCs w:val="26"/>
        </w:rPr>
        <w:t>, п.1.1. Схемы теплоснабжения.</w:t>
      </w:r>
    </w:p>
    <w:p w:rsidR="00DD07F8" w:rsidRPr="00866183" w:rsidRDefault="00BD774B" w:rsidP="006605D0">
      <w:pPr>
        <w:pStyle w:val="2"/>
      </w:pPr>
      <w:bookmarkStart w:id="99" w:name="_Toc428891764"/>
      <w:r w:rsidRPr="00866183">
        <w:lastRenderedPageBreak/>
        <w:t>2.3. Прогнозы перспективных удельных расходов тепловой энергии на отопл</w:t>
      </w:r>
      <w:r w:rsidRPr="00866183">
        <w:t>е</w:t>
      </w:r>
      <w:r w:rsidRPr="00866183">
        <w:t>ние, вентиляцию и горячее водоснабжение, согласованных с требованиями к энерг</w:t>
      </w:r>
      <w:r w:rsidRPr="00866183">
        <w:t>е</w:t>
      </w:r>
      <w:r w:rsidRPr="00866183">
        <w:t>тической эффективности объектов теплопотребления, устанавливаемых в соответс</w:t>
      </w:r>
      <w:r w:rsidRPr="00866183">
        <w:t>т</w:t>
      </w:r>
      <w:r w:rsidRPr="00866183">
        <w:t>вии с законодательством Российской Федерации</w:t>
      </w:r>
      <w:bookmarkEnd w:id="99"/>
    </w:p>
    <w:p w:rsidR="00BD774B" w:rsidRDefault="00700D12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700D12">
        <w:rPr>
          <w:rFonts w:cs="Times New Roman"/>
          <w:szCs w:val="26"/>
        </w:rPr>
        <w:t>Прогноз</w:t>
      </w:r>
      <w:r>
        <w:rPr>
          <w:rFonts w:cs="Times New Roman"/>
          <w:szCs w:val="26"/>
        </w:rPr>
        <w:t>ные</w:t>
      </w:r>
      <w:r w:rsidRPr="00700D12">
        <w:rPr>
          <w:rFonts w:cs="Times New Roman"/>
          <w:szCs w:val="26"/>
        </w:rPr>
        <w:t xml:space="preserve"> перспективны</w:t>
      </w:r>
      <w:r>
        <w:rPr>
          <w:rFonts w:cs="Times New Roman"/>
          <w:szCs w:val="26"/>
        </w:rPr>
        <w:t>е</w:t>
      </w:r>
      <w:r w:rsidRPr="00700D12">
        <w:rPr>
          <w:rFonts w:cs="Times New Roman"/>
          <w:szCs w:val="26"/>
        </w:rPr>
        <w:t xml:space="preserve"> удельны</w:t>
      </w:r>
      <w:r>
        <w:rPr>
          <w:rFonts w:cs="Times New Roman"/>
          <w:szCs w:val="26"/>
        </w:rPr>
        <w:t>е</w:t>
      </w:r>
      <w:r w:rsidRPr="00700D12">
        <w:rPr>
          <w:rFonts w:cs="Times New Roman"/>
          <w:szCs w:val="26"/>
        </w:rPr>
        <w:t xml:space="preserve"> расход</w:t>
      </w:r>
      <w:r>
        <w:rPr>
          <w:rFonts w:cs="Times New Roman"/>
          <w:szCs w:val="26"/>
        </w:rPr>
        <w:t>ы</w:t>
      </w:r>
      <w:r w:rsidRPr="00700D12">
        <w:rPr>
          <w:rFonts w:cs="Times New Roman"/>
          <w:szCs w:val="26"/>
        </w:rPr>
        <w:t xml:space="preserve"> тепловой энергии на отопление, ве</w:t>
      </w:r>
      <w:r w:rsidRPr="00700D12">
        <w:rPr>
          <w:rFonts w:cs="Times New Roman"/>
          <w:szCs w:val="26"/>
        </w:rPr>
        <w:t>н</w:t>
      </w:r>
      <w:r w:rsidRPr="00700D12">
        <w:rPr>
          <w:rFonts w:cs="Times New Roman"/>
          <w:szCs w:val="26"/>
        </w:rPr>
        <w:t xml:space="preserve">тиляцию и горячее водоснабжение </w:t>
      </w:r>
      <w:r>
        <w:rPr>
          <w:rFonts w:cs="Times New Roman"/>
          <w:szCs w:val="26"/>
        </w:rPr>
        <w:t xml:space="preserve">приняты в соответствии со </w:t>
      </w:r>
      <w:r w:rsidR="00C11F29">
        <w:rPr>
          <w:rFonts w:cs="Times New Roman"/>
          <w:szCs w:val="26"/>
        </w:rPr>
        <w:t>СНиП 23.02.2003</w:t>
      </w:r>
      <w:r w:rsidR="00D14BED">
        <w:rPr>
          <w:rFonts w:cs="Times New Roman"/>
          <w:szCs w:val="26"/>
        </w:rPr>
        <w:t xml:space="preserve"> и прив</w:t>
      </w:r>
      <w:r w:rsidR="00D14BED">
        <w:rPr>
          <w:rFonts w:cs="Times New Roman"/>
          <w:szCs w:val="26"/>
        </w:rPr>
        <w:t>е</w:t>
      </w:r>
      <w:r w:rsidR="00D14BED">
        <w:rPr>
          <w:rFonts w:cs="Times New Roman"/>
          <w:szCs w:val="26"/>
        </w:rPr>
        <w:t xml:space="preserve">дены в </w:t>
      </w:r>
      <w:r w:rsidR="00E809EB" w:rsidRPr="00CB2898">
        <w:rPr>
          <w:szCs w:val="26"/>
        </w:rPr>
        <w:t xml:space="preserve">таблице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2</w:t>
      </w:r>
      <w:r w:rsidR="00FB316F" w:rsidRPr="00985769">
        <w:rPr>
          <w:rFonts w:cs="Times New Roman"/>
          <w:szCs w:val="26"/>
        </w:rPr>
        <w:fldChar w:fldCharType="end"/>
      </w:r>
      <w:r w:rsidR="00506FBA">
        <w:rPr>
          <w:rFonts w:cs="Times New Roman"/>
          <w:szCs w:val="26"/>
        </w:rPr>
        <w:t xml:space="preserve"> </w:t>
      </w:r>
      <w:r w:rsidR="00D14BED">
        <w:rPr>
          <w:rFonts w:cs="Times New Roman"/>
          <w:szCs w:val="26"/>
        </w:rPr>
        <w:t xml:space="preserve">и </w:t>
      </w:r>
      <w:r w:rsidR="00E809EB" w:rsidRPr="00CB2898">
        <w:rPr>
          <w:szCs w:val="26"/>
        </w:rPr>
        <w:t xml:space="preserve">таблице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3</w:t>
      </w:r>
      <w:r w:rsidR="00FB316F" w:rsidRPr="00985769">
        <w:rPr>
          <w:rFonts w:cs="Times New Roman"/>
          <w:szCs w:val="26"/>
        </w:rPr>
        <w:fldChar w:fldCharType="end"/>
      </w:r>
      <w:r w:rsidR="00E809EB">
        <w:rPr>
          <w:szCs w:val="26"/>
        </w:rPr>
        <w:t>.</w:t>
      </w:r>
    </w:p>
    <w:p w:rsidR="002C60C2" w:rsidRPr="00EF3767" w:rsidRDefault="002C60C2" w:rsidP="002C60C2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а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2</w:t>
      </w:r>
      <w:r w:rsidR="00FB316F" w:rsidRPr="00985769">
        <w:rPr>
          <w:rFonts w:cs="Times New Roman"/>
          <w:szCs w:val="26"/>
        </w:rPr>
        <w:fldChar w:fldCharType="end"/>
      </w:r>
    </w:p>
    <w:p w:rsidR="00D14BED" w:rsidRDefault="00D14BED" w:rsidP="00E809EB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D14BED">
        <w:rPr>
          <w:rFonts w:cs="Times New Roman"/>
          <w:szCs w:val="26"/>
        </w:rPr>
        <w:t>Нормируемый удельный расход тепловой энергии на отопление  жилых домов одн</w:t>
      </w:r>
      <w:r w:rsidRPr="00D14BED">
        <w:rPr>
          <w:rFonts w:cs="Times New Roman"/>
          <w:szCs w:val="26"/>
        </w:rPr>
        <w:t>о</w:t>
      </w:r>
      <w:r w:rsidRPr="00D14BED">
        <w:rPr>
          <w:rFonts w:cs="Times New Roman"/>
          <w:szCs w:val="26"/>
        </w:rPr>
        <w:t>квартирных отдельно стоящих и блокированных, кДж/(м</w:t>
      </w:r>
      <w:r w:rsidR="00DA5890">
        <w:rPr>
          <w:rFonts w:cs="Times New Roman"/>
          <w:b/>
          <w:bCs/>
          <w:noProof/>
          <w:szCs w:val="26"/>
          <w:vertAlign w:val="superscript"/>
          <w:lang w:eastAsia="ru-RU"/>
        </w:rPr>
        <w:t>2</w:t>
      </w:r>
      <w:r w:rsidRPr="00D14BED">
        <w:rPr>
          <w:rFonts w:cs="Times New Roman"/>
          <w:szCs w:val="26"/>
        </w:rPr>
        <w:t>·°С·сут)</w:t>
      </w:r>
    </w:p>
    <w:tbl>
      <w:tblPr>
        <w:tblW w:w="5000" w:type="pct"/>
        <w:tblCellMar>
          <w:left w:w="45" w:type="dxa"/>
          <w:right w:w="45" w:type="dxa"/>
        </w:tblCellMar>
        <w:tblLook w:val="0000"/>
      </w:tblPr>
      <w:tblGrid>
        <w:gridCol w:w="5023"/>
        <w:gridCol w:w="1314"/>
        <w:gridCol w:w="1314"/>
        <w:gridCol w:w="1349"/>
        <w:gridCol w:w="1295"/>
      </w:tblGrid>
      <w:tr w:rsidR="00873339" w:rsidRPr="002C60C2" w:rsidTr="002C60C2">
        <w:tc>
          <w:tcPr>
            <w:tcW w:w="2440" w:type="pct"/>
            <w:vMerge w:val="restar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DA589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Отапливаемая площадь домов, м</w:t>
            </w:r>
            <w:r w:rsidR="00DA5890">
              <w:rPr>
                <w:rFonts w:cs="Times New Roman"/>
                <w:noProof/>
                <w:position w:val="-4"/>
                <w:sz w:val="24"/>
                <w:vertAlign w:val="superscript"/>
                <w:lang w:eastAsia="ru-RU"/>
              </w:rPr>
              <w:t>2</w:t>
            </w:r>
            <w:r w:rsidRPr="002C60C2">
              <w:rPr>
                <w:rFonts w:cs="Times New Roman"/>
                <w:sz w:val="24"/>
              </w:rPr>
              <w:t xml:space="preserve"> </w:t>
            </w:r>
          </w:p>
        </w:tc>
        <w:tc>
          <w:tcPr>
            <w:tcW w:w="2560" w:type="pct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С числом этажей</w:t>
            </w:r>
          </w:p>
        </w:tc>
      </w:tr>
      <w:tr w:rsidR="00873339" w:rsidRPr="002C60C2" w:rsidTr="002C60C2">
        <w:tc>
          <w:tcPr>
            <w:tcW w:w="2440" w:type="pct"/>
            <w:vMerge/>
            <w:tcBorders>
              <w:left w:val="single" w:sz="2" w:space="0" w:color="auto"/>
              <w:bottom w:val="single" w:sz="4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638" w:type="pct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</w:t>
            </w:r>
          </w:p>
        </w:tc>
        <w:tc>
          <w:tcPr>
            <w:tcW w:w="638" w:type="pct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</w:t>
            </w:r>
          </w:p>
        </w:tc>
        <w:tc>
          <w:tcPr>
            <w:tcW w:w="655" w:type="pct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</w:t>
            </w:r>
          </w:p>
        </w:tc>
        <w:tc>
          <w:tcPr>
            <w:tcW w:w="629" w:type="pct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4</w:t>
            </w:r>
          </w:p>
        </w:tc>
      </w:tr>
      <w:tr w:rsidR="00D14BED" w:rsidRPr="002C60C2" w:rsidTr="002C60C2">
        <w:tc>
          <w:tcPr>
            <w:tcW w:w="2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 xml:space="preserve">     60 и менее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4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</w:tr>
      <w:tr w:rsidR="00D14BED" w:rsidRPr="002C60C2" w:rsidTr="002C60C2">
        <w:tc>
          <w:tcPr>
            <w:tcW w:w="2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 xml:space="preserve">     10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25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35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</w:tr>
      <w:tr w:rsidR="00D14BED" w:rsidRPr="002C60C2" w:rsidTr="002C60C2">
        <w:tc>
          <w:tcPr>
            <w:tcW w:w="2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 xml:space="preserve">     15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1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20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30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</w:tr>
      <w:tr w:rsidR="00D14BED" w:rsidRPr="002C60C2" w:rsidTr="002C60C2">
        <w:tc>
          <w:tcPr>
            <w:tcW w:w="2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 xml:space="preserve">     25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0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05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10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15</w:t>
            </w:r>
          </w:p>
        </w:tc>
      </w:tr>
      <w:tr w:rsidR="00D14BED" w:rsidRPr="002C60C2" w:rsidTr="002C60C2">
        <w:tc>
          <w:tcPr>
            <w:tcW w:w="2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 xml:space="preserve">     40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90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95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00</w:t>
            </w:r>
          </w:p>
        </w:tc>
      </w:tr>
      <w:tr w:rsidR="00D14BED" w:rsidRPr="002C60C2" w:rsidTr="002C60C2">
        <w:tc>
          <w:tcPr>
            <w:tcW w:w="2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 xml:space="preserve">     600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80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85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90</w:t>
            </w:r>
          </w:p>
        </w:tc>
      </w:tr>
      <w:tr w:rsidR="00D14BED" w:rsidRPr="002C60C2" w:rsidTr="002C60C2">
        <w:tc>
          <w:tcPr>
            <w:tcW w:w="2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 xml:space="preserve">     1000 и более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70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75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80</w:t>
            </w:r>
          </w:p>
        </w:tc>
      </w:tr>
    </w:tbl>
    <w:p w:rsidR="002C60C2" w:rsidRPr="00EF3767" w:rsidRDefault="002C60C2" w:rsidP="002C60C2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985769">
        <w:rPr>
          <w:rFonts w:cs="Times New Roman"/>
          <w:szCs w:val="26"/>
        </w:rPr>
        <w:fldChar w:fldCharType="begin"/>
      </w:r>
      <w:r w:rsidR="00506FBA" w:rsidRPr="00985769">
        <w:rPr>
          <w:rFonts w:cs="Times New Roman"/>
          <w:szCs w:val="26"/>
        </w:rPr>
        <w:instrText xml:space="preserve"> SEQ Таблица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33</w:t>
      </w:r>
      <w:r w:rsidR="00FB316F" w:rsidRPr="00985769">
        <w:rPr>
          <w:rFonts w:cs="Times New Roman"/>
          <w:szCs w:val="26"/>
        </w:rPr>
        <w:fldChar w:fldCharType="end"/>
      </w:r>
    </w:p>
    <w:p w:rsidR="00D14BED" w:rsidRPr="00491ECA" w:rsidRDefault="00D14BED" w:rsidP="00E809EB">
      <w:pPr>
        <w:jc w:val="center"/>
        <w:rPr>
          <w:szCs w:val="26"/>
        </w:rPr>
      </w:pPr>
      <w:r w:rsidRPr="00491ECA">
        <w:rPr>
          <w:szCs w:val="26"/>
        </w:rPr>
        <w:t>Нормируемый удельный расход тепловой энергии на отопление зданий, кДж/(м</w:t>
      </w:r>
      <w:r w:rsidRPr="00491ECA">
        <w:rPr>
          <w:noProof/>
          <w:position w:val="-4"/>
          <w:szCs w:val="26"/>
          <w:vertAlign w:val="superscript"/>
          <w:lang w:eastAsia="ru-RU"/>
        </w:rPr>
        <w:t>3</w:t>
      </w:r>
      <w:r w:rsidRPr="00491ECA">
        <w:rPr>
          <w:szCs w:val="26"/>
        </w:rPr>
        <w:t>·°С·сут)</w:t>
      </w:r>
    </w:p>
    <w:tbl>
      <w:tblPr>
        <w:tblW w:w="5000" w:type="pct"/>
        <w:tblCellMar>
          <w:left w:w="45" w:type="dxa"/>
          <w:right w:w="45" w:type="dxa"/>
        </w:tblCellMar>
        <w:tblLook w:val="0000"/>
      </w:tblPr>
      <w:tblGrid>
        <w:gridCol w:w="2865"/>
        <w:gridCol w:w="2150"/>
        <w:gridCol w:w="2553"/>
        <w:gridCol w:w="671"/>
        <w:gridCol w:w="671"/>
        <w:gridCol w:w="671"/>
        <w:gridCol w:w="714"/>
      </w:tblGrid>
      <w:tr w:rsidR="00873339" w:rsidRPr="002C60C2" w:rsidTr="00DA5890">
        <w:trPr>
          <w:tblHeader/>
        </w:trPr>
        <w:tc>
          <w:tcPr>
            <w:tcW w:w="1391" w:type="pct"/>
            <w:vMerge w:val="restar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Типы зданий</w:t>
            </w:r>
          </w:p>
        </w:tc>
        <w:tc>
          <w:tcPr>
            <w:tcW w:w="3609" w:type="pct"/>
            <w:gridSpan w:val="6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Этажность зданий</w:t>
            </w:r>
          </w:p>
        </w:tc>
      </w:tr>
      <w:tr w:rsidR="002C60C2" w:rsidRPr="002C60C2" w:rsidTr="00DA5890">
        <w:trPr>
          <w:tblHeader/>
        </w:trPr>
        <w:tc>
          <w:tcPr>
            <w:tcW w:w="1391" w:type="pct"/>
            <w:vMerge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04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-3</w:t>
            </w:r>
          </w:p>
        </w:tc>
        <w:tc>
          <w:tcPr>
            <w:tcW w:w="1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4, 5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6, 7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8, 9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0, 11</w:t>
            </w:r>
          </w:p>
        </w:tc>
        <w:tc>
          <w:tcPr>
            <w:tcW w:w="34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73339" w:rsidRPr="002C60C2" w:rsidRDefault="00873339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2 и выше</w:t>
            </w:r>
          </w:p>
        </w:tc>
      </w:tr>
      <w:tr w:rsidR="002C60C2" w:rsidRPr="002C60C2" w:rsidTr="002C60C2">
        <w:tc>
          <w:tcPr>
            <w:tcW w:w="139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1 Жилые, гостиницы, о</w:t>
            </w:r>
            <w:r w:rsidRPr="002C60C2">
              <w:rPr>
                <w:rFonts w:cs="Times New Roman"/>
                <w:sz w:val="24"/>
              </w:rPr>
              <w:t>б</w:t>
            </w:r>
            <w:r w:rsidRPr="002C60C2">
              <w:rPr>
                <w:rFonts w:cs="Times New Roman"/>
                <w:sz w:val="24"/>
              </w:rPr>
              <w:t>щежития</w:t>
            </w:r>
          </w:p>
        </w:tc>
        <w:tc>
          <w:tcPr>
            <w:tcW w:w="104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По таб….</w:t>
            </w:r>
          </w:p>
        </w:tc>
        <w:tc>
          <w:tcPr>
            <w:tcW w:w="1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1</w:t>
            </w:r>
          </w:p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для 4-этажных одн</w:t>
            </w:r>
            <w:r w:rsidRPr="002C60C2">
              <w:rPr>
                <w:rFonts w:cs="Times New Roman"/>
                <w:sz w:val="24"/>
              </w:rPr>
              <w:t>о</w:t>
            </w:r>
            <w:r w:rsidRPr="002C60C2">
              <w:rPr>
                <w:rFonts w:cs="Times New Roman"/>
                <w:sz w:val="24"/>
              </w:rPr>
              <w:t xml:space="preserve">квар- тирных и блоки- рованных домов - по таблице 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9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7,5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6</w:t>
            </w:r>
          </w:p>
        </w:tc>
        <w:tc>
          <w:tcPr>
            <w:tcW w:w="34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5</w:t>
            </w:r>
          </w:p>
        </w:tc>
      </w:tr>
      <w:tr w:rsidR="002C60C2" w:rsidRPr="002C60C2" w:rsidTr="002C60C2">
        <w:tc>
          <w:tcPr>
            <w:tcW w:w="139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 Общественные, кроме перечисленных в поз.3, 4 и 5 таблицы</w:t>
            </w:r>
          </w:p>
        </w:tc>
        <w:tc>
          <w:tcPr>
            <w:tcW w:w="104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42; 38; 36 соотве</w:t>
            </w:r>
            <w:r w:rsidRPr="002C60C2">
              <w:rPr>
                <w:rFonts w:cs="Times New Roman"/>
                <w:sz w:val="24"/>
              </w:rPr>
              <w:t>т</w:t>
            </w:r>
            <w:r w:rsidRPr="002C60C2">
              <w:rPr>
                <w:rFonts w:cs="Times New Roman"/>
                <w:sz w:val="24"/>
              </w:rPr>
              <w:t>ственно нараст</w:t>
            </w:r>
            <w:r w:rsidRPr="002C60C2">
              <w:rPr>
                <w:rFonts w:cs="Times New Roman"/>
                <w:sz w:val="24"/>
              </w:rPr>
              <w:t>а</w:t>
            </w:r>
            <w:r w:rsidRPr="002C60C2">
              <w:rPr>
                <w:rFonts w:cs="Times New Roman"/>
                <w:sz w:val="24"/>
              </w:rPr>
              <w:t>нию этажности</w:t>
            </w:r>
          </w:p>
        </w:tc>
        <w:tc>
          <w:tcPr>
            <w:tcW w:w="1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2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1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9,5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8</w:t>
            </w:r>
          </w:p>
        </w:tc>
        <w:tc>
          <w:tcPr>
            <w:tcW w:w="34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</w:tr>
      <w:tr w:rsidR="002C60C2" w:rsidRPr="002C60C2" w:rsidTr="002C60C2">
        <w:tc>
          <w:tcPr>
            <w:tcW w:w="139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 Поликлиники и лече</w:t>
            </w:r>
            <w:r w:rsidRPr="002C60C2">
              <w:rPr>
                <w:rFonts w:cs="Times New Roman"/>
                <w:sz w:val="24"/>
              </w:rPr>
              <w:t>б</w:t>
            </w:r>
            <w:r w:rsidRPr="002C60C2">
              <w:rPr>
                <w:rFonts w:cs="Times New Roman"/>
                <w:sz w:val="24"/>
              </w:rPr>
              <w:t>ные учреждения, дома-интернаты</w:t>
            </w:r>
          </w:p>
        </w:tc>
        <w:tc>
          <w:tcPr>
            <w:tcW w:w="104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4; 33; 32 соотве</w:t>
            </w:r>
            <w:r w:rsidRPr="002C60C2">
              <w:rPr>
                <w:rFonts w:cs="Times New Roman"/>
                <w:sz w:val="24"/>
              </w:rPr>
              <w:t>т</w:t>
            </w:r>
            <w:r w:rsidRPr="002C60C2">
              <w:rPr>
                <w:rFonts w:cs="Times New Roman"/>
                <w:sz w:val="24"/>
              </w:rPr>
              <w:t>ственно нараст</w:t>
            </w:r>
            <w:r w:rsidRPr="002C60C2">
              <w:rPr>
                <w:rFonts w:cs="Times New Roman"/>
                <w:sz w:val="24"/>
              </w:rPr>
              <w:t>а</w:t>
            </w:r>
            <w:r w:rsidRPr="002C60C2">
              <w:rPr>
                <w:rFonts w:cs="Times New Roman"/>
                <w:sz w:val="24"/>
              </w:rPr>
              <w:t>нию этажности</w:t>
            </w:r>
          </w:p>
        </w:tc>
        <w:tc>
          <w:tcPr>
            <w:tcW w:w="1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1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0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9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8</w:t>
            </w:r>
          </w:p>
        </w:tc>
        <w:tc>
          <w:tcPr>
            <w:tcW w:w="34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</w:tr>
      <w:tr w:rsidR="002C60C2" w:rsidRPr="002C60C2" w:rsidTr="002C60C2">
        <w:tc>
          <w:tcPr>
            <w:tcW w:w="139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4 Дошкольные учрежд</w:t>
            </w:r>
            <w:r w:rsidRPr="002C60C2">
              <w:rPr>
                <w:rFonts w:cs="Times New Roman"/>
                <w:sz w:val="24"/>
              </w:rPr>
              <w:t>е</w:t>
            </w:r>
            <w:r w:rsidRPr="002C60C2">
              <w:rPr>
                <w:rFonts w:cs="Times New Roman"/>
                <w:sz w:val="24"/>
              </w:rPr>
              <w:t>ния</w:t>
            </w:r>
          </w:p>
        </w:tc>
        <w:tc>
          <w:tcPr>
            <w:tcW w:w="104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45</w:t>
            </w:r>
          </w:p>
        </w:tc>
        <w:tc>
          <w:tcPr>
            <w:tcW w:w="1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34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</w:tr>
      <w:tr w:rsidR="002C60C2" w:rsidRPr="002C60C2" w:rsidTr="002C60C2">
        <w:tc>
          <w:tcPr>
            <w:tcW w:w="139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5 Сервисного обслужив</w:t>
            </w:r>
            <w:r w:rsidRPr="002C60C2">
              <w:rPr>
                <w:rFonts w:cs="Times New Roman"/>
                <w:sz w:val="24"/>
              </w:rPr>
              <w:t>а</w:t>
            </w:r>
            <w:r w:rsidRPr="002C60C2">
              <w:rPr>
                <w:rFonts w:cs="Times New Roman"/>
                <w:sz w:val="24"/>
              </w:rPr>
              <w:t>ния</w:t>
            </w:r>
          </w:p>
        </w:tc>
        <w:tc>
          <w:tcPr>
            <w:tcW w:w="104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3; 22; 21 соотве</w:t>
            </w:r>
            <w:r w:rsidRPr="002C60C2">
              <w:rPr>
                <w:rFonts w:cs="Times New Roman"/>
                <w:sz w:val="24"/>
              </w:rPr>
              <w:t>т</w:t>
            </w:r>
            <w:r w:rsidRPr="002C60C2">
              <w:rPr>
                <w:rFonts w:cs="Times New Roman"/>
                <w:sz w:val="24"/>
              </w:rPr>
              <w:t>ственно нараст</w:t>
            </w:r>
            <w:r w:rsidRPr="002C60C2">
              <w:rPr>
                <w:rFonts w:cs="Times New Roman"/>
                <w:sz w:val="24"/>
              </w:rPr>
              <w:t>а</w:t>
            </w:r>
            <w:r w:rsidRPr="002C60C2">
              <w:rPr>
                <w:rFonts w:cs="Times New Roman"/>
                <w:sz w:val="24"/>
              </w:rPr>
              <w:t>нию этажности</w:t>
            </w:r>
          </w:p>
        </w:tc>
        <w:tc>
          <w:tcPr>
            <w:tcW w:w="1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0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0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  <w:tc>
          <w:tcPr>
            <w:tcW w:w="34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-</w:t>
            </w:r>
          </w:p>
        </w:tc>
      </w:tr>
      <w:tr w:rsidR="002C60C2" w:rsidRPr="002C60C2" w:rsidTr="002C60C2">
        <w:tc>
          <w:tcPr>
            <w:tcW w:w="139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6 Административного н</w:t>
            </w:r>
            <w:r w:rsidRPr="002C60C2">
              <w:rPr>
                <w:rFonts w:cs="Times New Roman"/>
                <w:sz w:val="24"/>
              </w:rPr>
              <w:t>а</w:t>
            </w:r>
            <w:r w:rsidRPr="002C60C2">
              <w:rPr>
                <w:rFonts w:cs="Times New Roman"/>
                <w:sz w:val="24"/>
              </w:rPr>
              <w:t>значения (офисы)</w:t>
            </w:r>
          </w:p>
        </w:tc>
        <w:tc>
          <w:tcPr>
            <w:tcW w:w="104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36; 34; 33 соотве</w:t>
            </w:r>
            <w:r w:rsidRPr="002C60C2">
              <w:rPr>
                <w:rFonts w:cs="Times New Roman"/>
                <w:sz w:val="24"/>
              </w:rPr>
              <w:t>т</w:t>
            </w:r>
            <w:r w:rsidRPr="002C60C2">
              <w:rPr>
                <w:rFonts w:cs="Times New Roman"/>
                <w:sz w:val="24"/>
              </w:rPr>
              <w:t>ственно нараст</w:t>
            </w:r>
            <w:r w:rsidRPr="002C60C2">
              <w:rPr>
                <w:rFonts w:cs="Times New Roman"/>
                <w:sz w:val="24"/>
              </w:rPr>
              <w:t>а</w:t>
            </w:r>
            <w:r w:rsidRPr="002C60C2">
              <w:rPr>
                <w:rFonts w:cs="Times New Roman"/>
                <w:sz w:val="24"/>
              </w:rPr>
              <w:t>нию этажности</w:t>
            </w:r>
          </w:p>
        </w:tc>
        <w:tc>
          <w:tcPr>
            <w:tcW w:w="1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7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4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2</w:t>
            </w:r>
          </w:p>
        </w:tc>
        <w:tc>
          <w:tcPr>
            <w:tcW w:w="32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0</w:t>
            </w:r>
          </w:p>
        </w:tc>
        <w:tc>
          <w:tcPr>
            <w:tcW w:w="34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BED" w:rsidRPr="002C60C2" w:rsidRDefault="00D14BED" w:rsidP="002C60C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 w:rsidRPr="002C60C2">
              <w:rPr>
                <w:rFonts w:cs="Times New Roman"/>
                <w:sz w:val="24"/>
              </w:rPr>
              <w:t>20</w:t>
            </w:r>
          </w:p>
        </w:tc>
      </w:tr>
    </w:tbl>
    <w:p w:rsidR="00DD07F8" w:rsidRDefault="00BD774B" w:rsidP="006605D0">
      <w:pPr>
        <w:pStyle w:val="2"/>
      </w:pPr>
      <w:bookmarkStart w:id="100" w:name="_Toc428891765"/>
      <w:r w:rsidRPr="00866183">
        <w:lastRenderedPageBreak/>
        <w:t>2.4. Прогнозы перспективных удельных расходов тепловой энергии для обесп</w:t>
      </w:r>
      <w:r w:rsidRPr="00866183">
        <w:t>е</w:t>
      </w:r>
      <w:r w:rsidRPr="00866183">
        <w:t>чения технологических процессов</w:t>
      </w:r>
      <w:bookmarkEnd w:id="100"/>
    </w:p>
    <w:p w:rsidR="008808AE" w:rsidRPr="001E6568" w:rsidRDefault="008808AE" w:rsidP="008808AE">
      <w:pPr>
        <w:rPr>
          <w:szCs w:val="26"/>
        </w:rPr>
      </w:pPr>
      <w:r w:rsidRPr="001E6568">
        <w:rPr>
          <w:rFonts w:ascii="TimesNewRoman" w:hAnsi="TimesNewRoman" w:cs="TimesNewRoman"/>
          <w:szCs w:val="26"/>
        </w:rPr>
        <w:t>Для снижения удельных расходов тепловой энергии для технологических процессов на предприятиях необходимо внедрение энергоэффективных мероприятий на производс</w:t>
      </w:r>
      <w:r w:rsidRPr="001E6568">
        <w:rPr>
          <w:rFonts w:ascii="TimesNewRoman" w:hAnsi="TimesNewRoman" w:cs="TimesNewRoman"/>
          <w:szCs w:val="26"/>
        </w:rPr>
        <w:t>т</w:t>
      </w:r>
      <w:r w:rsidRPr="001E6568">
        <w:rPr>
          <w:rFonts w:ascii="TimesNewRoman" w:hAnsi="TimesNewRoman" w:cs="TimesNewRoman"/>
          <w:szCs w:val="26"/>
        </w:rPr>
        <w:t>ве.</w:t>
      </w:r>
    </w:p>
    <w:p w:rsidR="00BD774B" w:rsidRPr="00866183" w:rsidRDefault="00BD774B" w:rsidP="006605D0">
      <w:pPr>
        <w:pStyle w:val="2"/>
      </w:pPr>
      <w:bookmarkStart w:id="101" w:name="_Toc428891766"/>
      <w:r w:rsidRPr="00866183">
        <w:t>2.5. Прогнозы приростов объемов потребления тепловой энергии (мощности) и теплоносителя с разделением по видам теплопотребления в каждом расчетном эл</w:t>
      </w:r>
      <w:r w:rsidRPr="00866183">
        <w:t>е</w:t>
      </w:r>
      <w:r w:rsidRPr="00866183">
        <w:t>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</w:r>
      <w:bookmarkEnd w:id="101"/>
    </w:p>
    <w:p w:rsidR="00BD774B" w:rsidRDefault="00BD774B" w:rsidP="00B82A6D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866183">
        <w:rPr>
          <w:rFonts w:eastAsia="Arial" w:cs="Times New Roman"/>
          <w:spacing w:val="-4"/>
          <w:szCs w:val="26"/>
        </w:rPr>
        <w:t>Прогноз прироста тепловых нагрузок по</w:t>
      </w:r>
      <w:r w:rsidR="008808AE">
        <w:rPr>
          <w:rFonts w:eastAsia="Arial" w:cs="Times New Roman"/>
          <w:spacing w:val="-4"/>
          <w:szCs w:val="26"/>
        </w:rPr>
        <w:t xml:space="preserve"> г. Приозерск</w:t>
      </w:r>
      <w:r w:rsidRPr="00866183">
        <w:rPr>
          <w:rFonts w:cs="Times New Roman"/>
          <w:szCs w:val="26"/>
        </w:rPr>
        <w:t xml:space="preserve"> </w:t>
      </w:r>
      <w:r w:rsidRPr="00866183">
        <w:rPr>
          <w:rFonts w:eastAsia="Arial" w:cs="Times New Roman"/>
          <w:spacing w:val="-4"/>
          <w:szCs w:val="26"/>
        </w:rPr>
        <w:t>формировался на основе прогн</w:t>
      </w:r>
      <w:r w:rsidRPr="00866183">
        <w:rPr>
          <w:rFonts w:eastAsia="Arial" w:cs="Times New Roman"/>
          <w:spacing w:val="-4"/>
          <w:szCs w:val="26"/>
        </w:rPr>
        <w:t>о</w:t>
      </w:r>
      <w:r w:rsidRPr="00866183">
        <w:rPr>
          <w:rFonts w:eastAsia="Arial" w:cs="Times New Roman"/>
          <w:spacing w:val="-4"/>
          <w:szCs w:val="26"/>
        </w:rPr>
        <w:t>за перспективной застройки на период до</w:t>
      </w:r>
      <w:r w:rsidR="00846075">
        <w:rPr>
          <w:rFonts w:eastAsia="Arial" w:cs="Times New Roman"/>
          <w:spacing w:val="-4"/>
          <w:szCs w:val="26"/>
        </w:rPr>
        <w:t xml:space="preserve"> 2029</w:t>
      </w:r>
      <w:r w:rsidR="008808AE">
        <w:rPr>
          <w:rFonts w:eastAsia="Arial" w:cs="Times New Roman"/>
          <w:spacing w:val="-4"/>
          <w:szCs w:val="26"/>
        </w:rPr>
        <w:t xml:space="preserve"> г.</w:t>
      </w:r>
      <w:r w:rsidR="00DA5890">
        <w:rPr>
          <w:rFonts w:eastAsia="Arial" w:cs="Times New Roman"/>
          <w:spacing w:val="-4"/>
          <w:szCs w:val="26"/>
        </w:rPr>
        <w:t xml:space="preserve">, </w:t>
      </w:r>
      <w:r w:rsidRPr="00866183">
        <w:rPr>
          <w:rFonts w:eastAsia="Arial" w:cs="Times New Roman"/>
          <w:spacing w:val="-4"/>
          <w:szCs w:val="26"/>
        </w:rPr>
        <w:t>с учётом величины подключаемых тепл</w:t>
      </w:r>
      <w:r w:rsidRPr="00866183">
        <w:rPr>
          <w:rFonts w:eastAsia="Arial" w:cs="Times New Roman"/>
          <w:spacing w:val="-4"/>
          <w:szCs w:val="26"/>
        </w:rPr>
        <w:t>о</w:t>
      </w:r>
      <w:r w:rsidRPr="00866183">
        <w:rPr>
          <w:rFonts w:eastAsia="Arial" w:cs="Times New Roman"/>
          <w:spacing w:val="-4"/>
          <w:szCs w:val="26"/>
        </w:rPr>
        <w:t>вых нагрузок отдельных объектов по выданным техусловиям.</w:t>
      </w:r>
    </w:p>
    <w:p w:rsidR="00A31632" w:rsidRPr="00CD22B2" w:rsidRDefault="00A31632" w:rsidP="00B82A6D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Информация об объектах начатого и перспективного строительства в г. Приозерске:</w:t>
      </w:r>
    </w:p>
    <w:p w:rsidR="00A31632" w:rsidRPr="00CD22B2" w:rsidRDefault="00A31632" w:rsidP="00A31632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1. Многоквартирный жилой дом со встроенными помещениями (6 этажей с подвалом, общая площадь – 7353 кв.м.)</w:t>
      </w:r>
    </w:p>
    <w:p w:rsidR="00A31632" w:rsidRPr="00CD22B2" w:rsidRDefault="00A31632" w:rsidP="00A31632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2. Многофункциональный торговый комплекс (2 этажа, общая площадь здания – 1418 кв.м.)</w:t>
      </w:r>
    </w:p>
    <w:p w:rsidR="00A31632" w:rsidRPr="00CD22B2" w:rsidRDefault="00A31632" w:rsidP="00A31632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3. Магазин строительных и хозяйственных товаров «ВИМОС», реконструкция (1-2 этажа, общая площадь здания – 2315 кв.м.)</w:t>
      </w:r>
    </w:p>
    <w:p w:rsidR="00A31632" w:rsidRPr="00CD22B2" w:rsidRDefault="00A31632" w:rsidP="00A31632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4. Физкультурно-оздоровительный комплекс (3 этажа, общая площадь здания – 3683 кв.м.)</w:t>
      </w:r>
    </w:p>
    <w:p w:rsidR="00A31632" w:rsidRPr="00CD22B2" w:rsidRDefault="00A31632" w:rsidP="00A31632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5. Многофункциональный торговый центр – (2 этажа, общая площадь здания – 1485 кв.м.)</w:t>
      </w:r>
    </w:p>
    <w:p w:rsidR="00A31632" w:rsidRPr="00CD22B2" w:rsidRDefault="00A31632" w:rsidP="00A31632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6. Торгово-бытовой комплекс, реконструкция (2 этажа, общая площадь – 2145 кв.м.)</w:t>
      </w:r>
    </w:p>
    <w:p w:rsidR="00A31632" w:rsidRPr="00CD22B2" w:rsidRDefault="00A31632" w:rsidP="00A31632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>7. Многоквартирный жилой дом со встроенными помещениями (7-9 этажей)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eastAsia="Arial" w:cs="Times New Roman"/>
          <w:spacing w:val="-4"/>
          <w:szCs w:val="26"/>
        </w:rPr>
      </w:pPr>
      <w:r w:rsidRPr="00CD22B2">
        <w:rPr>
          <w:rFonts w:eastAsia="Arial" w:cs="Times New Roman"/>
          <w:spacing w:val="-4"/>
          <w:szCs w:val="26"/>
        </w:rPr>
        <w:t xml:space="preserve">Объемы потребления тепловой энергии представлены в </w:t>
      </w:r>
      <w:r w:rsidR="00C23D6A" w:rsidRPr="00CD22B2">
        <w:rPr>
          <w:szCs w:val="26"/>
        </w:rPr>
        <w:t xml:space="preserve">таблице </w:t>
      </w:r>
      <w:r w:rsidR="00FB316F" w:rsidRPr="00CD22B2">
        <w:rPr>
          <w:szCs w:val="26"/>
        </w:rPr>
        <w:fldChar w:fldCharType="begin"/>
      </w:r>
      <w:r w:rsidR="00C23D6A" w:rsidRPr="00CD22B2">
        <w:rPr>
          <w:szCs w:val="26"/>
        </w:rPr>
        <w:instrText xml:space="preserve"> SEQ таблице \* ARABIC </w:instrText>
      </w:r>
      <w:r w:rsidR="00FB316F" w:rsidRPr="00CD22B2">
        <w:rPr>
          <w:szCs w:val="26"/>
        </w:rPr>
        <w:fldChar w:fldCharType="separate"/>
      </w:r>
      <w:r w:rsidR="00A23B16">
        <w:rPr>
          <w:noProof/>
          <w:szCs w:val="26"/>
        </w:rPr>
        <w:t>34</w:t>
      </w:r>
      <w:r w:rsidR="00FB316F" w:rsidRPr="00CD22B2">
        <w:rPr>
          <w:szCs w:val="26"/>
        </w:rPr>
        <w:fldChar w:fldCharType="end"/>
      </w:r>
      <w:r w:rsidR="00290188" w:rsidRPr="00CD22B2">
        <w:rPr>
          <w:rFonts w:eastAsia="Arial" w:cs="Times New Roman"/>
          <w:spacing w:val="-4"/>
          <w:szCs w:val="26"/>
        </w:rPr>
        <w:t xml:space="preserve">, </w:t>
      </w:r>
      <w:r w:rsidRPr="00CD22B2">
        <w:rPr>
          <w:rFonts w:eastAsia="Arial" w:cs="Times New Roman"/>
          <w:spacing w:val="-4"/>
          <w:szCs w:val="26"/>
        </w:rPr>
        <w:t>объемы потребл</w:t>
      </w:r>
      <w:r w:rsidRPr="00CD22B2">
        <w:rPr>
          <w:rFonts w:eastAsia="Arial" w:cs="Times New Roman"/>
          <w:spacing w:val="-4"/>
          <w:szCs w:val="26"/>
        </w:rPr>
        <w:t>е</w:t>
      </w:r>
      <w:r w:rsidRPr="00CD22B2">
        <w:rPr>
          <w:rFonts w:eastAsia="Arial" w:cs="Times New Roman"/>
          <w:spacing w:val="-4"/>
          <w:szCs w:val="26"/>
        </w:rPr>
        <w:t>ния</w:t>
      </w:r>
      <w:r w:rsidRPr="00866183">
        <w:rPr>
          <w:rFonts w:eastAsia="Arial" w:cs="Times New Roman"/>
          <w:spacing w:val="-4"/>
          <w:szCs w:val="26"/>
        </w:rPr>
        <w:t xml:space="preserve"> теплоносителя представлены в</w:t>
      </w:r>
      <w:r w:rsidR="002C60C2">
        <w:rPr>
          <w:rFonts w:eastAsia="Arial" w:cs="Times New Roman"/>
          <w:spacing w:val="-4"/>
          <w:szCs w:val="26"/>
        </w:rPr>
        <w:t xml:space="preserve"> </w:t>
      </w:r>
      <w:r w:rsidR="00E809EB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E809EB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35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>.</w:t>
      </w:r>
    </w:p>
    <w:p w:rsidR="002C60C2" w:rsidRPr="00EF3767" w:rsidRDefault="002C60C2" w:rsidP="002C60C2">
      <w:pPr>
        <w:jc w:val="right"/>
        <w:rPr>
          <w:szCs w:val="26"/>
        </w:rPr>
      </w:pPr>
      <w:bookmarkStart w:id="102" w:name="_Ref393204536"/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34</w:t>
      </w:r>
      <w:r w:rsidR="00FB316F" w:rsidRPr="00EF3767">
        <w:rPr>
          <w:szCs w:val="26"/>
        </w:rPr>
        <w:fldChar w:fldCharType="end"/>
      </w:r>
    </w:p>
    <w:bookmarkEnd w:id="102"/>
    <w:p w:rsidR="00BD774B" w:rsidRPr="00866183" w:rsidRDefault="00BD774B" w:rsidP="002C60C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Объемы потребления тепловой энергии</w:t>
      </w:r>
    </w:p>
    <w:tbl>
      <w:tblPr>
        <w:tblStyle w:val="a3"/>
        <w:tblW w:w="5000" w:type="pct"/>
        <w:jc w:val="center"/>
        <w:tblLook w:val="04A0"/>
      </w:tblPr>
      <w:tblGrid>
        <w:gridCol w:w="3732"/>
        <w:gridCol w:w="1747"/>
        <w:gridCol w:w="1749"/>
        <w:gridCol w:w="1749"/>
        <w:gridCol w:w="1444"/>
      </w:tblGrid>
      <w:tr w:rsidR="002C60C2" w:rsidRPr="005227DB" w:rsidTr="00BF7D3D">
        <w:trPr>
          <w:trHeight w:val="255"/>
          <w:tblHeader/>
          <w:jc w:val="center"/>
        </w:trPr>
        <w:tc>
          <w:tcPr>
            <w:tcW w:w="1791" w:type="pct"/>
            <w:vMerge w:val="restart"/>
            <w:vAlign w:val="center"/>
          </w:tcPr>
          <w:p w:rsidR="002C60C2" w:rsidRPr="005227DB" w:rsidRDefault="002C60C2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227DB">
              <w:rPr>
                <w:rFonts w:cs="Times New Roman"/>
                <w:sz w:val="24"/>
                <w:szCs w:val="26"/>
              </w:rPr>
              <w:t xml:space="preserve">Наименование источника </w:t>
            </w:r>
          </w:p>
        </w:tc>
        <w:tc>
          <w:tcPr>
            <w:tcW w:w="3209" w:type="pct"/>
            <w:gridSpan w:val="4"/>
          </w:tcPr>
          <w:p w:rsidR="002C60C2" w:rsidRPr="005227DB" w:rsidRDefault="00A137C7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DD17BC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епловая нагрузка, Гкал/ч</w:t>
            </w:r>
          </w:p>
        </w:tc>
      </w:tr>
      <w:tr w:rsidR="002C60C2" w:rsidRPr="005227DB" w:rsidTr="00BF7D3D">
        <w:trPr>
          <w:trHeight w:val="255"/>
          <w:tblHeader/>
          <w:jc w:val="center"/>
        </w:trPr>
        <w:tc>
          <w:tcPr>
            <w:tcW w:w="1791" w:type="pct"/>
            <w:vMerge/>
            <w:vAlign w:val="center"/>
          </w:tcPr>
          <w:p w:rsidR="002C60C2" w:rsidRPr="005227DB" w:rsidRDefault="002C60C2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838" w:type="pct"/>
            <w:tcBorders>
              <w:top w:val="single" w:sz="4" w:space="0" w:color="auto"/>
            </w:tcBorders>
            <w:vAlign w:val="center"/>
          </w:tcPr>
          <w:p w:rsidR="002C60C2" w:rsidRPr="005227DB" w:rsidRDefault="002C60C2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Отопление</w:t>
            </w:r>
          </w:p>
        </w:tc>
        <w:tc>
          <w:tcPr>
            <w:tcW w:w="839" w:type="pct"/>
            <w:tcBorders>
              <w:top w:val="single" w:sz="4" w:space="0" w:color="auto"/>
            </w:tcBorders>
          </w:tcPr>
          <w:p w:rsidR="002C60C2" w:rsidRDefault="002C60C2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ентиляция</w:t>
            </w:r>
          </w:p>
        </w:tc>
        <w:tc>
          <w:tcPr>
            <w:tcW w:w="839" w:type="pct"/>
            <w:tcBorders>
              <w:top w:val="single" w:sz="4" w:space="0" w:color="auto"/>
            </w:tcBorders>
            <w:vAlign w:val="center"/>
          </w:tcPr>
          <w:p w:rsidR="002C60C2" w:rsidRPr="005227DB" w:rsidRDefault="002C60C2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ГВС</w:t>
            </w:r>
          </w:p>
        </w:tc>
        <w:tc>
          <w:tcPr>
            <w:tcW w:w="693" w:type="pct"/>
            <w:tcBorders>
              <w:top w:val="single" w:sz="4" w:space="0" w:color="auto"/>
            </w:tcBorders>
            <w:vAlign w:val="center"/>
          </w:tcPr>
          <w:p w:rsidR="002C60C2" w:rsidRPr="005227DB" w:rsidRDefault="002C60C2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Сумма</w:t>
            </w:r>
          </w:p>
        </w:tc>
      </w:tr>
      <w:tr w:rsidR="002C60C2" w:rsidRPr="005E320E" w:rsidTr="00BF7D3D">
        <w:trPr>
          <w:jc w:val="center"/>
        </w:trPr>
        <w:tc>
          <w:tcPr>
            <w:tcW w:w="5000" w:type="pct"/>
            <w:gridSpan w:val="5"/>
            <w:vAlign w:val="center"/>
          </w:tcPr>
          <w:p w:rsidR="002C60C2" w:rsidRPr="005E320E" w:rsidRDefault="002C60C2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Базовый год 2014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6,373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492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0,279</w:t>
            </w:r>
          </w:p>
        </w:tc>
        <w:tc>
          <w:tcPr>
            <w:tcW w:w="693" w:type="pct"/>
            <w:vAlign w:val="center"/>
          </w:tcPr>
          <w:p w:rsidR="00974526" w:rsidRPr="00A22E9C" w:rsidRDefault="00F95E8E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47,2</w:t>
            </w:r>
            <w:r w:rsidR="00A137C7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838" w:type="pct"/>
            <w:vAlign w:val="center"/>
          </w:tcPr>
          <w:p w:rsidR="00974526" w:rsidRPr="00AA34AB" w:rsidRDefault="00CD22B2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5,293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141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387</w:t>
            </w:r>
          </w:p>
        </w:tc>
        <w:tc>
          <w:tcPr>
            <w:tcW w:w="693" w:type="pct"/>
            <w:vAlign w:val="center"/>
          </w:tcPr>
          <w:p w:rsidR="00974526" w:rsidRPr="00A22E9C" w:rsidRDefault="00A137C7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6,8</w:t>
            </w:r>
            <w:r w:rsidR="00CD22B2">
              <w:rPr>
                <w:rFonts w:cs="Times New Roman"/>
                <w:color w:val="000000" w:themeColor="text1"/>
                <w:sz w:val="24"/>
              </w:rPr>
              <w:t>21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6,623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231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,211</w:t>
            </w:r>
          </w:p>
        </w:tc>
        <w:tc>
          <w:tcPr>
            <w:tcW w:w="693" w:type="pct"/>
            <w:vAlign w:val="center"/>
          </w:tcPr>
          <w:p w:rsidR="00974526" w:rsidRPr="00A22E9C" w:rsidRDefault="00A137C7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9,065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838" w:type="pct"/>
            <w:vAlign w:val="center"/>
          </w:tcPr>
          <w:p w:rsidR="00974526" w:rsidRPr="000D1303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355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974526" w:rsidRPr="00A22E9C" w:rsidRDefault="00A137C7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355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vAlign w:val="center"/>
          </w:tcPr>
          <w:p w:rsidR="00974526" w:rsidRPr="00EA2EBC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71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974526" w:rsidRPr="00A22E9C" w:rsidRDefault="00A137C7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1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vAlign w:val="center"/>
          </w:tcPr>
          <w:p w:rsidR="00974526" w:rsidRPr="000D1303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697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974526" w:rsidRPr="00A22E9C" w:rsidRDefault="00A137C7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697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vAlign w:val="center"/>
          </w:tcPr>
          <w:p w:rsidR="00974526" w:rsidRPr="007225F8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66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974526" w:rsidRPr="00A22E9C" w:rsidRDefault="00A137C7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066</w:t>
            </w:r>
          </w:p>
        </w:tc>
      </w:tr>
      <w:tr w:rsidR="00974526" w:rsidRPr="00686EC9" w:rsidTr="00974526">
        <w:trPr>
          <w:jc w:val="center"/>
        </w:trPr>
        <w:tc>
          <w:tcPr>
            <w:tcW w:w="1791" w:type="pct"/>
            <w:vAlign w:val="center"/>
          </w:tcPr>
          <w:p w:rsidR="00974526" w:rsidRPr="00952285" w:rsidRDefault="00974526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vAlign w:val="center"/>
          </w:tcPr>
          <w:p w:rsidR="00974526" w:rsidRPr="00A137C7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A137C7">
              <w:rPr>
                <w:rFonts w:cs="Times New Roman"/>
                <w:sz w:val="24"/>
                <w:szCs w:val="26"/>
              </w:rPr>
              <w:t>0,175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974526" w:rsidRPr="00AA34AB" w:rsidRDefault="00A137C7" w:rsidP="00974526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974526" w:rsidRPr="00A22E9C" w:rsidRDefault="00A137C7" w:rsidP="00974526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5</w:t>
            </w:r>
          </w:p>
        </w:tc>
      </w:tr>
      <w:tr w:rsidR="00974526" w:rsidRPr="005E320E" w:rsidTr="00BF7D3D">
        <w:trPr>
          <w:jc w:val="center"/>
        </w:trPr>
        <w:tc>
          <w:tcPr>
            <w:tcW w:w="5000" w:type="pct"/>
            <w:gridSpan w:val="5"/>
            <w:vAlign w:val="center"/>
          </w:tcPr>
          <w:p w:rsidR="00974526" w:rsidRPr="005E320E" w:rsidRDefault="00974526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15-2019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vAlign w:val="center"/>
          </w:tcPr>
          <w:p w:rsidR="00A137C7" w:rsidRPr="00686EC9" w:rsidRDefault="00A137C7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7,096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492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0,279</w:t>
            </w:r>
          </w:p>
        </w:tc>
        <w:tc>
          <w:tcPr>
            <w:tcW w:w="693" w:type="pct"/>
            <w:vAlign w:val="center"/>
          </w:tcPr>
          <w:p w:rsidR="00A137C7" w:rsidRPr="00686EC9" w:rsidRDefault="00F95E8E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47,9</w:t>
            </w:r>
            <w:r w:rsidR="00A137C7">
              <w:rPr>
                <w:rFonts w:cs="Times New Roman"/>
                <w:sz w:val="24"/>
              </w:rPr>
              <w:t>67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838" w:type="pct"/>
            <w:vAlign w:val="center"/>
          </w:tcPr>
          <w:p w:rsidR="00A137C7" w:rsidRPr="00686EC9" w:rsidRDefault="00A137C7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,433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141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387</w:t>
            </w:r>
          </w:p>
        </w:tc>
        <w:tc>
          <w:tcPr>
            <w:tcW w:w="693" w:type="pct"/>
            <w:vAlign w:val="center"/>
          </w:tcPr>
          <w:p w:rsidR="00A137C7" w:rsidRPr="00686EC9" w:rsidRDefault="00A137C7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6,961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vAlign w:val="center"/>
          </w:tcPr>
          <w:p w:rsidR="00A137C7" w:rsidRPr="00686EC9" w:rsidRDefault="00A137C7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,974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231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,211</w:t>
            </w:r>
          </w:p>
        </w:tc>
        <w:tc>
          <w:tcPr>
            <w:tcW w:w="693" w:type="pct"/>
            <w:vAlign w:val="center"/>
          </w:tcPr>
          <w:p w:rsidR="00A137C7" w:rsidRPr="00686EC9" w:rsidRDefault="00A137C7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9,416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lastRenderedPageBreak/>
              <w:t>Котельная Бани</w:t>
            </w:r>
          </w:p>
        </w:tc>
        <w:tc>
          <w:tcPr>
            <w:tcW w:w="838" w:type="pct"/>
            <w:vAlign w:val="center"/>
          </w:tcPr>
          <w:p w:rsidR="00A137C7" w:rsidRPr="000D1303" w:rsidRDefault="00A137C7" w:rsidP="00A137C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355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A137C7" w:rsidRPr="00A22E9C" w:rsidRDefault="00A137C7" w:rsidP="00A137C7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355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vAlign w:val="center"/>
          </w:tcPr>
          <w:p w:rsidR="00A137C7" w:rsidRPr="00EA2EBC" w:rsidRDefault="00A137C7" w:rsidP="00A137C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71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A137C7" w:rsidRPr="00A22E9C" w:rsidRDefault="00A137C7" w:rsidP="00A137C7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1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vAlign w:val="center"/>
          </w:tcPr>
          <w:p w:rsidR="00A137C7" w:rsidRPr="000D1303" w:rsidRDefault="00A137C7" w:rsidP="00A137C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697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A137C7" w:rsidRPr="00A22E9C" w:rsidRDefault="00A137C7" w:rsidP="00A137C7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697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vAlign w:val="center"/>
          </w:tcPr>
          <w:p w:rsidR="00A137C7" w:rsidRPr="007225F8" w:rsidRDefault="00A137C7" w:rsidP="00A137C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66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A137C7" w:rsidRPr="00A22E9C" w:rsidRDefault="00A137C7" w:rsidP="00A137C7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066</w:t>
            </w:r>
          </w:p>
        </w:tc>
      </w:tr>
      <w:tr w:rsidR="00A137C7" w:rsidRPr="00686EC9" w:rsidTr="00974526">
        <w:trPr>
          <w:jc w:val="center"/>
        </w:trPr>
        <w:tc>
          <w:tcPr>
            <w:tcW w:w="1791" w:type="pct"/>
            <w:vAlign w:val="center"/>
          </w:tcPr>
          <w:p w:rsidR="00A137C7" w:rsidRPr="00952285" w:rsidRDefault="00A137C7" w:rsidP="009745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vAlign w:val="center"/>
          </w:tcPr>
          <w:p w:rsidR="00A137C7" w:rsidRPr="00A137C7" w:rsidRDefault="00A137C7" w:rsidP="00A137C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A137C7">
              <w:rPr>
                <w:rFonts w:cs="Times New Roman"/>
                <w:sz w:val="24"/>
                <w:szCs w:val="26"/>
              </w:rPr>
              <w:t>0,175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A137C7" w:rsidRPr="00AA34AB" w:rsidRDefault="00A137C7" w:rsidP="00A137C7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A137C7" w:rsidRPr="00A22E9C" w:rsidRDefault="00A137C7" w:rsidP="00A137C7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5</w:t>
            </w:r>
          </w:p>
        </w:tc>
      </w:tr>
      <w:tr w:rsidR="00A137C7" w:rsidRPr="005E320E" w:rsidTr="00BF7D3D">
        <w:trPr>
          <w:jc w:val="center"/>
        </w:trPr>
        <w:tc>
          <w:tcPr>
            <w:tcW w:w="5000" w:type="pct"/>
            <w:gridSpan w:val="5"/>
            <w:vAlign w:val="center"/>
          </w:tcPr>
          <w:p w:rsidR="00A137C7" w:rsidRPr="005E320E" w:rsidRDefault="00A137C7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20-2024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vAlign w:val="center"/>
          </w:tcPr>
          <w:p w:rsidR="00B50470" w:rsidRPr="00686EC9" w:rsidRDefault="00B50470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8,566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492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0,279</w:t>
            </w:r>
          </w:p>
        </w:tc>
        <w:tc>
          <w:tcPr>
            <w:tcW w:w="693" w:type="pct"/>
            <w:vAlign w:val="center"/>
          </w:tcPr>
          <w:p w:rsidR="00B50470" w:rsidRPr="00686EC9" w:rsidRDefault="00F95E8E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49,4</w:t>
            </w:r>
            <w:r w:rsidR="00B50470">
              <w:rPr>
                <w:rFonts w:cs="Times New Roman"/>
                <w:sz w:val="24"/>
              </w:rPr>
              <w:t>37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838" w:type="pct"/>
            <w:vAlign w:val="center"/>
          </w:tcPr>
          <w:p w:rsidR="00B50470" w:rsidRPr="00686EC9" w:rsidRDefault="00B50470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,643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141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387</w:t>
            </w:r>
          </w:p>
        </w:tc>
        <w:tc>
          <w:tcPr>
            <w:tcW w:w="693" w:type="pct"/>
            <w:vAlign w:val="center"/>
          </w:tcPr>
          <w:p w:rsidR="00B50470" w:rsidRPr="00686EC9" w:rsidRDefault="00B50470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7,171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vAlign w:val="center"/>
          </w:tcPr>
          <w:p w:rsidR="00B50470" w:rsidRPr="00686EC9" w:rsidRDefault="00B50470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,244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231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,211</w:t>
            </w:r>
          </w:p>
        </w:tc>
        <w:tc>
          <w:tcPr>
            <w:tcW w:w="693" w:type="pct"/>
            <w:vAlign w:val="center"/>
          </w:tcPr>
          <w:p w:rsidR="00B50470" w:rsidRPr="00686EC9" w:rsidRDefault="00B50470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9,686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838" w:type="pct"/>
            <w:vAlign w:val="center"/>
          </w:tcPr>
          <w:p w:rsidR="00B50470" w:rsidRPr="000D1303" w:rsidRDefault="00B50470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355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B50470" w:rsidRPr="00A22E9C" w:rsidRDefault="00B50470" w:rsidP="00B50470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355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vAlign w:val="center"/>
          </w:tcPr>
          <w:p w:rsidR="00B50470" w:rsidRPr="00EA2EBC" w:rsidRDefault="00B50470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71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B50470" w:rsidRPr="00A22E9C" w:rsidRDefault="00B50470" w:rsidP="00B50470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1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vAlign w:val="center"/>
          </w:tcPr>
          <w:p w:rsidR="00B50470" w:rsidRPr="000D1303" w:rsidRDefault="00B50470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697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B50470" w:rsidRPr="00A22E9C" w:rsidRDefault="00B50470" w:rsidP="00B50470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697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vAlign w:val="center"/>
          </w:tcPr>
          <w:p w:rsidR="00B50470" w:rsidRPr="007225F8" w:rsidRDefault="00B50470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66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B50470" w:rsidRPr="00A22E9C" w:rsidRDefault="00B50470" w:rsidP="00B50470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066</w:t>
            </w:r>
          </w:p>
        </w:tc>
      </w:tr>
      <w:tr w:rsidR="00B50470" w:rsidRPr="00686EC9" w:rsidTr="00B50470">
        <w:trPr>
          <w:jc w:val="center"/>
        </w:trPr>
        <w:tc>
          <w:tcPr>
            <w:tcW w:w="1791" w:type="pct"/>
            <w:vAlign w:val="center"/>
          </w:tcPr>
          <w:p w:rsidR="00B50470" w:rsidRPr="00952285" w:rsidRDefault="00B50470" w:rsidP="00DC5BC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vAlign w:val="center"/>
          </w:tcPr>
          <w:p w:rsidR="00B50470" w:rsidRPr="00A137C7" w:rsidRDefault="00B50470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A137C7">
              <w:rPr>
                <w:rFonts w:cs="Times New Roman"/>
                <w:sz w:val="24"/>
                <w:szCs w:val="26"/>
              </w:rPr>
              <w:t>0,175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B50470" w:rsidRPr="00AA34AB" w:rsidRDefault="00B50470" w:rsidP="00B50470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B50470" w:rsidRPr="00A22E9C" w:rsidRDefault="00B50470" w:rsidP="00B50470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5</w:t>
            </w:r>
          </w:p>
        </w:tc>
      </w:tr>
      <w:tr w:rsidR="00B50470" w:rsidRPr="005E320E" w:rsidTr="00BF7D3D">
        <w:trPr>
          <w:jc w:val="center"/>
        </w:trPr>
        <w:tc>
          <w:tcPr>
            <w:tcW w:w="5000" w:type="pct"/>
            <w:gridSpan w:val="5"/>
            <w:vAlign w:val="center"/>
          </w:tcPr>
          <w:p w:rsidR="00B50470" w:rsidRPr="005E320E" w:rsidRDefault="00B50470" w:rsidP="00BF7D3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25-20</w:t>
            </w:r>
            <w:r w:rsidR="00846075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9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vAlign w:val="center"/>
          </w:tcPr>
          <w:p w:rsidR="00C447F4" w:rsidRPr="00686EC9" w:rsidRDefault="00C447F4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0,769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492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0,279</w:t>
            </w:r>
          </w:p>
        </w:tc>
        <w:tc>
          <w:tcPr>
            <w:tcW w:w="693" w:type="pct"/>
            <w:vAlign w:val="center"/>
          </w:tcPr>
          <w:p w:rsidR="00C447F4" w:rsidRPr="00686EC9" w:rsidRDefault="00F95E8E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51,6</w:t>
            </w:r>
            <w:r w:rsidR="00C447F4">
              <w:rPr>
                <w:rFonts w:cs="Times New Roman"/>
                <w:sz w:val="24"/>
              </w:rPr>
              <w:t>40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838" w:type="pct"/>
            <w:vAlign w:val="center"/>
          </w:tcPr>
          <w:p w:rsidR="00C447F4" w:rsidRPr="00686EC9" w:rsidRDefault="00C447F4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,963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141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,387</w:t>
            </w:r>
          </w:p>
        </w:tc>
        <w:tc>
          <w:tcPr>
            <w:tcW w:w="693" w:type="pct"/>
            <w:vAlign w:val="center"/>
          </w:tcPr>
          <w:p w:rsidR="00C447F4" w:rsidRPr="00686EC9" w:rsidRDefault="00C447F4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7,491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vAlign w:val="center"/>
          </w:tcPr>
          <w:p w:rsidR="00C447F4" w:rsidRPr="00686EC9" w:rsidRDefault="00C447F4" w:rsidP="00BF7D3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,645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0,231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,211</w:t>
            </w:r>
          </w:p>
        </w:tc>
        <w:tc>
          <w:tcPr>
            <w:tcW w:w="693" w:type="pct"/>
            <w:vAlign w:val="center"/>
          </w:tcPr>
          <w:p w:rsidR="00C447F4" w:rsidRPr="00686EC9" w:rsidRDefault="00C447F4" w:rsidP="00BF7D3D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0,087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838" w:type="pct"/>
            <w:vAlign w:val="center"/>
          </w:tcPr>
          <w:p w:rsidR="00C447F4" w:rsidRPr="000D1303" w:rsidRDefault="00C447F4" w:rsidP="00C447F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355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C447F4" w:rsidRPr="00A22E9C" w:rsidRDefault="00C447F4" w:rsidP="00C447F4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355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vAlign w:val="center"/>
          </w:tcPr>
          <w:p w:rsidR="00C447F4" w:rsidRPr="00EA2EBC" w:rsidRDefault="00C447F4" w:rsidP="00C447F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171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C447F4" w:rsidRPr="00A22E9C" w:rsidRDefault="00C447F4" w:rsidP="00C447F4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1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vAlign w:val="center"/>
          </w:tcPr>
          <w:p w:rsidR="00C447F4" w:rsidRPr="000D1303" w:rsidRDefault="00C447F4" w:rsidP="00C447F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697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vAlign w:val="center"/>
          </w:tcPr>
          <w:p w:rsidR="00C447F4" w:rsidRPr="00A22E9C" w:rsidRDefault="00C447F4" w:rsidP="00C447F4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697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vAlign w:val="center"/>
          </w:tcPr>
          <w:p w:rsidR="00C447F4" w:rsidRPr="007225F8" w:rsidRDefault="00C447F4" w:rsidP="00C447F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066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C447F4" w:rsidRPr="00A22E9C" w:rsidRDefault="00C447F4" w:rsidP="00C447F4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066</w:t>
            </w:r>
          </w:p>
        </w:tc>
      </w:tr>
      <w:tr w:rsidR="00C447F4" w:rsidRPr="00686EC9" w:rsidTr="00C447F4">
        <w:trPr>
          <w:jc w:val="center"/>
        </w:trPr>
        <w:tc>
          <w:tcPr>
            <w:tcW w:w="1791" w:type="pct"/>
            <w:vAlign w:val="center"/>
          </w:tcPr>
          <w:p w:rsidR="00C447F4" w:rsidRPr="00952285" w:rsidRDefault="00C447F4" w:rsidP="00B5047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vAlign w:val="center"/>
          </w:tcPr>
          <w:p w:rsidR="00C447F4" w:rsidRPr="00A137C7" w:rsidRDefault="00C447F4" w:rsidP="00C447F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A137C7">
              <w:rPr>
                <w:rFonts w:cs="Times New Roman"/>
                <w:sz w:val="24"/>
                <w:szCs w:val="26"/>
              </w:rPr>
              <w:t>0,175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839" w:type="pct"/>
            <w:vAlign w:val="center"/>
          </w:tcPr>
          <w:p w:rsidR="00C447F4" w:rsidRPr="00AA34AB" w:rsidRDefault="00C447F4" w:rsidP="00C447F4">
            <w:pPr>
              <w:ind w:firstLine="0"/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693" w:type="pct"/>
            <w:vAlign w:val="center"/>
          </w:tcPr>
          <w:p w:rsidR="00C447F4" w:rsidRPr="00A22E9C" w:rsidRDefault="00C447F4" w:rsidP="00C447F4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0,175</w:t>
            </w:r>
          </w:p>
        </w:tc>
      </w:tr>
    </w:tbl>
    <w:p w:rsidR="002C60C2" w:rsidRDefault="002C60C2" w:rsidP="002C60C2">
      <w:pPr>
        <w:jc w:val="right"/>
        <w:rPr>
          <w:szCs w:val="26"/>
        </w:rPr>
      </w:pPr>
    </w:p>
    <w:p w:rsidR="002C60C2" w:rsidRPr="00EF3767" w:rsidRDefault="002C60C2" w:rsidP="002C60C2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35</w:t>
      </w:r>
      <w:r w:rsidR="00FB316F" w:rsidRPr="00EF3767">
        <w:rPr>
          <w:szCs w:val="26"/>
        </w:rPr>
        <w:fldChar w:fldCharType="end"/>
      </w:r>
    </w:p>
    <w:p w:rsidR="00BD774B" w:rsidRPr="00866183" w:rsidRDefault="00BD774B" w:rsidP="002C60C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Объемы потребления теплоносителя</w:t>
      </w:r>
    </w:p>
    <w:tbl>
      <w:tblPr>
        <w:tblStyle w:val="a3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732"/>
        <w:gridCol w:w="1747"/>
        <w:gridCol w:w="1749"/>
        <w:gridCol w:w="1749"/>
        <w:gridCol w:w="1444"/>
      </w:tblGrid>
      <w:tr w:rsidR="002C60C2" w:rsidRPr="00495DA1" w:rsidTr="00495DA1">
        <w:trPr>
          <w:trHeight w:val="255"/>
          <w:tblHeader/>
          <w:jc w:val="center"/>
        </w:trPr>
        <w:tc>
          <w:tcPr>
            <w:tcW w:w="1791" w:type="pct"/>
            <w:vMerge w:val="restart"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 xml:space="preserve">Наименование источника </w:t>
            </w:r>
          </w:p>
        </w:tc>
        <w:tc>
          <w:tcPr>
            <w:tcW w:w="3209" w:type="pct"/>
            <w:gridSpan w:val="4"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Потребление теплоносителя т/год</w:t>
            </w:r>
          </w:p>
        </w:tc>
      </w:tr>
      <w:tr w:rsidR="002C60C2" w:rsidRPr="00495DA1" w:rsidTr="00495DA1">
        <w:trPr>
          <w:trHeight w:val="255"/>
          <w:tblHeader/>
          <w:jc w:val="center"/>
        </w:trPr>
        <w:tc>
          <w:tcPr>
            <w:tcW w:w="1791" w:type="pct"/>
            <w:vMerge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838" w:type="pct"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Отопление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Вентиляция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ГВС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Сумма</w:t>
            </w:r>
          </w:p>
        </w:tc>
      </w:tr>
      <w:tr w:rsidR="002C60C2" w:rsidRPr="00495DA1" w:rsidTr="00495DA1">
        <w:trPr>
          <w:jc w:val="center"/>
        </w:trPr>
        <w:tc>
          <w:tcPr>
            <w:tcW w:w="5000" w:type="pct"/>
            <w:gridSpan w:val="5"/>
            <w:shd w:val="clear" w:color="auto" w:fill="auto"/>
            <w:vAlign w:val="center"/>
          </w:tcPr>
          <w:p w:rsidR="002C60C2" w:rsidRPr="00495DA1" w:rsidRDefault="002C60C2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Базовый год 2014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 101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886 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057 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9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686 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 40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629 </w:t>
            </w:r>
          </w:p>
        </w:tc>
      </w:tr>
      <w:tr w:rsidR="00FD6AC9" w:rsidRPr="00495DA1" w:rsidTr="00E92E85">
        <w:trPr>
          <w:trHeight w:val="312"/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61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229 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029 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3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629 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0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886 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0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971 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600 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171 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 xml:space="preserve">743 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</w:t>
            </w:r>
            <w:r w:rsidR="00FD6AC9" w:rsidRPr="00495DA1">
              <w:rPr>
                <w:rFonts w:cs="Times New Roman"/>
                <w:sz w:val="24"/>
              </w:rPr>
              <w:t>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</w:t>
            </w:r>
            <w:r w:rsidR="00FD6AC9" w:rsidRPr="00495DA1">
              <w:rPr>
                <w:rFonts w:cs="Times New Roman"/>
                <w:sz w:val="24"/>
              </w:rPr>
              <w:t>0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4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4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0</w:t>
            </w:r>
          </w:p>
        </w:tc>
      </w:tr>
      <w:tr w:rsidR="00FD6AC9" w:rsidRPr="00495DA1" w:rsidTr="00495DA1">
        <w:trPr>
          <w:jc w:val="center"/>
        </w:trPr>
        <w:tc>
          <w:tcPr>
            <w:tcW w:w="5000" w:type="pct"/>
            <w:gridSpan w:val="5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15-2019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05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6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57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9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86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36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29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55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29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29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3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29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98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6</w:t>
            </w:r>
          </w:p>
        </w:tc>
      </w:tr>
      <w:tr w:rsidR="00FD6AC9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FD6AC9" w:rsidRPr="00495DA1" w:rsidRDefault="00FD6AC9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9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57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0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171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FD6AC9" w:rsidRPr="00495DA1" w:rsidRDefault="00FD6AC9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6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29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14</w:t>
            </w:r>
            <w:r w:rsidR="00E92E85">
              <w:rPr>
                <w:rFonts w:cs="Times New Roman"/>
                <w:sz w:val="24"/>
                <w:szCs w:val="24"/>
              </w:rPr>
              <w:t>,</w:t>
            </w:r>
            <w:r w:rsidRPr="00495DA1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14</w:t>
            </w:r>
            <w:r w:rsidR="00E92E85">
              <w:rPr>
                <w:rFonts w:cs="Times New Roman"/>
                <w:sz w:val="24"/>
                <w:szCs w:val="24"/>
              </w:rPr>
              <w:t>,</w:t>
            </w:r>
            <w:r w:rsidRPr="00495DA1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6,8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6,84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27,88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27,88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2,6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2,64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cs="Times New Roman"/>
                <w:sz w:val="24"/>
                <w:szCs w:val="24"/>
              </w:rPr>
              <w:t>7</w:t>
            </w:r>
          </w:p>
        </w:tc>
      </w:tr>
      <w:tr w:rsidR="00833D78" w:rsidRPr="00495DA1" w:rsidTr="00495DA1">
        <w:trPr>
          <w:jc w:val="center"/>
        </w:trPr>
        <w:tc>
          <w:tcPr>
            <w:tcW w:w="5000" w:type="pct"/>
            <w:gridSpan w:val="5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5DA1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20-2024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101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6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57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9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86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0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29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lastRenderedPageBreak/>
              <w:t>Котельная МКР-3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61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29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29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3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29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0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6</w:t>
            </w:r>
          </w:p>
        </w:tc>
      </w:tr>
      <w:tr w:rsidR="00833D78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833D78" w:rsidRPr="00495DA1" w:rsidRDefault="00833D78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0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971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0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171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833D78" w:rsidRPr="00495DA1" w:rsidRDefault="00833D78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743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0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4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4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0</w:t>
            </w:r>
          </w:p>
        </w:tc>
      </w:tr>
      <w:tr w:rsidR="00495DA1" w:rsidRPr="00495DA1" w:rsidTr="00495DA1">
        <w:trPr>
          <w:jc w:val="center"/>
        </w:trPr>
        <w:tc>
          <w:tcPr>
            <w:tcW w:w="5000" w:type="pct"/>
            <w:gridSpan w:val="5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25-20</w:t>
            </w:r>
            <w:r w:rsidR="00846075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9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16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29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571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9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857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72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571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70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371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28571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39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2857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286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18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4286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3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17143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88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14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20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6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4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88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4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2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64</w:t>
            </w:r>
          </w:p>
        </w:tc>
      </w:tr>
      <w:tr w:rsidR="00495DA1" w:rsidRPr="00495DA1" w:rsidTr="00495DA1">
        <w:trPr>
          <w:jc w:val="center"/>
        </w:trPr>
        <w:tc>
          <w:tcPr>
            <w:tcW w:w="1791" w:type="pct"/>
            <w:shd w:val="clear" w:color="auto" w:fill="auto"/>
            <w:vAlign w:val="center"/>
          </w:tcPr>
          <w:p w:rsidR="00495DA1" w:rsidRPr="00495DA1" w:rsidRDefault="00495DA1" w:rsidP="00495D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838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0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839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-</w:t>
            </w:r>
          </w:p>
        </w:tc>
        <w:tc>
          <w:tcPr>
            <w:tcW w:w="693" w:type="pct"/>
            <w:shd w:val="clear" w:color="auto" w:fill="auto"/>
            <w:vAlign w:val="center"/>
          </w:tcPr>
          <w:p w:rsidR="00495DA1" w:rsidRPr="00495DA1" w:rsidRDefault="00495DA1" w:rsidP="00495DA1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95DA1">
              <w:rPr>
                <w:rFonts w:cs="Times New Roman"/>
                <w:sz w:val="24"/>
              </w:rPr>
              <w:t>7</w:t>
            </w:r>
            <w:r w:rsidR="00E92E85">
              <w:rPr>
                <w:rFonts w:cs="Times New Roman"/>
                <w:sz w:val="24"/>
              </w:rPr>
              <w:t>,</w:t>
            </w:r>
            <w:r w:rsidRPr="00495DA1">
              <w:rPr>
                <w:rFonts w:cs="Times New Roman"/>
                <w:sz w:val="24"/>
              </w:rPr>
              <w:t>00</w:t>
            </w:r>
          </w:p>
        </w:tc>
      </w:tr>
    </w:tbl>
    <w:p w:rsidR="00BD774B" w:rsidRPr="00866183" w:rsidRDefault="00BD774B" w:rsidP="006605D0">
      <w:pPr>
        <w:pStyle w:val="2"/>
      </w:pPr>
      <w:bookmarkStart w:id="103" w:name="_Toc428891767"/>
      <w:r w:rsidRPr="00866183">
        <w:t>2.6. Прогнозы приростов объемов потребления тепловой энергии (мощности) и теплоносителя объектами, расположенными в производственных зонах, с учетом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</w:r>
      <w:bookmarkEnd w:id="103"/>
    </w:p>
    <w:p w:rsidR="00811F1C" w:rsidRPr="00BD37BA" w:rsidRDefault="00811F1C" w:rsidP="00811F1C">
      <w:pPr>
        <w:autoSpaceDE w:val="0"/>
        <w:autoSpaceDN w:val="0"/>
        <w:adjustRightInd w:val="0"/>
        <w:rPr>
          <w:rFonts w:cs="Times New Roman"/>
          <w:szCs w:val="26"/>
        </w:rPr>
      </w:pPr>
      <w:r w:rsidRPr="00BD37BA">
        <w:rPr>
          <w:rFonts w:cs="Times New Roman"/>
          <w:szCs w:val="26"/>
        </w:rPr>
        <w:t xml:space="preserve">Перспективное развитие промышленности </w:t>
      </w:r>
      <w:r>
        <w:rPr>
          <w:rFonts w:cs="Times New Roman"/>
          <w:szCs w:val="26"/>
        </w:rPr>
        <w:t xml:space="preserve">г.Приозерск </w:t>
      </w:r>
      <w:r w:rsidRPr="00BD37BA">
        <w:rPr>
          <w:rFonts w:cs="Times New Roman"/>
          <w:szCs w:val="26"/>
        </w:rPr>
        <w:t>намечается, в основном, за счет развития и реконструкции существующих предприятий.</w:t>
      </w:r>
    </w:p>
    <w:p w:rsidR="00811F1C" w:rsidRPr="00866183" w:rsidRDefault="00811F1C" w:rsidP="00811F1C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>П</w:t>
      </w:r>
      <w:r w:rsidRPr="00BD37BA">
        <w:rPr>
          <w:rFonts w:cs="Times New Roman"/>
          <w:szCs w:val="26"/>
        </w:rPr>
        <w:t>рирост потребления тепловой энергии, при развитии и расширении производс</w:t>
      </w:r>
      <w:r w:rsidRPr="00BD37BA">
        <w:rPr>
          <w:rFonts w:cs="Times New Roman"/>
          <w:szCs w:val="26"/>
        </w:rPr>
        <w:t>т</w:t>
      </w:r>
      <w:r w:rsidRPr="00BD37BA">
        <w:rPr>
          <w:rFonts w:cs="Times New Roman"/>
          <w:szCs w:val="26"/>
        </w:rPr>
        <w:t>венных объектов, будет компенсироваться внедрением современных энергосберегающих мероприятий и технологий.</w:t>
      </w:r>
    </w:p>
    <w:p w:rsidR="00BD774B" w:rsidRPr="00866183" w:rsidRDefault="00BD774B" w:rsidP="006605D0">
      <w:pPr>
        <w:pStyle w:val="2"/>
      </w:pPr>
      <w:bookmarkStart w:id="104" w:name="_Toc428891768"/>
      <w:r w:rsidRPr="00866183">
        <w:t>2.7. Прогноз перспективного потребления тепловой энергии отдельными кат</w:t>
      </w:r>
      <w:r w:rsidRPr="00866183">
        <w:t>е</w:t>
      </w:r>
      <w:r w:rsidRPr="00866183">
        <w:t>гориями потребителей, в том числе социально значимых, для которых устанавлив</w:t>
      </w:r>
      <w:r w:rsidRPr="00866183">
        <w:t>а</w:t>
      </w:r>
      <w:r w:rsidRPr="00866183">
        <w:t>ются льготные тарифы на тепловую энергию (мощность), теплоноситель</w:t>
      </w:r>
      <w:bookmarkEnd w:id="104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ерспективное потребление тепловой энергии отдельными категориями потребит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лей, в том числе социально значимых, для которых устанавливаются льготные тарифы на тепловую энергию (мощность), теплоноситель, не предусматривается.</w:t>
      </w:r>
    </w:p>
    <w:p w:rsidR="00BD774B" w:rsidRPr="00866183" w:rsidRDefault="00BD774B" w:rsidP="006605D0">
      <w:pPr>
        <w:pStyle w:val="2"/>
      </w:pPr>
      <w:bookmarkStart w:id="105" w:name="_Toc428891769"/>
      <w:r w:rsidRPr="00866183">
        <w:t>2.8. Прогноз перспективного потребления тепловой энергии потребителями, с которыми заключены или могут быть заключены в перспективе свободные долг</w:t>
      </w:r>
      <w:r w:rsidRPr="00866183">
        <w:t>о</w:t>
      </w:r>
      <w:r w:rsidRPr="00866183">
        <w:t>срочные договоры теплоснабжения</w:t>
      </w:r>
      <w:bookmarkEnd w:id="105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ерспективное потребление тепловой энергии потребителями, с которыми заключ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ны или могут быть заключены в перспективе свободные долгосрочные договоры тепл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снабжения</w:t>
      </w:r>
      <w:r w:rsidR="00290188">
        <w:rPr>
          <w:rFonts w:cs="Times New Roman"/>
          <w:szCs w:val="26"/>
        </w:rPr>
        <w:t>,</w:t>
      </w:r>
      <w:r w:rsidRPr="00866183">
        <w:rPr>
          <w:rFonts w:cs="Times New Roman"/>
          <w:szCs w:val="26"/>
        </w:rPr>
        <w:t xml:space="preserve"> не предусматривается.</w:t>
      </w:r>
    </w:p>
    <w:p w:rsidR="00BD774B" w:rsidRPr="00866183" w:rsidRDefault="00BD774B" w:rsidP="006605D0">
      <w:pPr>
        <w:pStyle w:val="2"/>
      </w:pPr>
      <w:bookmarkStart w:id="106" w:name="_Toc428891770"/>
      <w:r w:rsidRPr="00866183">
        <w:lastRenderedPageBreak/>
        <w:t>2.9. Прогноз перспективного потребления тепловой энергии потребителями, с которыми заключены или могут быть заключены долгосрочные договоры тепл</w:t>
      </w:r>
      <w:r w:rsidRPr="00866183">
        <w:t>о</w:t>
      </w:r>
      <w:r w:rsidRPr="00866183">
        <w:t>снабжения по регулируемой цене</w:t>
      </w:r>
      <w:bookmarkEnd w:id="106"/>
    </w:p>
    <w:p w:rsidR="00BD774B" w:rsidRPr="00866183" w:rsidRDefault="00BD774B" w:rsidP="00811F1C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ерспективное потребление тепловой энергии потребителями, с которыми заключ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ны или могут быть заключены долгосрочные договоры теплоснабжения по регулируемой цене</w:t>
      </w:r>
      <w:r w:rsidR="00290188">
        <w:rPr>
          <w:rFonts w:cs="Times New Roman"/>
          <w:szCs w:val="26"/>
        </w:rPr>
        <w:t>,</w:t>
      </w:r>
      <w:r w:rsidRPr="00866183">
        <w:rPr>
          <w:rFonts w:cs="Times New Roman"/>
          <w:szCs w:val="26"/>
        </w:rPr>
        <w:t xml:space="preserve"> не предусматривается.</w:t>
      </w:r>
    </w:p>
    <w:p w:rsidR="00BE3D4B" w:rsidRDefault="00BE3D4B">
      <w:pPr>
        <w:ind w:firstLine="0"/>
        <w:rPr>
          <w:rFonts w:eastAsiaTheme="majorEastAsia" w:cs="Times New Roman"/>
          <w:b/>
          <w:bCs/>
          <w:szCs w:val="26"/>
        </w:rPr>
      </w:pPr>
      <w:bookmarkStart w:id="107" w:name="_Toc423606772"/>
      <w:bookmarkStart w:id="108" w:name="_Toc423606961"/>
      <w:r>
        <w:br w:type="page"/>
      </w:r>
    </w:p>
    <w:p w:rsidR="00ED301E" w:rsidRDefault="00ED301E" w:rsidP="00ED301E">
      <w:pPr>
        <w:pStyle w:val="1"/>
        <w:spacing w:before="0"/>
      </w:pPr>
      <w:bookmarkStart w:id="109" w:name="_Toc428891771"/>
      <w:r w:rsidRPr="00ED301E">
        <w:lastRenderedPageBreak/>
        <w:t>Глава 3. Электронная модель системы теплоснабжения поселения, городского округа</w:t>
      </w:r>
      <w:bookmarkStart w:id="110" w:name="_Toc423606773"/>
      <w:bookmarkStart w:id="111" w:name="_Toc423606962"/>
      <w:bookmarkEnd w:id="107"/>
      <w:bookmarkEnd w:id="108"/>
      <w:bookmarkEnd w:id="109"/>
    </w:p>
    <w:p w:rsidR="00ED301E" w:rsidRPr="00ED301E" w:rsidRDefault="00ED301E" w:rsidP="00ED301E">
      <w:pPr>
        <w:pStyle w:val="1"/>
        <w:spacing w:before="0"/>
      </w:pPr>
      <w:bookmarkStart w:id="112" w:name="_Toc428891772"/>
      <w:r w:rsidRPr="00ED301E">
        <w:t>3.1</w:t>
      </w:r>
      <w:r>
        <w:t>.</w:t>
      </w:r>
      <w:r w:rsidRPr="00ED301E">
        <w:t xml:space="preserve"> Общее назначение электронной модели системы теплоснабжения поселения</w:t>
      </w:r>
      <w:bookmarkEnd w:id="110"/>
      <w:bookmarkEnd w:id="111"/>
      <w:bookmarkEnd w:id="112"/>
      <w:r w:rsidRPr="00ED301E">
        <w:tab/>
      </w:r>
    </w:p>
    <w:p w:rsidR="00ED301E" w:rsidRPr="00ED301E" w:rsidRDefault="00ED301E" w:rsidP="00ED301E">
      <w:pPr>
        <w:pStyle w:val="af7"/>
        <w:spacing w:before="0" w:after="0" w:line="276" w:lineRule="auto"/>
        <w:ind w:left="0" w:right="0"/>
        <w:rPr>
          <w:color w:val="auto"/>
          <w:sz w:val="26"/>
          <w:szCs w:val="26"/>
        </w:rPr>
      </w:pPr>
      <w:r w:rsidRPr="00ED301E">
        <w:rPr>
          <w:color w:val="auto"/>
          <w:sz w:val="26"/>
          <w:szCs w:val="26"/>
        </w:rPr>
        <w:t>Разработка электронной модели системы теплоснабжения выполнена с целью созд</w:t>
      </w:r>
      <w:r w:rsidRPr="00ED301E">
        <w:rPr>
          <w:color w:val="auto"/>
          <w:sz w:val="26"/>
          <w:szCs w:val="26"/>
        </w:rPr>
        <w:t>а</w:t>
      </w:r>
      <w:r w:rsidRPr="00ED301E">
        <w:rPr>
          <w:color w:val="auto"/>
          <w:sz w:val="26"/>
          <w:szCs w:val="26"/>
        </w:rPr>
        <w:t>ния инструмента для: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1) хранения и актуализации данных о тепловых сетях и сооружениях на них, вкл</w:t>
      </w:r>
      <w:r w:rsidRPr="00ED301E">
        <w:rPr>
          <w:rFonts w:eastAsia="Times New Roman" w:cs="Times New Roman"/>
          <w:szCs w:val="26"/>
          <w:lang w:eastAsia="ru-RU"/>
        </w:rPr>
        <w:t>ю</w:t>
      </w:r>
      <w:r w:rsidRPr="00ED301E">
        <w:rPr>
          <w:rFonts w:eastAsia="Times New Roman" w:cs="Times New Roman"/>
          <w:szCs w:val="26"/>
          <w:lang w:eastAsia="ru-RU"/>
        </w:rPr>
        <w:t>чая технические паспорта объектов системы теплоснабжения и графическое представление объектов системы теплоснабжения с привязкой к топографической основе поселения, г</w:t>
      </w:r>
      <w:r w:rsidRPr="00ED301E">
        <w:rPr>
          <w:rFonts w:eastAsia="Times New Roman" w:cs="Times New Roman"/>
          <w:szCs w:val="26"/>
          <w:lang w:eastAsia="ru-RU"/>
        </w:rPr>
        <w:t>о</w:t>
      </w:r>
      <w:r w:rsidRPr="00ED301E">
        <w:rPr>
          <w:rFonts w:eastAsia="Times New Roman" w:cs="Times New Roman"/>
          <w:szCs w:val="26"/>
          <w:lang w:eastAsia="ru-RU"/>
        </w:rPr>
        <w:t>родского округа с полным топологическим описанием связности объектов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2) гидравлического расчета тепловых сетей любой степени закольцованности, в том числе гидравлического расчета при совместной работе нескольких источников тепловой энергии на единую тепловую сеть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3) моделирования всех видов переключений, осуществляемых в тепловых сетях, в том числе переключений тепловых нагрузок между источниками тепловой энергии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4) расчета энергетических характеристик тепловых сетей по показателю «потери т</w:t>
      </w:r>
      <w:r w:rsidRPr="00ED301E">
        <w:rPr>
          <w:rFonts w:eastAsia="Times New Roman" w:cs="Times New Roman"/>
          <w:szCs w:val="26"/>
          <w:lang w:eastAsia="ru-RU"/>
        </w:rPr>
        <w:t>е</w:t>
      </w:r>
      <w:r w:rsidRPr="00ED301E">
        <w:rPr>
          <w:rFonts w:eastAsia="Times New Roman" w:cs="Times New Roman"/>
          <w:szCs w:val="26"/>
          <w:lang w:eastAsia="ru-RU"/>
        </w:rPr>
        <w:t>пловой энергии» и «потери сетевой воды»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5) группового изменения характеристик объектов (участков тепловых сетей, потр</w:t>
      </w:r>
      <w:r w:rsidRPr="00ED301E">
        <w:rPr>
          <w:rFonts w:eastAsia="Times New Roman" w:cs="Times New Roman"/>
          <w:szCs w:val="26"/>
          <w:lang w:eastAsia="ru-RU"/>
        </w:rPr>
        <w:t>е</w:t>
      </w:r>
      <w:r w:rsidRPr="00ED301E">
        <w:rPr>
          <w:rFonts w:eastAsia="Times New Roman" w:cs="Times New Roman"/>
          <w:szCs w:val="26"/>
          <w:lang w:eastAsia="ru-RU"/>
        </w:rPr>
        <w:t>бителей) по заданным критериям с целью моделирования различных перспективных вар</w:t>
      </w:r>
      <w:r w:rsidRPr="00ED301E">
        <w:rPr>
          <w:rFonts w:eastAsia="Times New Roman" w:cs="Times New Roman"/>
          <w:szCs w:val="26"/>
          <w:lang w:eastAsia="ru-RU"/>
        </w:rPr>
        <w:t>и</w:t>
      </w:r>
      <w:r w:rsidRPr="00ED301E">
        <w:rPr>
          <w:rFonts w:eastAsia="Times New Roman" w:cs="Times New Roman"/>
          <w:szCs w:val="26"/>
          <w:lang w:eastAsia="ru-RU"/>
        </w:rPr>
        <w:t>антов схем теплоснабжения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6) расчета и сравнения пьезометрических графиков для разработки и анализа сцен</w:t>
      </w:r>
      <w:r w:rsidRPr="00ED301E">
        <w:rPr>
          <w:rFonts w:eastAsia="Times New Roman" w:cs="Times New Roman"/>
          <w:szCs w:val="26"/>
          <w:lang w:eastAsia="ru-RU"/>
        </w:rPr>
        <w:t>а</w:t>
      </w:r>
      <w:r w:rsidRPr="00ED301E">
        <w:rPr>
          <w:rFonts w:eastAsia="Times New Roman" w:cs="Times New Roman"/>
          <w:szCs w:val="26"/>
          <w:lang w:eastAsia="ru-RU"/>
        </w:rPr>
        <w:t>риев перспективного развития тепловых сетей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7) автоматизированного формирования пути движения теплоносителя до произвол</w:t>
      </w:r>
      <w:r w:rsidRPr="00ED301E">
        <w:rPr>
          <w:rFonts w:eastAsia="Times New Roman" w:cs="Times New Roman"/>
          <w:szCs w:val="26"/>
          <w:lang w:eastAsia="ru-RU"/>
        </w:rPr>
        <w:t>ь</w:t>
      </w:r>
      <w:r w:rsidRPr="00ED301E">
        <w:rPr>
          <w:rFonts w:eastAsia="Times New Roman" w:cs="Times New Roman"/>
          <w:szCs w:val="26"/>
          <w:lang w:eastAsia="ru-RU"/>
        </w:rPr>
        <w:t>но выбранного потребителя с целью расчета вероятности безотказной работы (надежности) системы теплоснабжения относительно этого потребителя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8) автоматизированного расчета отключенных от теплоснабжения потребителей при повреждении произвольного (любого) участка тепловой сети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9) определения существования пути/путей движения теплоносителя до выбранного потребителя при повреждении произвольного участка тепловой сети;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10) расчета эффективного радиуса теплоснабжения в зонах действия изолированных систем теплоснабжения на базе единственного источника тепловой энергии.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В электронную модель системы теплоснабжения включено описание всех зон дейс</w:t>
      </w:r>
      <w:r w:rsidRPr="00ED301E">
        <w:rPr>
          <w:rFonts w:eastAsia="Times New Roman" w:cs="Times New Roman"/>
          <w:szCs w:val="26"/>
          <w:lang w:eastAsia="ru-RU"/>
        </w:rPr>
        <w:t>т</w:t>
      </w:r>
      <w:r w:rsidRPr="00ED301E">
        <w:rPr>
          <w:rFonts w:eastAsia="Times New Roman" w:cs="Times New Roman"/>
          <w:szCs w:val="26"/>
          <w:lang w:eastAsia="ru-RU"/>
        </w:rPr>
        <w:t>вия существующих источников теплоснабжения, кроме зон действия источников, не с</w:t>
      </w:r>
      <w:r w:rsidRPr="00ED301E">
        <w:rPr>
          <w:rFonts w:eastAsia="Times New Roman" w:cs="Times New Roman"/>
          <w:szCs w:val="26"/>
          <w:lang w:eastAsia="ru-RU"/>
        </w:rPr>
        <w:t>о</w:t>
      </w:r>
      <w:r w:rsidRPr="00ED301E">
        <w:rPr>
          <w:rFonts w:eastAsia="Times New Roman" w:cs="Times New Roman"/>
          <w:szCs w:val="26"/>
          <w:lang w:eastAsia="ru-RU"/>
        </w:rPr>
        <w:t>держащих тепловых сетей и производственных зон с особым статусом.</w:t>
      </w:r>
    </w:p>
    <w:p w:rsidR="00ED301E" w:rsidRPr="00ED301E" w:rsidRDefault="00ED301E" w:rsidP="00ED301E">
      <w:pPr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Для разработки электронной модели систем теплоснабжения использовалась сл</w:t>
      </w:r>
      <w:r w:rsidRPr="00ED301E">
        <w:rPr>
          <w:rFonts w:eastAsia="Times New Roman" w:cs="Times New Roman"/>
          <w:szCs w:val="26"/>
          <w:lang w:eastAsia="ru-RU"/>
        </w:rPr>
        <w:t>е</w:t>
      </w:r>
      <w:r w:rsidRPr="00ED301E">
        <w:rPr>
          <w:rFonts w:eastAsia="Times New Roman" w:cs="Times New Roman"/>
          <w:szCs w:val="26"/>
          <w:lang w:eastAsia="ru-RU"/>
        </w:rPr>
        <w:t>дующая информация:</w:t>
      </w:r>
    </w:p>
    <w:p w:rsidR="00ED301E" w:rsidRPr="00ED301E" w:rsidRDefault="00ED301E" w:rsidP="00ED301E">
      <w:pPr>
        <w:ind w:firstLine="708"/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1) технические паспорта участков тепловых сетей с тепловыми камерами и павиль</w:t>
      </w:r>
      <w:r w:rsidRPr="00ED301E">
        <w:rPr>
          <w:rFonts w:eastAsia="Times New Roman" w:cs="Times New Roman"/>
          <w:szCs w:val="26"/>
          <w:lang w:eastAsia="ru-RU"/>
        </w:rPr>
        <w:t>о</w:t>
      </w:r>
      <w:r w:rsidRPr="00ED301E">
        <w:rPr>
          <w:rFonts w:eastAsia="Times New Roman" w:cs="Times New Roman"/>
          <w:szCs w:val="26"/>
          <w:lang w:eastAsia="ru-RU"/>
        </w:rPr>
        <w:t>нами, включая год начала эксплуатации, тип изоляции, тип прокладки, краткая характер</w:t>
      </w:r>
      <w:r w:rsidRPr="00ED301E">
        <w:rPr>
          <w:rFonts w:eastAsia="Times New Roman" w:cs="Times New Roman"/>
          <w:szCs w:val="26"/>
          <w:lang w:eastAsia="ru-RU"/>
        </w:rPr>
        <w:t>и</w:t>
      </w:r>
      <w:r w:rsidRPr="00ED301E">
        <w:rPr>
          <w:rFonts w:eastAsia="Times New Roman" w:cs="Times New Roman"/>
          <w:szCs w:val="26"/>
          <w:lang w:eastAsia="ru-RU"/>
        </w:rPr>
        <w:t>стика грунтов в местах прокладки;</w:t>
      </w:r>
    </w:p>
    <w:p w:rsidR="00ED301E" w:rsidRPr="00ED301E" w:rsidRDefault="00ED301E" w:rsidP="00ED301E">
      <w:pPr>
        <w:ind w:firstLine="708"/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2) подключенная тепловая нагрузка по видам потребления;</w:t>
      </w:r>
    </w:p>
    <w:p w:rsidR="00ED301E" w:rsidRPr="00ED301E" w:rsidRDefault="00ED301E" w:rsidP="00ED301E">
      <w:pPr>
        <w:ind w:firstLine="708"/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3) схемы насосных станций и технические паспорта на оборудование насосных станций;</w:t>
      </w:r>
    </w:p>
    <w:p w:rsidR="00ED301E" w:rsidRPr="00ED301E" w:rsidRDefault="00ED301E" w:rsidP="00ED301E">
      <w:pPr>
        <w:ind w:firstLine="708"/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lastRenderedPageBreak/>
        <w:t>4) паспорта на устройства защиты от повышения давления и самопроизвольного опорожнения тепловых сетей;</w:t>
      </w:r>
    </w:p>
    <w:p w:rsidR="00ED301E" w:rsidRPr="00ED301E" w:rsidRDefault="00ED301E" w:rsidP="00ED301E">
      <w:pPr>
        <w:ind w:firstLine="708"/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5) электронные и (или) бумажные планшеты тепловых сетей в зонах действия и</w:t>
      </w:r>
      <w:r w:rsidRPr="00ED301E">
        <w:rPr>
          <w:rFonts w:eastAsia="Times New Roman" w:cs="Times New Roman"/>
          <w:szCs w:val="26"/>
          <w:lang w:eastAsia="ru-RU"/>
        </w:rPr>
        <w:t>с</w:t>
      </w:r>
      <w:r w:rsidRPr="00ED301E">
        <w:rPr>
          <w:rFonts w:eastAsia="Times New Roman" w:cs="Times New Roman"/>
          <w:szCs w:val="26"/>
          <w:lang w:eastAsia="ru-RU"/>
        </w:rPr>
        <w:t>точников тепловой энергии;</w:t>
      </w:r>
    </w:p>
    <w:p w:rsidR="00ED301E" w:rsidRPr="00ED301E" w:rsidRDefault="00ED301E" w:rsidP="00ED301E">
      <w:pPr>
        <w:pStyle w:val="ad"/>
        <w:spacing w:after="0"/>
        <w:ind w:left="709" w:firstLine="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ED301E">
        <w:rPr>
          <w:rFonts w:ascii="Times New Roman" w:eastAsia="Times New Roman" w:hAnsi="Times New Roman" w:cs="Times New Roman"/>
          <w:sz w:val="26"/>
          <w:szCs w:val="26"/>
          <w:lang w:eastAsia="ru-RU"/>
        </w:rPr>
        <w:t>6) графики регулирования отпуска тепла в тепловые сети;</w:t>
      </w:r>
    </w:p>
    <w:p w:rsidR="00ED301E" w:rsidRPr="00F47214" w:rsidRDefault="00ED301E" w:rsidP="00ED301E">
      <w:pPr>
        <w:ind w:firstLine="708"/>
        <w:rPr>
          <w:rFonts w:eastAsia="Times New Roman" w:cs="Times New Roman"/>
          <w:szCs w:val="26"/>
          <w:lang w:eastAsia="ru-RU"/>
        </w:rPr>
      </w:pPr>
      <w:r w:rsidRPr="00ED301E">
        <w:rPr>
          <w:rFonts w:eastAsia="Times New Roman" w:cs="Times New Roman"/>
          <w:szCs w:val="26"/>
          <w:lang w:eastAsia="ru-RU"/>
        </w:rPr>
        <w:t>7) данные режимных карт по расходам и давления теплоносителя в контрольных точках тепловой сети.</w:t>
      </w:r>
    </w:p>
    <w:p w:rsidR="00ED301E" w:rsidRPr="00ED301E" w:rsidRDefault="00ED301E" w:rsidP="006605D0">
      <w:pPr>
        <w:pStyle w:val="2"/>
      </w:pPr>
      <w:bookmarkStart w:id="113" w:name="_Toc428891773"/>
      <w:r w:rsidRPr="00ED301E">
        <w:t>3.2. Графическое представление объектов системы теплоснабжения с привя</w:t>
      </w:r>
      <w:r w:rsidRPr="00ED301E">
        <w:t>з</w:t>
      </w:r>
      <w:r w:rsidRPr="00ED301E">
        <w:t>кой к топографической основе поселения, городского округа и с полным топологич</w:t>
      </w:r>
      <w:r w:rsidRPr="00ED301E">
        <w:t>е</w:t>
      </w:r>
      <w:r w:rsidRPr="00ED301E">
        <w:t>ским описанием связности объектов</w:t>
      </w:r>
      <w:bookmarkEnd w:id="113"/>
    </w:p>
    <w:p w:rsidR="00ED301E" w:rsidRPr="00583084" w:rsidRDefault="00ED301E" w:rsidP="00ED301E">
      <w:r w:rsidRPr="00ED301E">
        <w:t>Графическое представление объектов системы теплоснабжения с привязкой к топ</w:t>
      </w:r>
      <w:r w:rsidRPr="00ED301E">
        <w:t>о</w:t>
      </w:r>
      <w:r w:rsidRPr="00ED301E">
        <w:t>графической основе поселения, городского округа и с полным топологическим описанием связности объектов представлено в электронной модели системы теплоснабжения.</w:t>
      </w:r>
    </w:p>
    <w:p w:rsidR="00ED301E" w:rsidRPr="00BE3D4B" w:rsidRDefault="00ED301E" w:rsidP="006605D0">
      <w:pPr>
        <w:pStyle w:val="2"/>
      </w:pPr>
      <w:bookmarkStart w:id="114" w:name="_Toc428891774"/>
      <w:r w:rsidRPr="00BE3D4B">
        <w:t>3.3. Паспортизация объектов системы теплоснабжения</w:t>
      </w:r>
      <w:bookmarkEnd w:id="114"/>
    </w:p>
    <w:p w:rsidR="00ED301E" w:rsidRPr="00ED301E" w:rsidRDefault="00ED301E" w:rsidP="00ED301E">
      <w:r w:rsidRPr="00BE3D4B">
        <w:t>Электронная модель системы теплоснабжения поселения обеспечивает паспортиз</w:t>
      </w:r>
      <w:r w:rsidRPr="00BE3D4B">
        <w:t>а</w:t>
      </w:r>
      <w:r w:rsidRPr="00BE3D4B">
        <w:t>цию технических характеристик элементов системы теплоснабжения.</w:t>
      </w:r>
      <w:r w:rsidR="00ED1AEB" w:rsidRPr="00BE3D4B">
        <w:t xml:space="preserve"> ( Просто подчеркн</w:t>
      </w:r>
      <w:r w:rsidR="00ED1AEB" w:rsidRPr="00BE3D4B">
        <w:t>у</w:t>
      </w:r>
      <w:r w:rsidR="00ED1AEB" w:rsidRPr="00BE3D4B">
        <w:t>то)</w:t>
      </w:r>
    </w:p>
    <w:p w:rsidR="00ED301E" w:rsidRPr="00ED301E" w:rsidRDefault="00ED301E" w:rsidP="00ED301E">
      <w:r w:rsidRPr="00ED301E">
        <w:t>Система паспортизации включает описание следующих основных объектов:</w:t>
      </w:r>
    </w:p>
    <w:p w:rsidR="00ED301E" w:rsidRPr="00ED301E" w:rsidRDefault="00ED301E" w:rsidP="00ED301E">
      <w:r w:rsidRPr="00ED301E">
        <w:t>1. Источник теплоснабжения;</w:t>
      </w:r>
    </w:p>
    <w:p w:rsidR="00ED301E" w:rsidRPr="00ED301E" w:rsidRDefault="00ED301E" w:rsidP="00ED301E">
      <w:r w:rsidRPr="00ED301E">
        <w:t>2. Участки тепловых сетей;</w:t>
      </w:r>
    </w:p>
    <w:p w:rsidR="00ED301E" w:rsidRPr="00ED301E" w:rsidRDefault="00ED301E" w:rsidP="00ED301E">
      <w:r w:rsidRPr="00ED301E">
        <w:t>3. Потребители тепловой энергии;</w:t>
      </w:r>
    </w:p>
    <w:p w:rsidR="00ED301E" w:rsidRPr="00583084" w:rsidRDefault="00ED301E" w:rsidP="00ED301E">
      <w:r w:rsidRPr="00ED301E">
        <w:t>4. Узлы.</w:t>
      </w:r>
    </w:p>
    <w:p w:rsidR="00ED301E" w:rsidRPr="00C46760" w:rsidRDefault="00ED301E" w:rsidP="006605D0">
      <w:pPr>
        <w:pStyle w:val="2"/>
      </w:pPr>
      <w:bookmarkStart w:id="115" w:name="_Toc428891775"/>
      <w:r>
        <w:t>3.4</w:t>
      </w:r>
      <w:r w:rsidRPr="00C46760">
        <w:t>. Паспортизация и описание расчетных единиц территориального деления, включая административное</w:t>
      </w:r>
      <w:bookmarkEnd w:id="115"/>
    </w:p>
    <w:p w:rsidR="00ED301E" w:rsidRPr="00C46760" w:rsidRDefault="00ED301E" w:rsidP="00ED301E">
      <w:r w:rsidRPr="00ED301E">
        <w:t xml:space="preserve">В качестве расчетной единицы территориального деления в электронной модели системы теплоснабжения приняты границы </w:t>
      </w:r>
      <w:r w:rsidR="00B20FA4">
        <w:t xml:space="preserve">г.Приозерск </w:t>
      </w:r>
      <w:r w:rsidRPr="00ED301E">
        <w:t>(слой «Границы»). Электронная модель обеспечивает получение данных о единице территориального деления в форме з</w:t>
      </w:r>
      <w:r w:rsidRPr="00ED301E">
        <w:t>а</w:t>
      </w:r>
      <w:r w:rsidRPr="00ED301E">
        <w:t>просов.</w:t>
      </w:r>
    </w:p>
    <w:p w:rsidR="00ED301E" w:rsidRPr="00FD68C2" w:rsidRDefault="00ED301E" w:rsidP="006605D0">
      <w:pPr>
        <w:pStyle w:val="2"/>
      </w:pPr>
      <w:bookmarkStart w:id="116" w:name="_Toc428891776"/>
      <w:r>
        <w:t>3.5</w:t>
      </w:r>
      <w:r w:rsidRPr="00FD68C2">
        <w:t>. Гидравлический расчет тепловых сетей любой степени закольцованности, в том числе гидравлический расчет при совместной работе нескольких источников т</w:t>
      </w:r>
      <w:r w:rsidRPr="00FD68C2">
        <w:t>е</w:t>
      </w:r>
      <w:r w:rsidRPr="00FD68C2">
        <w:t>пловой энергии на единую тепловую сеть</w:t>
      </w:r>
      <w:bookmarkEnd w:id="116"/>
    </w:p>
    <w:p w:rsidR="00ED301E" w:rsidRPr="00ED301E" w:rsidRDefault="00ED301E" w:rsidP="00ED301E">
      <w:r w:rsidRPr="00ED301E">
        <w:t>Гидравлический расчет тепловых сетей в электронной модели произведен с пом</w:t>
      </w:r>
      <w:r w:rsidRPr="00ED301E">
        <w:t>о</w:t>
      </w:r>
      <w:r w:rsidRPr="00ED301E">
        <w:t xml:space="preserve">щью пакета Zulu Thermo. </w:t>
      </w:r>
    </w:p>
    <w:p w:rsidR="00ED301E" w:rsidRPr="00ED301E" w:rsidRDefault="00ED301E" w:rsidP="00ED301E">
      <w:r w:rsidRPr="00ED301E">
        <w:t>Расчету подлежат тупиковые и кольцевые тепловые сети, в том числе с повысител</w:t>
      </w:r>
      <w:r w:rsidRPr="00ED301E">
        <w:t>ь</w:t>
      </w:r>
      <w:r w:rsidRPr="00ED301E">
        <w:t>ными насосными станциями и дросселирующими устройствами, работающие от одного или нескольких источников. Программа предусматривает теплогидравлический расчет с присоединением к сети индивидуальных тепловых пунктов (ИТП) и центральных тепл</w:t>
      </w:r>
      <w:r w:rsidRPr="00ED301E">
        <w:t>о</w:t>
      </w:r>
      <w:r w:rsidRPr="00ED301E">
        <w:t>вых пунктов (ЦТП) по нескольким десяткам схемных решений, применяемых на террит</w:t>
      </w:r>
      <w:r w:rsidRPr="00ED301E">
        <w:t>о</w:t>
      </w:r>
      <w:r w:rsidRPr="00ED301E">
        <w:t xml:space="preserve">рии России. </w:t>
      </w:r>
    </w:p>
    <w:p w:rsidR="00ED301E" w:rsidRPr="006241BD" w:rsidRDefault="00ED301E" w:rsidP="00ED301E">
      <w:r w:rsidRPr="00ED301E">
        <w:lastRenderedPageBreak/>
        <w:t>Расчет систем теплоснабжения может производиться с учетом утечек из тепловой сети и систем теплопотребления, а также тепловых потерь в трубопроводах тепловой сети. Расчет тепловых потерь ведется либо по нормативным потерям, либо по фактическому с</w:t>
      </w:r>
      <w:r w:rsidRPr="00ED301E">
        <w:t>о</w:t>
      </w:r>
      <w:r w:rsidRPr="00ED301E">
        <w:t>стоянию изоляции.</w:t>
      </w:r>
      <w:r w:rsidRPr="006241BD">
        <w:t xml:space="preserve"> </w:t>
      </w:r>
    </w:p>
    <w:p w:rsidR="00ED301E" w:rsidRDefault="00ED301E" w:rsidP="006605D0">
      <w:pPr>
        <w:pStyle w:val="2"/>
      </w:pPr>
      <w:bookmarkStart w:id="117" w:name="_Toc428891777"/>
      <w:r>
        <w:t>3.6</w:t>
      </w:r>
      <w:r w:rsidRPr="006241BD">
        <w:t>. Моделирование всех видов переключений, осуществляемых в тепловых с</w:t>
      </w:r>
      <w:r w:rsidRPr="006241BD">
        <w:t>е</w:t>
      </w:r>
      <w:r w:rsidRPr="006241BD">
        <w:t>тях,  в том числе переключений тепловых нагрузок  между источниками тепловой энергии</w:t>
      </w:r>
      <w:bookmarkEnd w:id="117"/>
    </w:p>
    <w:p w:rsidR="00ED301E" w:rsidRPr="006241BD" w:rsidRDefault="00ED301E" w:rsidP="00ED301E">
      <w:r w:rsidRPr="00ED301E">
        <w:t>Моделирование переключений, выполняемых в тепловых сетях, осуществляется п</w:t>
      </w:r>
      <w:r w:rsidRPr="00ED301E">
        <w:t>о</w:t>
      </w:r>
      <w:r w:rsidRPr="00ED301E">
        <w:t>средством решения коммутационных задач, в результате решения которых возможно пр</w:t>
      </w:r>
      <w:r w:rsidRPr="00ED301E">
        <w:t>о</w:t>
      </w:r>
      <w:r w:rsidRPr="00ED301E">
        <w:t>ведение анализа изменения режимов работы тепловых сетей из-за отключения задвижек или участков сети. В результате решения этих задач определяются объекты, попавшие под отключение. Результаты расчета отображаются на карте в виде тематической окраски о</w:t>
      </w:r>
      <w:r w:rsidRPr="00ED301E">
        <w:t>т</w:t>
      </w:r>
      <w:r w:rsidRPr="00ED301E">
        <w:t>ключенных участков и потребителей.</w:t>
      </w:r>
    </w:p>
    <w:p w:rsidR="00ED301E" w:rsidRDefault="00ED301E" w:rsidP="006605D0">
      <w:pPr>
        <w:pStyle w:val="2"/>
      </w:pPr>
      <w:bookmarkStart w:id="118" w:name="_Toc428891778"/>
      <w:r>
        <w:t>3.7</w:t>
      </w:r>
      <w:r w:rsidRPr="008C1584">
        <w:t>. Расчет балансов тепловой энергии по источникам тепловой энергии и по территориальному признаку</w:t>
      </w:r>
      <w:bookmarkEnd w:id="118"/>
    </w:p>
    <w:p w:rsidR="00ED301E" w:rsidRPr="00ED301E" w:rsidRDefault="00ED301E" w:rsidP="00ED301E">
      <w:pPr>
        <w:pStyle w:val="12"/>
        <w:widowControl/>
        <w:shd w:val="clear" w:color="auto" w:fill="auto"/>
        <w:spacing w:line="276" w:lineRule="auto"/>
        <w:ind w:firstLine="709"/>
        <w:rPr>
          <w:rFonts w:ascii="Times New Roman" w:hAnsi="Times New Roman" w:cs="Times New Roman"/>
          <w:sz w:val="26"/>
        </w:rPr>
      </w:pPr>
      <w:r w:rsidRPr="00ED301E">
        <w:rPr>
          <w:rFonts w:ascii="Times New Roman" w:hAnsi="Times New Roman" w:cs="Times New Roman"/>
          <w:sz w:val="26"/>
          <w:szCs w:val="24"/>
        </w:rPr>
        <w:t>Тепловая нагрузка по зонам действия источников тепловой энергии определяется в соответствии с данными, занесенными в электронную модель, а именно потребление те</w:t>
      </w:r>
      <w:r w:rsidRPr="00ED301E">
        <w:rPr>
          <w:rFonts w:ascii="Times New Roman" w:hAnsi="Times New Roman" w:cs="Times New Roman"/>
          <w:sz w:val="26"/>
          <w:szCs w:val="24"/>
        </w:rPr>
        <w:t>п</w:t>
      </w:r>
      <w:r w:rsidRPr="00ED301E">
        <w:rPr>
          <w:rFonts w:ascii="Times New Roman" w:hAnsi="Times New Roman" w:cs="Times New Roman"/>
          <w:sz w:val="26"/>
          <w:szCs w:val="24"/>
        </w:rPr>
        <w:t>ловой энергии при расчетных температурах наружного воздуха может быть основано на анализе тепловых нагрузок потребителей, установленных в договорах теплоснабжения, д</w:t>
      </w:r>
      <w:r w:rsidRPr="00ED301E">
        <w:rPr>
          <w:rFonts w:ascii="Times New Roman" w:hAnsi="Times New Roman" w:cs="Times New Roman"/>
          <w:sz w:val="26"/>
          <w:szCs w:val="24"/>
        </w:rPr>
        <w:t>о</w:t>
      </w:r>
      <w:r w:rsidRPr="00ED301E">
        <w:rPr>
          <w:rFonts w:ascii="Times New Roman" w:hAnsi="Times New Roman" w:cs="Times New Roman"/>
          <w:sz w:val="26"/>
          <w:szCs w:val="24"/>
        </w:rPr>
        <w:t>говорах на поддержание резервной мощности, в долгосрочных договорах теплоснабжения, цена которых определяется по соглашению сторон, и долгосрочных договорах теплосна</w:t>
      </w:r>
      <w:r w:rsidRPr="00ED301E">
        <w:rPr>
          <w:rFonts w:ascii="Times New Roman" w:hAnsi="Times New Roman" w:cs="Times New Roman"/>
          <w:sz w:val="26"/>
          <w:szCs w:val="24"/>
        </w:rPr>
        <w:t>б</w:t>
      </w:r>
      <w:r w:rsidRPr="00ED301E">
        <w:rPr>
          <w:rFonts w:ascii="Times New Roman" w:hAnsi="Times New Roman" w:cs="Times New Roman"/>
          <w:sz w:val="26"/>
          <w:szCs w:val="24"/>
        </w:rPr>
        <w:t>жения, в отношении которых установлен долгосрочный тариф, с разбивкой тепловых н</w:t>
      </w:r>
      <w:r w:rsidRPr="00ED301E">
        <w:rPr>
          <w:rFonts w:ascii="Times New Roman" w:hAnsi="Times New Roman" w:cs="Times New Roman"/>
          <w:sz w:val="26"/>
          <w:szCs w:val="24"/>
        </w:rPr>
        <w:t>а</w:t>
      </w:r>
      <w:r w:rsidRPr="00ED301E">
        <w:rPr>
          <w:rFonts w:ascii="Times New Roman" w:hAnsi="Times New Roman" w:cs="Times New Roman"/>
          <w:sz w:val="26"/>
          <w:szCs w:val="24"/>
        </w:rPr>
        <w:t>грузок на максимальное потребление тепловой энергии на отопление, вентиляцию, конд</w:t>
      </w:r>
      <w:r w:rsidRPr="00ED301E">
        <w:rPr>
          <w:rFonts w:ascii="Times New Roman" w:hAnsi="Times New Roman" w:cs="Times New Roman"/>
          <w:sz w:val="26"/>
          <w:szCs w:val="24"/>
        </w:rPr>
        <w:t>и</w:t>
      </w:r>
      <w:r w:rsidRPr="00ED301E">
        <w:rPr>
          <w:rFonts w:ascii="Times New Roman" w:hAnsi="Times New Roman" w:cs="Times New Roman"/>
          <w:sz w:val="26"/>
          <w:szCs w:val="24"/>
        </w:rPr>
        <w:t>ционирование, горячее водоснабжение и технологические нужды.</w:t>
      </w:r>
    </w:p>
    <w:p w:rsidR="00ED301E" w:rsidRPr="00ED301E" w:rsidRDefault="00ED301E" w:rsidP="00ED301E">
      <w:pPr>
        <w:rPr>
          <w:rFonts w:cs="Times New Roman"/>
          <w:szCs w:val="24"/>
        </w:rPr>
      </w:pPr>
      <w:r w:rsidRPr="00ED301E">
        <w:rPr>
          <w:rFonts w:cs="Times New Roman"/>
          <w:szCs w:val="24"/>
        </w:rPr>
        <w:t>В базу данных электронной модели заносится информация по установленной, ра</w:t>
      </w:r>
      <w:r w:rsidRPr="00ED301E">
        <w:rPr>
          <w:rFonts w:cs="Times New Roman"/>
          <w:szCs w:val="24"/>
        </w:rPr>
        <w:t>с</w:t>
      </w:r>
      <w:r w:rsidRPr="00ED301E">
        <w:rPr>
          <w:rFonts w:cs="Times New Roman"/>
          <w:szCs w:val="24"/>
        </w:rPr>
        <w:t>полагаемой тепловой мощности и тепловой мощности «нетто» источников тепловой эне</w:t>
      </w:r>
      <w:r w:rsidRPr="00ED301E">
        <w:rPr>
          <w:rFonts w:cs="Times New Roman"/>
          <w:szCs w:val="24"/>
        </w:rPr>
        <w:t>р</w:t>
      </w:r>
      <w:r w:rsidRPr="00ED301E">
        <w:rPr>
          <w:rFonts w:cs="Times New Roman"/>
          <w:szCs w:val="24"/>
        </w:rPr>
        <w:t>гии.</w:t>
      </w:r>
    </w:p>
    <w:p w:rsidR="00ED301E" w:rsidRPr="005A1F5C" w:rsidRDefault="00ED301E" w:rsidP="00ED301E">
      <w:pPr>
        <w:rPr>
          <w:rFonts w:cs="Times New Roman"/>
        </w:rPr>
      </w:pPr>
      <w:r w:rsidRPr="00ED301E">
        <w:rPr>
          <w:rFonts w:cs="Times New Roman"/>
          <w:szCs w:val="24"/>
        </w:rPr>
        <w:t>При работе нескольких источников на одну сеть определяется распределение воды и тепловой энергии между источниками. Подводится баланс по воде и отпущенной тепловой энергией между источником и потребителями. Определяются потребители и соответс</w:t>
      </w:r>
      <w:r w:rsidRPr="00ED301E">
        <w:rPr>
          <w:rFonts w:cs="Times New Roman"/>
          <w:szCs w:val="24"/>
        </w:rPr>
        <w:t>т</w:t>
      </w:r>
      <w:r w:rsidRPr="00ED301E">
        <w:rPr>
          <w:rFonts w:cs="Times New Roman"/>
          <w:szCs w:val="24"/>
        </w:rPr>
        <w:t>вующий им источник, от которого данные потребители получают воду и тепловую эне</w:t>
      </w:r>
      <w:r w:rsidRPr="00ED301E">
        <w:rPr>
          <w:rFonts w:cs="Times New Roman"/>
          <w:szCs w:val="24"/>
        </w:rPr>
        <w:t>р</w:t>
      </w:r>
      <w:r w:rsidRPr="00ED301E">
        <w:rPr>
          <w:rFonts w:cs="Times New Roman"/>
          <w:szCs w:val="24"/>
        </w:rPr>
        <w:t>гию.</w:t>
      </w:r>
    </w:p>
    <w:p w:rsidR="00ED301E" w:rsidRPr="008D5EB8" w:rsidRDefault="00ED301E" w:rsidP="006605D0">
      <w:pPr>
        <w:pStyle w:val="2"/>
      </w:pPr>
      <w:bookmarkStart w:id="119" w:name="_Toc428891779"/>
      <w:r>
        <w:t>3.8</w:t>
      </w:r>
      <w:r w:rsidRPr="008D5EB8">
        <w:t>. Расчет потерь тепловой энергии через изоляцию и с утечками теплоносит</w:t>
      </w:r>
      <w:r w:rsidRPr="008D5EB8">
        <w:t>е</w:t>
      </w:r>
      <w:r w:rsidRPr="008D5EB8">
        <w:t>ля</w:t>
      </w:r>
      <w:bookmarkEnd w:id="119"/>
    </w:p>
    <w:p w:rsidR="00ED301E" w:rsidRDefault="00ED301E" w:rsidP="00ED301E">
      <w:pPr>
        <w:rPr>
          <w:rFonts w:cs="Times New Roman"/>
          <w:szCs w:val="24"/>
        </w:rPr>
      </w:pPr>
      <w:r w:rsidRPr="00ED301E">
        <w:rPr>
          <w:rFonts w:cs="Times New Roman"/>
          <w:szCs w:val="24"/>
        </w:rPr>
        <w:t>Определение нормируемых эксплуатационных часовых тепловых потерь произв</w:t>
      </w:r>
      <w:r w:rsidRPr="00ED301E">
        <w:rPr>
          <w:rFonts w:cs="Times New Roman"/>
          <w:szCs w:val="24"/>
        </w:rPr>
        <w:t>о</w:t>
      </w:r>
      <w:r w:rsidRPr="00ED301E">
        <w:rPr>
          <w:rFonts w:cs="Times New Roman"/>
          <w:szCs w:val="24"/>
        </w:rPr>
        <w:t>дится на основании данных о конструктивных характеристиках всех участков тепловой с</w:t>
      </w:r>
      <w:r w:rsidRPr="00ED301E">
        <w:rPr>
          <w:rFonts w:cs="Times New Roman"/>
          <w:szCs w:val="24"/>
        </w:rPr>
        <w:t>е</w:t>
      </w:r>
      <w:r w:rsidRPr="00ED301E">
        <w:rPr>
          <w:rFonts w:cs="Times New Roman"/>
          <w:szCs w:val="24"/>
        </w:rPr>
        <w:t>ти (типе прокладки, виде тепловой изоляции, диаметре и длине трубопроводов и т.п.) при среднегодовых условиях работы тепловой сети исходя из норм тепловых потерь.</w:t>
      </w:r>
    </w:p>
    <w:p w:rsidR="00ED301E" w:rsidRPr="00517447" w:rsidRDefault="00ED301E" w:rsidP="00ED301E">
      <w:pPr>
        <w:rPr>
          <w:rFonts w:cs="Times New Roman"/>
        </w:rPr>
      </w:pPr>
    </w:p>
    <w:p w:rsidR="00BE3D4B" w:rsidRDefault="00BE3D4B">
      <w:pPr>
        <w:ind w:firstLine="0"/>
        <w:rPr>
          <w:b/>
        </w:rPr>
      </w:pPr>
      <w:r>
        <w:rPr>
          <w:b/>
        </w:rPr>
        <w:br w:type="page"/>
      </w:r>
    </w:p>
    <w:p w:rsidR="00ED301E" w:rsidRPr="00ED301E" w:rsidRDefault="00ED301E" w:rsidP="00ED301E">
      <w:pPr>
        <w:rPr>
          <w:b/>
        </w:rPr>
      </w:pPr>
      <w:r w:rsidRPr="00ED301E">
        <w:rPr>
          <w:b/>
        </w:rPr>
        <w:lastRenderedPageBreak/>
        <w:t>3.9. Расчет показателей надежности теплоснабжения</w:t>
      </w:r>
    </w:p>
    <w:p w:rsidR="00ED301E" w:rsidRPr="00EB15A4" w:rsidRDefault="00ED301E" w:rsidP="00ED301E">
      <w:r w:rsidRPr="00ED301E">
        <w:rPr>
          <w:shd w:val="clear" w:color="auto" w:fill="EFF7F7"/>
        </w:rPr>
        <w:t>Цель расчета - количественная оценка надежности теплоснабжения потребителей и обоснование необходимых мероприятий по достижению требуемой надежности для ка</w:t>
      </w:r>
      <w:r w:rsidRPr="00ED301E">
        <w:rPr>
          <w:shd w:val="clear" w:color="auto" w:fill="EFF7F7"/>
        </w:rPr>
        <w:t>ж</w:t>
      </w:r>
      <w:r w:rsidRPr="00ED301E">
        <w:rPr>
          <w:shd w:val="clear" w:color="auto" w:fill="EFF7F7"/>
        </w:rPr>
        <w:t>дого потребителя. Расчет выполняется в соответствии с</w:t>
      </w:r>
      <w:r w:rsidRPr="00ED301E">
        <w:rPr>
          <w:rStyle w:val="apple-converted-space"/>
          <w:rFonts w:ascii="Verdana" w:hAnsi="Verdana"/>
          <w:color w:val="003366"/>
          <w:sz w:val="17"/>
          <w:szCs w:val="17"/>
          <w:shd w:val="clear" w:color="auto" w:fill="EFF7F7"/>
        </w:rPr>
        <w:t> </w:t>
      </w:r>
      <w:r w:rsidRPr="00ED301E">
        <w:t>«Методикой и алгоритмом расчета надежности тепловых сетей при разработке схем теплоснабжения городов» ОАО «Газпром промгаз».</w:t>
      </w:r>
    </w:p>
    <w:p w:rsidR="00ED301E" w:rsidRPr="00EB15A4" w:rsidRDefault="00ED301E" w:rsidP="006605D0">
      <w:pPr>
        <w:pStyle w:val="2"/>
      </w:pPr>
      <w:bookmarkStart w:id="120" w:name="_Toc428891780"/>
      <w:r>
        <w:t>3.10</w:t>
      </w:r>
      <w:r w:rsidRPr="00EB15A4">
        <w:t>. Групповые изменения характеристик объектов (участков тепловых сетей, потребителей) по заданным критериям с целью моделирования различных перспе</w:t>
      </w:r>
      <w:r w:rsidRPr="00EB15A4">
        <w:t>к</w:t>
      </w:r>
      <w:r w:rsidRPr="00EB15A4">
        <w:t>тивных вариантов схем теплоснабжения</w:t>
      </w:r>
      <w:bookmarkEnd w:id="120"/>
    </w:p>
    <w:p w:rsidR="00ED301E" w:rsidRPr="007F1E02" w:rsidRDefault="00ED301E" w:rsidP="00ED301E">
      <w:pPr>
        <w:rPr>
          <w:rFonts w:cs="Times New Roman"/>
        </w:rPr>
      </w:pPr>
      <w:r w:rsidRPr="00ED301E">
        <w:rPr>
          <w:rFonts w:cs="Times New Roman"/>
        </w:rPr>
        <w:t>Программа, в которой была выполнена электронная модель системы теплоснабж</w:t>
      </w:r>
      <w:r w:rsidRPr="00ED301E">
        <w:rPr>
          <w:rFonts w:cs="Times New Roman"/>
        </w:rPr>
        <w:t>е</w:t>
      </w:r>
      <w:r w:rsidRPr="00ED301E">
        <w:rPr>
          <w:rFonts w:cs="Times New Roman"/>
        </w:rPr>
        <w:t>ния поселения, ГИС Zulu, позволяет осуществлять групповые изменения характеристик объектов (участков тепловых сетей, потребителей) по заданным критериям с целью мод</w:t>
      </w:r>
      <w:r w:rsidRPr="00ED301E">
        <w:rPr>
          <w:rFonts w:cs="Times New Roman"/>
        </w:rPr>
        <w:t>е</w:t>
      </w:r>
      <w:r w:rsidRPr="00ED301E">
        <w:rPr>
          <w:rFonts w:cs="Times New Roman"/>
        </w:rPr>
        <w:t>лирования различных перспективных вариантов схем теплоснабжения.</w:t>
      </w:r>
    </w:p>
    <w:p w:rsidR="00ED301E" w:rsidRPr="00BE3D4B" w:rsidRDefault="00ED301E" w:rsidP="006605D0">
      <w:pPr>
        <w:pStyle w:val="2"/>
      </w:pPr>
      <w:bookmarkStart w:id="121" w:name="_Toc428891781"/>
      <w:r>
        <w:t>3.11</w:t>
      </w:r>
      <w:r w:rsidRPr="001926C5">
        <w:t xml:space="preserve">. Сравнительные пьезометрические графики </w:t>
      </w:r>
      <w:r w:rsidRPr="00BE3D4B">
        <w:t>для разработки и анализа сц</w:t>
      </w:r>
      <w:r w:rsidRPr="00BE3D4B">
        <w:t>е</w:t>
      </w:r>
      <w:r w:rsidRPr="00BE3D4B">
        <w:t>нариев перспективного развития тепловых сетей</w:t>
      </w:r>
      <w:bookmarkEnd w:id="121"/>
    </w:p>
    <w:p w:rsidR="00ED301E" w:rsidRPr="00B20FA4" w:rsidRDefault="00ED301E" w:rsidP="00ED301E">
      <w:pPr>
        <w:rPr>
          <w:rFonts w:cs="Times New Roman"/>
          <w:szCs w:val="17"/>
          <w:shd w:val="clear" w:color="auto" w:fill="EFF7F7"/>
        </w:rPr>
      </w:pPr>
      <w:r w:rsidRPr="00BE3D4B">
        <w:rPr>
          <w:rFonts w:cs="Times New Roman"/>
          <w:szCs w:val="17"/>
          <w:shd w:val="clear" w:color="auto" w:fill="EFF7F7"/>
        </w:rPr>
        <w:t>Целью построения пьезометрического графика является наглядная иллюстрация</w:t>
      </w:r>
      <w:r w:rsidRPr="00B20FA4">
        <w:rPr>
          <w:rFonts w:cs="Times New Roman"/>
          <w:szCs w:val="17"/>
          <w:shd w:val="clear" w:color="auto" w:fill="EFF7F7"/>
        </w:rPr>
        <w:t xml:space="preserve"> р</w:t>
      </w:r>
      <w:r w:rsidRPr="00B20FA4">
        <w:rPr>
          <w:rFonts w:cs="Times New Roman"/>
          <w:szCs w:val="17"/>
          <w:shd w:val="clear" w:color="auto" w:fill="EFF7F7"/>
        </w:rPr>
        <w:t>е</w:t>
      </w:r>
      <w:r w:rsidRPr="00B20FA4">
        <w:rPr>
          <w:rFonts w:cs="Times New Roman"/>
          <w:szCs w:val="17"/>
          <w:shd w:val="clear" w:color="auto" w:fill="EFF7F7"/>
        </w:rPr>
        <w:t>зультатов гидравлического расчета (наладочного, поверочного, конструкторского). При этом на экран выводятся:</w:t>
      </w:r>
    </w:p>
    <w:p w:rsidR="00ED301E" w:rsidRPr="00B20FA4" w:rsidRDefault="00ED301E" w:rsidP="00ED301E">
      <w:pPr>
        <w:rPr>
          <w:rFonts w:cs="Times New Roman"/>
          <w:szCs w:val="17"/>
          <w:shd w:val="clear" w:color="auto" w:fill="EFF7F7"/>
        </w:rPr>
      </w:pPr>
      <w:r w:rsidRPr="00B20FA4">
        <w:rPr>
          <w:rFonts w:cs="Times New Roman"/>
          <w:szCs w:val="17"/>
          <w:shd w:val="clear" w:color="auto" w:fill="EFF7F7"/>
        </w:rPr>
        <w:t>1) линия давления в подающем трубопроводе;</w:t>
      </w:r>
    </w:p>
    <w:p w:rsidR="00ED301E" w:rsidRPr="00B20FA4" w:rsidRDefault="00ED301E" w:rsidP="00ED301E">
      <w:pPr>
        <w:rPr>
          <w:rFonts w:cs="Times New Roman"/>
          <w:szCs w:val="17"/>
          <w:shd w:val="clear" w:color="auto" w:fill="EFF7F7"/>
        </w:rPr>
      </w:pPr>
      <w:r w:rsidRPr="00B20FA4">
        <w:rPr>
          <w:rFonts w:cs="Times New Roman"/>
          <w:szCs w:val="17"/>
          <w:shd w:val="clear" w:color="auto" w:fill="EFF7F7"/>
        </w:rPr>
        <w:t>2) линия давления в обратном трубопроводе;</w:t>
      </w:r>
    </w:p>
    <w:p w:rsidR="00ED301E" w:rsidRPr="00B20FA4" w:rsidRDefault="00ED301E" w:rsidP="00ED301E">
      <w:pPr>
        <w:rPr>
          <w:rFonts w:cs="Times New Roman"/>
          <w:szCs w:val="17"/>
          <w:shd w:val="clear" w:color="auto" w:fill="EFF7F7"/>
        </w:rPr>
      </w:pPr>
      <w:r w:rsidRPr="00B20FA4">
        <w:rPr>
          <w:rFonts w:cs="Times New Roman"/>
          <w:szCs w:val="17"/>
          <w:shd w:val="clear" w:color="auto" w:fill="EFF7F7"/>
        </w:rPr>
        <w:t>3) линия геодезической высоты;</w:t>
      </w:r>
    </w:p>
    <w:p w:rsidR="00ED301E" w:rsidRPr="00B20FA4" w:rsidRDefault="00ED301E" w:rsidP="00ED301E">
      <w:pPr>
        <w:rPr>
          <w:rFonts w:cs="Times New Roman"/>
          <w:szCs w:val="17"/>
          <w:shd w:val="clear" w:color="auto" w:fill="EFF7F7"/>
        </w:rPr>
      </w:pPr>
      <w:r w:rsidRPr="00B20FA4">
        <w:rPr>
          <w:rFonts w:cs="Times New Roman"/>
          <w:szCs w:val="17"/>
          <w:shd w:val="clear" w:color="auto" w:fill="EFF7F7"/>
        </w:rPr>
        <w:t>4) линия потерь напора на шайбе;</w:t>
      </w:r>
    </w:p>
    <w:p w:rsidR="00ED301E" w:rsidRPr="00B20FA4" w:rsidRDefault="00ED301E" w:rsidP="00ED301E">
      <w:pPr>
        <w:rPr>
          <w:rFonts w:cs="Times New Roman"/>
          <w:szCs w:val="17"/>
          <w:shd w:val="clear" w:color="auto" w:fill="EFF7F7"/>
        </w:rPr>
      </w:pPr>
      <w:r w:rsidRPr="00B20FA4">
        <w:rPr>
          <w:rFonts w:cs="Times New Roman"/>
          <w:szCs w:val="17"/>
          <w:shd w:val="clear" w:color="auto" w:fill="EFF7F7"/>
        </w:rPr>
        <w:t>5) высота здания;</w:t>
      </w:r>
    </w:p>
    <w:p w:rsidR="00ED301E" w:rsidRPr="00B20FA4" w:rsidRDefault="00ED301E" w:rsidP="00ED301E">
      <w:pPr>
        <w:rPr>
          <w:rFonts w:cs="Times New Roman"/>
          <w:szCs w:val="17"/>
          <w:shd w:val="clear" w:color="auto" w:fill="EFF7F7"/>
        </w:rPr>
      </w:pPr>
      <w:r w:rsidRPr="00B20FA4">
        <w:rPr>
          <w:rFonts w:cs="Times New Roman"/>
          <w:szCs w:val="17"/>
          <w:shd w:val="clear" w:color="auto" w:fill="EFF7F7"/>
        </w:rPr>
        <w:t>6) линия вскипания;</w:t>
      </w:r>
    </w:p>
    <w:p w:rsidR="00ED301E" w:rsidRPr="00B20FA4" w:rsidRDefault="00ED301E" w:rsidP="00ED301E">
      <w:pPr>
        <w:rPr>
          <w:rFonts w:cs="Times New Roman"/>
        </w:rPr>
      </w:pPr>
      <w:r w:rsidRPr="00B20FA4">
        <w:rPr>
          <w:rFonts w:cs="Times New Roman"/>
          <w:szCs w:val="17"/>
          <w:shd w:val="clear" w:color="auto" w:fill="EFF7F7"/>
        </w:rPr>
        <w:t>7) линия статического напора.</w:t>
      </w:r>
    </w:p>
    <w:p w:rsidR="00ED301E" w:rsidRPr="001D2A90" w:rsidRDefault="00ED301E" w:rsidP="00ED301E">
      <w:pPr>
        <w:pStyle w:val="ad"/>
        <w:spacing w:after="0"/>
        <w:ind w:left="0"/>
        <w:jc w:val="both"/>
        <w:rPr>
          <w:rFonts w:ascii="Times New Roman" w:hAnsi="Times New Roman" w:cs="Times New Roman"/>
          <w:sz w:val="26"/>
          <w:szCs w:val="17"/>
          <w:shd w:val="clear" w:color="auto" w:fill="EFF7F7"/>
        </w:rPr>
      </w:pPr>
      <w:r w:rsidRPr="00B20FA4">
        <w:rPr>
          <w:rFonts w:ascii="Times New Roman" w:hAnsi="Times New Roman" w:cs="Times New Roman"/>
          <w:sz w:val="26"/>
          <w:szCs w:val="17"/>
          <w:shd w:val="clear" w:color="auto" w:fill="EFF7F7"/>
        </w:rPr>
        <w:t>Цвет и стиль линий задается пользователем. В таблице под графиком выводятся для каждого узла сети наименование, геодезическая отметка, высота потребителя, напоры в подающем и обратном трубопроводах, величина дросселируемого напора на шайбах у п</w:t>
      </w:r>
      <w:r w:rsidRPr="00B20FA4">
        <w:rPr>
          <w:rFonts w:ascii="Times New Roman" w:hAnsi="Times New Roman" w:cs="Times New Roman"/>
          <w:sz w:val="26"/>
          <w:szCs w:val="17"/>
          <w:shd w:val="clear" w:color="auto" w:fill="EFF7F7"/>
        </w:rPr>
        <w:t>о</w:t>
      </w:r>
      <w:r w:rsidRPr="00B20FA4">
        <w:rPr>
          <w:rFonts w:ascii="Times New Roman" w:hAnsi="Times New Roman" w:cs="Times New Roman"/>
          <w:sz w:val="26"/>
          <w:szCs w:val="17"/>
          <w:shd w:val="clear" w:color="auto" w:fill="EFF7F7"/>
        </w:rPr>
        <w:t>требителей, потери напора по участкам тепловой сети, скорости движения воды на учас</w:t>
      </w:r>
      <w:r w:rsidRPr="00B20FA4">
        <w:rPr>
          <w:rFonts w:ascii="Times New Roman" w:hAnsi="Times New Roman" w:cs="Times New Roman"/>
          <w:sz w:val="26"/>
          <w:szCs w:val="17"/>
          <w:shd w:val="clear" w:color="auto" w:fill="EFF7F7"/>
        </w:rPr>
        <w:t>т</w:t>
      </w:r>
      <w:r w:rsidRPr="00B20FA4">
        <w:rPr>
          <w:rFonts w:ascii="Times New Roman" w:hAnsi="Times New Roman" w:cs="Times New Roman"/>
          <w:sz w:val="26"/>
          <w:szCs w:val="17"/>
          <w:shd w:val="clear" w:color="auto" w:fill="EFF7F7"/>
        </w:rPr>
        <w:t xml:space="preserve">ках </w:t>
      </w:r>
      <w:r w:rsidRPr="001D2A90">
        <w:rPr>
          <w:rFonts w:ascii="Times New Roman" w:hAnsi="Times New Roman" w:cs="Times New Roman"/>
          <w:sz w:val="26"/>
          <w:szCs w:val="17"/>
          <w:shd w:val="clear" w:color="auto" w:fill="EFF7F7"/>
        </w:rPr>
        <w:t>тепловой сети и т.д. Количество выводимой под графиком информации настраивается пользователем.</w:t>
      </w:r>
    </w:p>
    <w:p w:rsidR="00ED301E" w:rsidRPr="00144B2C" w:rsidRDefault="00ED301E" w:rsidP="00ED301E">
      <w:pPr>
        <w:pStyle w:val="ad"/>
        <w:spacing w:after="0"/>
        <w:ind w:left="0"/>
        <w:jc w:val="both"/>
        <w:rPr>
          <w:rFonts w:ascii="Times New Roman" w:hAnsi="Times New Roman" w:cs="Times New Roman"/>
          <w:sz w:val="26"/>
          <w:szCs w:val="17"/>
          <w:shd w:val="clear" w:color="auto" w:fill="EFF7F7"/>
        </w:rPr>
      </w:pPr>
      <w:r w:rsidRPr="001D2A90">
        <w:rPr>
          <w:rFonts w:ascii="Times New Roman" w:hAnsi="Times New Roman" w:cs="Times New Roman"/>
          <w:sz w:val="26"/>
          <w:szCs w:val="26"/>
        </w:rPr>
        <w:t>Пьезометрические графики, в разрезе теплоисточни</w:t>
      </w:r>
      <w:r w:rsidR="001D2A90" w:rsidRPr="001D2A90">
        <w:rPr>
          <w:rFonts w:ascii="Times New Roman" w:hAnsi="Times New Roman" w:cs="Times New Roman"/>
          <w:sz w:val="26"/>
          <w:szCs w:val="26"/>
        </w:rPr>
        <w:t>ков, представлены на рисунках 13-18</w:t>
      </w:r>
      <w:r w:rsidRPr="001D2A90">
        <w:rPr>
          <w:rFonts w:ascii="Times New Roman" w:hAnsi="Times New Roman" w:cs="Times New Roman"/>
          <w:sz w:val="26"/>
          <w:szCs w:val="26"/>
        </w:rPr>
        <w:t>.</w:t>
      </w:r>
    </w:p>
    <w:p w:rsidR="00ED301E" w:rsidRDefault="00ED301E" w:rsidP="00ED301E">
      <w:pPr>
        <w:ind w:firstLine="0"/>
        <w:rPr>
          <w:rFonts w:eastAsiaTheme="majorEastAsia" w:cs="Times New Roman"/>
          <w:b/>
          <w:bCs/>
          <w:szCs w:val="26"/>
        </w:rPr>
      </w:pPr>
      <w:r>
        <w:br w:type="page"/>
      </w:r>
    </w:p>
    <w:p w:rsidR="00BD774B" w:rsidRPr="00866183" w:rsidRDefault="00BD774B" w:rsidP="00EF2D76">
      <w:pPr>
        <w:pStyle w:val="1"/>
        <w:rPr>
          <w:rFonts w:eastAsia="Times New Roman"/>
          <w:color w:val="000000"/>
        </w:rPr>
      </w:pPr>
      <w:bookmarkStart w:id="122" w:name="_Toc428891782"/>
      <w:r w:rsidRPr="00866183">
        <w:lastRenderedPageBreak/>
        <w:t>Глава</w:t>
      </w:r>
      <w:r w:rsidR="00B82A6D">
        <w:t xml:space="preserve"> 4</w:t>
      </w:r>
      <w:r w:rsidRPr="00866183">
        <w:t>.</w:t>
      </w:r>
      <w:r w:rsidR="00866183">
        <w:t xml:space="preserve"> </w:t>
      </w:r>
      <w:r w:rsidRPr="00866183">
        <w:t>Перспективные балансы тепловой мощности источников тепловой энергии и тепловой нагрузки</w:t>
      </w:r>
      <w:bookmarkEnd w:id="122"/>
    </w:p>
    <w:p w:rsidR="003F1A57" w:rsidRPr="00BE3D4B" w:rsidRDefault="003F1A57" w:rsidP="00B82A6D">
      <w:pPr>
        <w:tabs>
          <w:tab w:val="left" w:pos="708"/>
          <w:tab w:val="left" w:pos="6589"/>
        </w:tabs>
        <w:rPr>
          <w:szCs w:val="26"/>
        </w:rPr>
      </w:pPr>
      <w:r w:rsidRPr="00866183">
        <w:rPr>
          <w:szCs w:val="26"/>
        </w:rPr>
        <w:t>Целью разработки описания перспективных балансов тепловой мощности источн</w:t>
      </w:r>
      <w:r w:rsidRPr="00866183">
        <w:rPr>
          <w:szCs w:val="26"/>
        </w:rPr>
        <w:t>и</w:t>
      </w:r>
      <w:r w:rsidRPr="00866183">
        <w:rPr>
          <w:szCs w:val="26"/>
        </w:rPr>
        <w:t xml:space="preserve">ков тепловой энергии и тепловой нагрузки является установление дефицитов тепловой мощности и пропускной способности существующих тепловых сетей при существующих (в базом периоде разработки схемы теплоснабжения) установленных и располагаемых </w:t>
      </w:r>
      <w:r w:rsidRPr="00BE3D4B">
        <w:rPr>
          <w:szCs w:val="26"/>
        </w:rPr>
        <w:t>зн</w:t>
      </w:r>
      <w:r w:rsidRPr="00BE3D4B">
        <w:rPr>
          <w:szCs w:val="26"/>
        </w:rPr>
        <w:t>а</w:t>
      </w:r>
      <w:r w:rsidRPr="00BE3D4B">
        <w:rPr>
          <w:szCs w:val="26"/>
        </w:rPr>
        <w:t>чениях тепловых мощностей источников тепловой энергии и определение зон с перспе</w:t>
      </w:r>
      <w:r w:rsidRPr="00BE3D4B">
        <w:rPr>
          <w:szCs w:val="26"/>
        </w:rPr>
        <w:t>к</w:t>
      </w:r>
      <w:r w:rsidRPr="00BE3D4B">
        <w:rPr>
          <w:szCs w:val="26"/>
        </w:rPr>
        <w:t>тивной тепловой нагрузкой, не обеспеченной источниками тепловой энергии.</w:t>
      </w:r>
    </w:p>
    <w:p w:rsidR="009B5C0C" w:rsidRDefault="009B5C0C" w:rsidP="009B5C0C">
      <w:pPr>
        <w:autoSpaceDE w:val="0"/>
        <w:autoSpaceDN w:val="0"/>
        <w:adjustRightInd w:val="0"/>
        <w:rPr>
          <w:szCs w:val="26"/>
        </w:rPr>
      </w:pPr>
      <w:r w:rsidRPr="00BE3D4B">
        <w:rPr>
          <w:rFonts w:cs="Times New Roman"/>
          <w:szCs w:val="26"/>
        </w:rPr>
        <w:t>Балансы тепловой мощности источника тепловой энергии и присоединенной тепл</w:t>
      </w:r>
      <w:r w:rsidRPr="00BE3D4B">
        <w:rPr>
          <w:rFonts w:cs="Times New Roman"/>
          <w:szCs w:val="26"/>
        </w:rPr>
        <w:t>о</w:t>
      </w:r>
      <w:r w:rsidRPr="00BE3D4B">
        <w:rPr>
          <w:rFonts w:cs="Times New Roman"/>
          <w:szCs w:val="26"/>
        </w:rPr>
        <w:t xml:space="preserve">вой нагрузки в каждой зоне действия источника тепловой энергии представлены в </w:t>
      </w:r>
      <w:r w:rsidRPr="00BE3D4B">
        <w:rPr>
          <w:szCs w:val="26"/>
        </w:rPr>
        <w:t xml:space="preserve">таблице </w:t>
      </w:r>
      <w:r w:rsidR="00FB316F" w:rsidRPr="00BE3D4B">
        <w:rPr>
          <w:szCs w:val="26"/>
        </w:rPr>
        <w:fldChar w:fldCharType="begin"/>
      </w:r>
      <w:r w:rsidRPr="00BE3D4B">
        <w:rPr>
          <w:szCs w:val="26"/>
        </w:rPr>
        <w:instrText xml:space="preserve"> SEQ таблице \* ARABIC </w:instrText>
      </w:r>
      <w:r w:rsidR="00FB316F" w:rsidRPr="00BE3D4B">
        <w:rPr>
          <w:szCs w:val="26"/>
        </w:rPr>
        <w:fldChar w:fldCharType="separate"/>
      </w:r>
      <w:r w:rsidR="00A23B16">
        <w:rPr>
          <w:noProof/>
          <w:szCs w:val="26"/>
        </w:rPr>
        <w:t>36</w:t>
      </w:r>
      <w:r w:rsidR="00FB316F" w:rsidRPr="00BE3D4B">
        <w:rPr>
          <w:szCs w:val="26"/>
        </w:rPr>
        <w:fldChar w:fldCharType="end"/>
      </w:r>
      <w:r w:rsidRPr="00BE3D4B">
        <w:rPr>
          <w:szCs w:val="26"/>
        </w:rPr>
        <w:t>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b/>
          <w:szCs w:val="26"/>
        </w:rPr>
      </w:pPr>
      <w:bookmarkStart w:id="123" w:name="_Toc428891783"/>
      <w:r w:rsidRPr="00866183">
        <w:rPr>
          <w:rStyle w:val="20"/>
        </w:rPr>
        <w:t>4.1. Балансы тепловой энергии (мощности) и перспективной тепловой нагрузки в каждой из выделенных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</w:t>
      </w:r>
      <w:bookmarkEnd w:id="123"/>
    </w:p>
    <w:p w:rsidR="00BD774B" w:rsidRPr="00866183" w:rsidRDefault="00853C7F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53C7F">
        <w:rPr>
          <w:rFonts w:cs="Times New Roman"/>
          <w:szCs w:val="26"/>
        </w:rPr>
        <w:t xml:space="preserve">Информация представлена в </w:t>
      </w:r>
      <w:r w:rsidR="00BD774B" w:rsidRPr="00853C7F">
        <w:rPr>
          <w:rFonts w:cs="Times New Roman"/>
          <w:szCs w:val="26"/>
        </w:rPr>
        <w:t>Разделе</w:t>
      </w:r>
      <w:r w:rsidRPr="00853C7F">
        <w:rPr>
          <w:rFonts w:cs="Times New Roman"/>
          <w:szCs w:val="26"/>
        </w:rPr>
        <w:t xml:space="preserve"> 2</w:t>
      </w:r>
      <w:r w:rsidR="00BD774B" w:rsidRPr="00853C7F">
        <w:rPr>
          <w:rFonts w:cs="Times New Roman"/>
          <w:szCs w:val="26"/>
        </w:rPr>
        <w:t>, п</w:t>
      </w:r>
      <w:r w:rsidRPr="00853C7F">
        <w:rPr>
          <w:rFonts w:cs="Times New Roman"/>
          <w:szCs w:val="26"/>
        </w:rPr>
        <w:t>.</w:t>
      </w:r>
      <w:r w:rsidR="00BD774B" w:rsidRPr="00853C7F">
        <w:rPr>
          <w:rFonts w:cs="Times New Roman"/>
          <w:szCs w:val="26"/>
        </w:rPr>
        <w:t xml:space="preserve"> 2.4. С</w:t>
      </w:r>
      <w:r w:rsidR="009F34F1" w:rsidRPr="00853C7F">
        <w:rPr>
          <w:rFonts w:cs="Times New Roman"/>
          <w:szCs w:val="26"/>
        </w:rPr>
        <w:t>х</w:t>
      </w:r>
      <w:r w:rsidR="00BD774B" w:rsidRPr="00853C7F">
        <w:rPr>
          <w:rFonts w:cs="Times New Roman"/>
          <w:szCs w:val="26"/>
        </w:rPr>
        <w:t>емы теплоснабжения.</w:t>
      </w:r>
    </w:p>
    <w:p w:rsidR="00BD774B" w:rsidRPr="00866183" w:rsidRDefault="00BD774B" w:rsidP="006605D0">
      <w:pPr>
        <w:pStyle w:val="2"/>
      </w:pPr>
      <w:bookmarkStart w:id="124" w:name="_Toc428891784"/>
      <w:r w:rsidRPr="00866183">
        <w:t>4.2. Балансы тепловой мощности источника тепловой энергии и присоедине</w:t>
      </w:r>
      <w:r w:rsidRPr="00866183">
        <w:t>н</w:t>
      </w:r>
      <w:r w:rsidRPr="00866183">
        <w:t>ной тепловой нагрузки в каждой зоне действия источника тепловой энергии</w:t>
      </w:r>
      <w:bookmarkEnd w:id="124"/>
    </w:p>
    <w:p w:rsidR="00BD774B" w:rsidRDefault="00BD774B" w:rsidP="00B82A6D">
      <w:pPr>
        <w:autoSpaceDE w:val="0"/>
        <w:autoSpaceDN w:val="0"/>
        <w:adjustRightInd w:val="0"/>
        <w:rPr>
          <w:szCs w:val="26"/>
        </w:rPr>
      </w:pPr>
      <w:r w:rsidRPr="00866183">
        <w:rPr>
          <w:rFonts w:cs="Times New Roman"/>
          <w:szCs w:val="26"/>
        </w:rPr>
        <w:t>Балансы тепловой мощности источника тепловой энергии и присоединенной тепл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вой нагрузки в каждой зоне действия источника тепловой энергии представлены в</w:t>
      </w:r>
      <w:r w:rsidR="00186D92" w:rsidRPr="00866183">
        <w:rPr>
          <w:rFonts w:cs="Times New Roman"/>
          <w:szCs w:val="26"/>
        </w:rPr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37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>.</w:t>
      </w:r>
    </w:p>
    <w:p w:rsidR="00E02CF8" w:rsidRDefault="00E02CF8" w:rsidP="00B82A6D">
      <w:pPr>
        <w:autoSpaceDE w:val="0"/>
        <w:autoSpaceDN w:val="0"/>
        <w:adjustRightInd w:val="0"/>
        <w:rPr>
          <w:szCs w:val="26"/>
        </w:rPr>
      </w:pPr>
    </w:p>
    <w:p w:rsidR="00E02CF8" w:rsidRDefault="00E02CF8" w:rsidP="00B82A6D">
      <w:pPr>
        <w:autoSpaceDE w:val="0"/>
        <w:autoSpaceDN w:val="0"/>
        <w:adjustRightInd w:val="0"/>
        <w:rPr>
          <w:szCs w:val="26"/>
        </w:rPr>
      </w:pPr>
    </w:p>
    <w:p w:rsidR="00E02CF8" w:rsidRDefault="00E02CF8" w:rsidP="00004D7F">
      <w:pPr>
        <w:autoSpaceDE w:val="0"/>
        <w:autoSpaceDN w:val="0"/>
        <w:adjustRightInd w:val="0"/>
        <w:ind w:firstLine="0"/>
        <w:rPr>
          <w:szCs w:val="26"/>
        </w:rPr>
        <w:sectPr w:rsidR="00E02CF8" w:rsidSect="000D5183">
          <w:pgSz w:w="11906" w:h="16838"/>
          <w:pgMar w:top="851" w:right="567" w:bottom="851" w:left="1134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2C60C2" w:rsidRPr="00EF3767" w:rsidRDefault="002C60C2" w:rsidP="002C60C2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36</w:t>
      </w:r>
      <w:r w:rsidR="00FB316F" w:rsidRPr="00EF3767">
        <w:rPr>
          <w:szCs w:val="26"/>
        </w:rPr>
        <w:fldChar w:fldCharType="end"/>
      </w:r>
    </w:p>
    <w:p w:rsidR="00BD774B" w:rsidRPr="00866183" w:rsidRDefault="00156ADC" w:rsidP="002C60C2">
      <w:pPr>
        <w:autoSpaceDE w:val="0"/>
        <w:autoSpaceDN w:val="0"/>
        <w:adjustRightInd w:val="0"/>
        <w:jc w:val="center"/>
        <w:rPr>
          <w:rFonts w:cs="Times New Roman"/>
          <w:b/>
          <w:szCs w:val="26"/>
        </w:rPr>
      </w:pPr>
      <w:r>
        <w:rPr>
          <w:rFonts w:cs="Times New Roman"/>
          <w:szCs w:val="26"/>
        </w:rPr>
        <w:t>Балансы тепловой мощности</w:t>
      </w:r>
    </w:p>
    <w:tbl>
      <w:tblPr>
        <w:tblStyle w:val="a3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95"/>
        <w:gridCol w:w="1738"/>
        <w:gridCol w:w="1713"/>
        <w:gridCol w:w="1676"/>
        <w:gridCol w:w="1676"/>
        <w:gridCol w:w="1317"/>
        <w:gridCol w:w="1851"/>
        <w:gridCol w:w="2386"/>
      </w:tblGrid>
      <w:tr w:rsidR="00CF77C0" w:rsidRPr="006605D0" w:rsidTr="00BA5937">
        <w:trPr>
          <w:trHeight w:val="562"/>
          <w:tblHeader/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CF77C0" w:rsidRPr="006605D0" w:rsidRDefault="00CF77C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 xml:space="preserve">Наименование источника 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CF77C0" w:rsidRPr="006605D0" w:rsidRDefault="00CF77C0" w:rsidP="006605D0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Установленная мощность и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с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 xml:space="preserve">точника, Гкал/ч 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CF77C0" w:rsidRPr="006605D0" w:rsidRDefault="00CF77C0" w:rsidP="006605D0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асполагаемая мощность, Гкал/ч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CF77C0" w:rsidRPr="006605D0" w:rsidRDefault="00CF77C0" w:rsidP="006605D0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</w:p>
          <w:p w:rsidR="00CF77C0" w:rsidRPr="006605D0" w:rsidRDefault="00CF77C0" w:rsidP="006605D0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епловая мощность нетто, Гкал/ч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CF77C0" w:rsidRPr="006605D0" w:rsidRDefault="00CF77C0" w:rsidP="006605D0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Затраты мо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щ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ости на со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б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ственные н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у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жды, Гкал/ч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CF77C0" w:rsidRPr="006605D0" w:rsidRDefault="00CF77C0" w:rsidP="006605D0">
            <w:pPr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епловые потери в тепловых сетях, Гкал/ч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CF77C0" w:rsidRPr="006605D0" w:rsidRDefault="00CF77C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Нагрузка п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о</w:t>
            </w: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требителей, Гкал/ч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CF77C0" w:rsidRPr="006605D0" w:rsidRDefault="00CF77C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Резервы/дефициты тепловой мощности источников тепловой энергии, Гкал/ч</w:t>
            </w:r>
          </w:p>
        </w:tc>
      </w:tr>
      <w:tr w:rsidR="00CF77C0" w:rsidRPr="006605D0" w:rsidTr="006605D0">
        <w:trPr>
          <w:jc w:val="center"/>
        </w:trPr>
        <w:tc>
          <w:tcPr>
            <w:tcW w:w="5000" w:type="pct"/>
            <w:gridSpan w:val="8"/>
            <w:shd w:val="clear" w:color="auto" w:fill="auto"/>
            <w:vAlign w:val="center"/>
          </w:tcPr>
          <w:p w:rsidR="00CF77C0" w:rsidRPr="006605D0" w:rsidRDefault="00CF77C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6605D0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Базовый год 2014</w:t>
            </w:r>
          </w:p>
        </w:tc>
      </w:tr>
      <w:tr w:rsidR="006605D0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4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4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45,77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2212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1,899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47,2334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3,</w:t>
            </w:r>
            <w:r w:rsidRPr="006605D0">
              <w:rPr>
                <w:rFonts w:cs="Times New Roman"/>
                <w:sz w:val="24"/>
              </w:rPr>
              <w:t>3534</w:t>
            </w:r>
          </w:p>
        </w:tc>
      </w:tr>
      <w:tr w:rsidR="006605D0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6,88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6,88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6,86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167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245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6,8</w:t>
            </w:r>
            <w:r w:rsidR="00BE3D4B">
              <w:rPr>
                <w:rFonts w:cs="Times New Roman"/>
                <w:sz w:val="24"/>
                <w:szCs w:val="24"/>
              </w:rPr>
              <w:t>210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6605D0" w:rsidRPr="006605D0" w:rsidRDefault="00BE3D4B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0,203</w:t>
            </w:r>
          </w:p>
        </w:tc>
      </w:tr>
      <w:tr w:rsidR="006605D0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14,75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14,75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14,70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413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269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9,0637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5</w:t>
            </w:r>
            <w:r>
              <w:rPr>
                <w:rFonts w:cs="Times New Roman"/>
                <w:sz w:val="24"/>
              </w:rPr>
              <w:t>,</w:t>
            </w:r>
            <w:r w:rsidRPr="006605D0">
              <w:rPr>
                <w:rFonts w:cs="Times New Roman"/>
                <w:sz w:val="24"/>
              </w:rPr>
              <w:t>3763</w:t>
            </w:r>
          </w:p>
        </w:tc>
      </w:tr>
      <w:tr w:rsidR="006605D0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498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6605D0" w:rsidRPr="006605D0" w:rsidRDefault="006605D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16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101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3550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6605D0" w:rsidRPr="006605D0" w:rsidRDefault="006605D0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0,</w:t>
            </w:r>
            <w:r w:rsidRPr="006605D0">
              <w:rPr>
                <w:rFonts w:cs="Times New Roman"/>
                <w:sz w:val="24"/>
              </w:rPr>
              <w:t>042</w:t>
            </w:r>
          </w:p>
        </w:tc>
      </w:tr>
      <w:tr w:rsidR="00F70504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1,55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75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063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1691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1,3209</w:t>
            </w:r>
          </w:p>
        </w:tc>
      </w:tr>
      <w:tr w:rsidR="00F70504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2,9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9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202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6974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2,091</w:t>
            </w:r>
          </w:p>
        </w:tc>
      </w:tr>
      <w:tr w:rsidR="00F70504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49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1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017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65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4165</w:t>
            </w:r>
          </w:p>
        </w:tc>
      </w:tr>
      <w:tr w:rsidR="00F70504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на  ул. Заозе</w:t>
            </w:r>
            <w:r w:rsidRPr="006605D0">
              <w:rPr>
                <w:rFonts w:cs="Times New Roman"/>
                <w:sz w:val="24"/>
                <w:szCs w:val="26"/>
              </w:rPr>
              <w:t>р</w:t>
            </w:r>
            <w:r w:rsidRPr="006605D0">
              <w:rPr>
                <w:rFonts w:cs="Times New Roman"/>
                <w:sz w:val="24"/>
                <w:szCs w:val="26"/>
              </w:rPr>
              <w:t>ная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605D0"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1,60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F70504" w:rsidRPr="006605D0" w:rsidRDefault="00F70504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39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040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174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F70504" w:rsidRPr="006605D0" w:rsidRDefault="00F70504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1,3915</w:t>
            </w:r>
          </w:p>
        </w:tc>
      </w:tr>
      <w:tr w:rsidR="00CF77C0" w:rsidRPr="006605D0" w:rsidTr="006605D0">
        <w:trPr>
          <w:jc w:val="center"/>
        </w:trPr>
        <w:tc>
          <w:tcPr>
            <w:tcW w:w="5000" w:type="pct"/>
            <w:gridSpan w:val="8"/>
            <w:shd w:val="clear" w:color="auto" w:fill="auto"/>
            <w:vAlign w:val="center"/>
          </w:tcPr>
          <w:p w:rsidR="00CF77C0" w:rsidRPr="005C5697" w:rsidRDefault="00CF77C0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5C5697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15-2019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5C5697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C5697">
              <w:rPr>
                <w:rFonts w:eastAsia="Calibri" w:cs="Times New Roman"/>
                <w:sz w:val="24"/>
              </w:rPr>
              <w:t>54,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5C5697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C5697">
              <w:rPr>
                <w:rFonts w:eastAsia="Calibri" w:cs="Times New Roman"/>
                <w:sz w:val="24"/>
              </w:rPr>
              <w:t>54,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501CA">
              <w:rPr>
                <w:rFonts w:eastAsia="Calibri" w:cs="Times New Roman"/>
                <w:sz w:val="24"/>
              </w:rPr>
              <w:t>54,37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C5697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2212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1,899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47,967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4,513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5C5697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C5697">
              <w:rPr>
                <w:rFonts w:eastAsia="Calibri" w:cs="Times New Roman"/>
                <w:sz w:val="24"/>
              </w:rPr>
              <w:t>8,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5C5697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C5697">
              <w:rPr>
                <w:rFonts w:eastAsia="Calibri" w:cs="Times New Roman"/>
                <w:sz w:val="24"/>
              </w:rPr>
              <w:t>8,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501CA">
              <w:rPr>
                <w:rFonts w:eastAsia="Calibri" w:cs="Times New Roman"/>
                <w:sz w:val="24"/>
              </w:rPr>
              <w:t>8,58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C5697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167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245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6,961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1,377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501CA">
              <w:rPr>
                <w:rFonts w:eastAsia="Calibri" w:cs="Times New Roman"/>
                <w:sz w:val="24"/>
              </w:rPr>
              <w:t>12,04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501CA">
              <w:rPr>
                <w:rFonts w:eastAsia="Calibri" w:cs="Times New Roman"/>
                <w:sz w:val="24"/>
              </w:rPr>
              <w:t>12,04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501CA">
              <w:rPr>
                <w:rFonts w:eastAsia="Calibri" w:cs="Times New Roman"/>
                <w:sz w:val="24"/>
              </w:rPr>
              <w:t>11,99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C5697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413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269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9,416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2,314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5C5697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C5697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5C5697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C5697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498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C5697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016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101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35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0,042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4337F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4337F">
              <w:rPr>
                <w:rFonts w:eastAsia="Calibri" w:cs="Times New Roman"/>
                <w:sz w:val="24"/>
              </w:rPr>
              <w:t>1,5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1,55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6605D0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75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063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171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1,319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2,9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6605D0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9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202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697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2,091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4337F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4337F">
              <w:rPr>
                <w:rFonts w:eastAsia="Calibri" w:cs="Times New Roman"/>
                <w:sz w:val="24"/>
              </w:rPr>
              <w:t>0,5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49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6605D0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1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017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066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416</w:t>
            </w:r>
          </w:p>
        </w:tc>
      </w:tr>
      <w:tr w:rsidR="00E747DA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747DA" w:rsidRPr="006605D0" w:rsidRDefault="00E747DA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на  ул. Заозе</w:t>
            </w:r>
            <w:r w:rsidRPr="006605D0">
              <w:rPr>
                <w:rFonts w:cs="Times New Roman"/>
                <w:sz w:val="24"/>
                <w:szCs w:val="26"/>
              </w:rPr>
              <w:t>р</w:t>
            </w:r>
            <w:r w:rsidRPr="006605D0">
              <w:rPr>
                <w:rFonts w:cs="Times New Roman"/>
                <w:sz w:val="24"/>
                <w:szCs w:val="26"/>
              </w:rPr>
              <w:t>ная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4337F"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747DA" w:rsidRPr="0044337F" w:rsidRDefault="00E747DA" w:rsidP="00571323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4337F">
              <w:rPr>
                <w:rFonts w:eastAsia="Calibri" w:cs="Times New Roman"/>
                <w:sz w:val="24"/>
              </w:rPr>
              <w:t>1,61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1,60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747DA" w:rsidRPr="006605D0" w:rsidRDefault="00E747DA" w:rsidP="0057132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39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040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0,17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747DA" w:rsidRPr="005501CA" w:rsidRDefault="00E747DA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5501CA">
              <w:rPr>
                <w:rFonts w:cs="Times New Roman"/>
                <w:sz w:val="24"/>
              </w:rPr>
              <w:t>1,391</w:t>
            </w:r>
          </w:p>
        </w:tc>
      </w:tr>
      <w:tr w:rsidR="00BE3D4B" w:rsidRPr="006605D0" w:rsidTr="006605D0">
        <w:trPr>
          <w:jc w:val="center"/>
        </w:trPr>
        <w:tc>
          <w:tcPr>
            <w:tcW w:w="5000" w:type="pct"/>
            <w:gridSpan w:val="8"/>
            <w:shd w:val="clear" w:color="auto" w:fill="auto"/>
            <w:vAlign w:val="center"/>
          </w:tcPr>
          <w:p w:rsidR="00BE3D4B" w:rsidRPr="00B24EB8" w:rsidRDefault="00BE3D4B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B24EB8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20-2024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F504C">
              <w:rPr>
                <w:rFonts w:eastAsia="Calibri" w:cs="Times New Roman"/>
                <w:sz w:val="24"/>
              </w:rPr>
              <w:t>54,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F504C">
              <w:rPr>
                <w:rFonts w:eastAsia="Calibri" w:cs="Times New Roman"/>
                <w:sz w:val="24"/>
              </w:rPr>
              <w:t>54,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F504C">
              <w:rPr>
                <w:rFonts w:eastAsia="Calibri" w:cs="Times New Roman"/>
                <w:sz w:val="24"/>
              </w:rPr>
              <w:t>54,37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5C5697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2212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1,424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49,437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3,518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F504C">
              <w:rPr>
                <w:rFonts w:eastAsia="Calibri" w:cs="Times New Roman"/>
                <w:sz w:val="24"/>
              </w:rPr>
              <w:t>8,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F504C">
              <w:rPr>
                <w:rFonts w:eastAsia="Calibri" w:cs="Times New Roman"/>
                <w:sz w:val="24"/>
              </w:rPr>
              <w:t>8,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6F504C">
              <w:rPr>
                <w:rFonts w:eastAsia="Calibri" w:cs="Times New Roman"/>
                <w:sz w:val="24"/>
              </w:rPr>
              <w:t>8,58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5C5697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167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0,184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7,171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1,228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2,04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2,04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5501C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5501CA">
              <w:rPr>
                <w:rFonts w:eastAsia="Calibri" w:cs="Times New Roman"/>
                <w:sz w:val="24"/>
              </w:rPr>
              <w:t>11,99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5C5697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413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0,269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9,686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,044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0,52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0,52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,52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5C5697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016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0,051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,35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</w:t>
            </w:r>
            <w:r>
              <w:rPr>
                <w:rFonts w:cs="Times New Roman"/>
                <w:sz w:val="24"/>
              </w:rPr>
              <w:t>,</w:t>
            </w:r>
            <w:r w:rsidRPr="004F40EA">
              <w:rPr>
                <w:rFonts w:cs="Times New Roman"/>
                <w:sz w:val="24"/>
              </w:rPr>
              <w:t>114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,04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,04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1,03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6605D0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75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0,032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,171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</w:t>
            </w:r>
            <w:r>
              <w:rPr>
                <w:rFonts w:cs="Times New Roman"/>
                <w:sz w:val="24"/>
              </w:rPr>
              <w:t>,</w:t>
            </w:r>
            <w:r w:rsidRPr="004F40EA">
              <w:rPr>
                <w:rFonts w:cs="Times New Roman"/>
                <w:sz w:val="24"/>
              </w:rPr>
              <w:t>83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,29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,2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1,28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6605D0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9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0,101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,697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</w:t>
            </w:r>
            <w:r>
              <w:rPr>
                <w:rFonts w:cs="Times New Roman"/>
                <w:sz w:val="24"/>
              </w:rPr>
              <w:t>,</w:t>
            </w:r>
            <w:r w:rsidRPr="004F40EA">
              <w:rPr>
                <w:rFonts w:cs="Times New Roman"/>
                <w:sz w:val="24"/>
              </w:rPr>
              <w:t>482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0,34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0,34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,33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6605D0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1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0,009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,066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</w:t>
            </w:r>
            <w:r>
              <w:rPr>
                <w:rFonts w:cs="Times New Roman"/>
                <w:sz w:val="24"/>
              </w:rPr>
              <w:t>,</w:t>
            </w:r>
            <w:r w:rsidRPr="004F40EA">
              <w:rPr>
                <w:rFonts w:cs="Times New Roman"/>
                <w:sz w:val="24"/>
              </w:rPr>
              <w:t>264</w:t>
            </w:r>
          </w:p>
        </w:tc>
      </w:tr>
      <w:tr w:rsidR="00B24EB8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B24EB8" w:rsidRPr="006605D0" w:rsidRDefault="00B24EB8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lastRenderedPageBreak/>
              <w:t>Котельная на  ул. Заозе</w:t>
            </w:r>
            <w:r w:rsidRPr="006605D0">
              <w:rPr>
                <w:rFonts w:cs="Times New Roman"/>
                <w:sz w:val="24"/>
                <w:szCs w:val="26"/>
              </w:rPr>
              <w:t>р</w:t>
            </w:r>
            <w:r w:rsidRPr="006605D0">
              <w:rPr>
                <w:rFonts w:cs="Times New Roman"/>
                <w:sz w:val="24"/>
                <w:szCs w:val="26"/>
              </w:rPr>
              <w:t>ная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,02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4F40EA">
              <w:rPr>
                <w:rFonts w:eastAsia="Calibri" w:cs="Times New Roman"/>
                <w:sz w:val="24"/>
              </w:rPr>
              <w:t>1,02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1,01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B24EB8" w:rsidRPr="006605D0" w:rsidRDefault="00B24EB8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39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B24EB8" w:rsidRPr="006F504C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F504C">
              <w:rPr>
                <w:rFonts w:cs="Times New Roman"/>
                <w:sz w:val="24"/>
              </w:rPr>
              <w:t>0,02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,17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B24EB8" w:rsidRPr="004F40EA" w:rsidRDefault="00B24EB8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F40EA">
              <w:rPr>
                <w:rFonts w:cs="Times New Roman"/>
                <w:sz w:val="24"/>
              </w:rPr>
              <w:t>0</w:t>
            </w:r>
            <w:r>
              <w:rPr>
                <w:rFonts w:cs="Times New Roman"/>
                <w:sz w:val="24"/>
              </w:rPr>
              <w:t>,</w:t>
            </w:r>
            <w:r w:rsidRPr="004F40EA">
              <w:rPr>
                <w:rFonts w:cs="Times New Roman"/>
                <w:sz w:val="24"/>
              </w:rPr>
              <w:t>821</w:t>
            </w:r>
          </w:p>
        </w:tc>
      </w:tr>
      <w:tr w:rsidR="00BE3D4B" w:rsidRPr="006605D0" w:rsidTr="006605D0">
        <w:trPr>
          <w:jc w:val="center"/>
        </w:trPr>
        <w:tc>
          <w:tcPr>
            <w:tcW w:w="5000" w:type="pct"/>
            <w:gridSpan w:val="8"/>
            <w:shd w:val="clear" w:color="auto" w:fill="auto"/>
            <w:vAlign w:val="center"/>
          </w:tcPr>
          <w:p w:rsidR="00BE3D4B" w:rsidRPr="00E60EF3" w:rsidRDefault="00BE3D4B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</w:pPr>
            <w:r w:rsidRPr="00E60EF3">
              <w:rPr>
                <w:rFonts w:eastAsia="SimSun" w:cs="Times New Roman"/>
                <w:kern w:val="1"/>
                <w:sz w:val="24"/>
                <w:szCs w:val="26"/>
                <w:lang w:eastAsia="hi-IN" w:bidi="hi-IN"/>
              </w:rPr>
              <w:t>2025-2029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54,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54,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54,37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5C5697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2212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950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51,640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1.789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8,6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8,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8,58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5C5697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167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123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7,491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0.969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2,04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2,04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1,99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5C5697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413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135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10,087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1.777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0,52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0,52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52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5C5697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C5697">
              <w:rPr>
                <w:rFonts w:cs="Times New Roman"/>
                <w:sz w:val="24"/>
                <w:szCs w:val="24"/>
              </w:rPr>
              <w:t>0,0016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051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35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0.114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,04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,04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1,033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6605D0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75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032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171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0.83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,29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,2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1,28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6605D0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9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101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697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0.482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0,34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0,34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339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6605D0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14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009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066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0.264</w:t>
            </w:r>
          </w:p>
        </w:tc>
      </w:tr>
      <w:tr w:rsidR="00E60EF3" w:rsidRPr="006605D0" w:rsidTr="00BA5937">
        <w:trPr>
          <w:jc w:val="center"/>
        </w:trPr>
        <w:tc>
          <w:tcPr>
            <w:tcW w:w="975" w:type="pct"/>
            <w:shd w:val="clear" w:color="auto" w:fill="auto"/>
            <w:vAlign w:val="center"/>
          </w:tcPr>
          <w:p w:rsidR="00E60EF3" w:rsidRPr="006605D0" w:rsidRDefault="00E60EF3" w:rsidP="006605D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605D0">
              <w:rPr>
                <w:rFonts w:cs="Times New Roman"/>
                <w:sz w:val="24"/>
                <w:szCs w:val="26"/>
              </w:rPr>
              <w:t>Котельная на  ул. Заозе</w:t>
            </w:r>
            <w:r w:rsidRPr="006605D0">
              <w:rPr>
                <w:rFonts w:cs="Times New Roman"/>
                <w:sz w:val="24"/>
                <w:szCs w:val="26"/>
              </w:rPr>
              <w:t>р</w:t>
            </w:r>
            <w:r w:rsidRPr="006605D0">
              <w:rPr>
                <w:rFonts w:cs="Times New Roman"/>
                <w:sz w:val="24"/>
                <w:szCs w:val="26"/>
              </w:rPr>
              <w:t>ная</w:t>
            </w:r>
          </w:p>
        </w:tc>
        <w:tc>
          <w:tcPr>
            <w:tcW w:w="56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,02</w:t>
            </w:r>
          </w:p>
        </w:tc>
        <w:tc>
          <w:tcPr>
            <w:tcW w:w="558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contextualSpacing/>
              <w:jc w:val="center"/>
              <w:rPr>
                <w:rFonts w:eastAsia="Calibri" w:cs="Times New Roman"/>
                <w:sz w:val="24"/>
              </w:rPr>
            </w:pPr>
            <w:r w:rsidRPr="00197276">
              <w:rPr>
                <w:rFonts w:eastAsia="Calibri" w:cs="Times New Roman"/>
                <w:sz w:val="24"/>
              </w:rPr>
              <w:t>1,02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1,016</w:t>
            </w:r>
          </w:p>
        </w:tc>
        <w:tc>
          <w:tcPr>
            <w:tcW w:w="546" w:type="pct"/>
            <w:shd w:val="clear" w:color="auto" w:fill="auto"/>
            <w:vAlign w:val="center"/>
          </w:tcPr>
          <w:p w:rsidR="00E60EF3" w:rsidRPr="006605D0" w:rsidRDefault="00E60EF3" w:rsidP="00C5419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605D0">
              <w:rPr>
                <w:rFonts w:cs="Times New Roman"/>
                <w:sz w:val="24"/>
                <w:szCs w:val="24"/>
              </w:rPr>
              <w:t>0,0039</w:t>
            </w:r>
          </w:p>
        </w:tc>
        <w:tc>
          <w:tcPr>
            <w:tcW w:w="429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197276">
              <w:rPr>
                <w:rFonts w:cs="Times New Roman"/>
                <w:sz w:val="24"/>
              </w:rPr>
              <w:t>0,02</w:t>
            </w:r>
          </w:p>
        </w:tc>
        <w:tc>
          <w:tcPr>
            <w:tcW w:w="603" w:type="pct"/>
            <w:shd w:val="clear" w:color="auto" w:fill="auto"/>
            <w:vAlign w:val="center"/>
          </w:tcPr>
          <w:p w:rsidR="00E60EF3" w:rsidRPr="006605D0" w:rsidRDefault="00E60EF3" w:rsidP="006605D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6605D0">
              <w:rPr>
                <w:rFonts w:cs="Times New Roman"/>
                <w:sz w:val="24"/>
              </w:rPr>
              <w:t>0,175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E60EF3" w:rsidRPr="00197276" w:rsidRDefault="00E60EF3" w:rsidP="00C54192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97276">
              <w:rPr>
                <w:rFonts w:cs="Times New Roman"/>
                <w:sz w:val="24"/>
                <w:szCs w:val="26"/>
              </w:rPr>
              <w:t>0.821</w:t>
            </w:r>
          </w:p>
        </w:tc>
      </w:tr>
    </w:tbl>
    <w:p w:rsidR="00E02CF8" w:rsidRDefault="00E02CF8" w:rsidP="00E02CF8">
      <w:pPr>
        <w:ind w:firstLine="0"/>
        <w:sectPr w:rsidR="00E02CF8" w:rsidSect="00E02CF8">
          <w:pgSz w:w="16838" w:h="11906" w:orient="landscape"/>
          <w:pgMar w:top="567" w:right="851" w:bottom="1134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BD774B" w:rsidP="006605D0">
      <w:pPr>
        <w:pStyle w:val="2"/>
      </w:pPr>
      <w:bookmarkStart w:id="125" w:name="_Toc428891785"/>
      <w:r w:rsidRPr="00866183">
        <w:lastRenderedPageBreak/>
        <w:t>4.3. Гидравлический расчет передачи теплоносителя для каждого магистрал</w:t>
      </w:r>
      <w:r w:rsidRPr="00866183">
        <w:t>ь</w:t>
      </w:r>
      <w:r w:rsidRPr="00866183">
        <w:t>ного вывода с целью определения возможности (невозможности) обеспечения тепл</w:t>
      </w:r>
      <w:r w:rsidRPr="00866183">
        <w:t>о</w:t>
      </w:r>
      <w:r w:rsidRPr="00866183">
        <w:t>вой энергией существующих и перспективных потребителей, присоединенных к те</w:t>
      </w:r>
      <w:r w:rsidRPr="00866183">
        <w:t>п</w:t>
      </w:r>
      <w:r w:rsidRPr="00866183">
        <w:t>ловой сети от каждого магистрального вывода</w:t>
      </w:r>
      <w:bookmarkEnd w:id="125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Результаты гидравлического расчета представлены в</w:t>
      </w:r>
      <w:r w:rsidR="00290188">
        <w:rPr>
          <w:rFonts w:cs="Times New Roman"/>
          <w:szCs w:val="26"/>
        </w:rPr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38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>.</w:t>
      </w:r>
    </w:p>
    <w:p w:rsidR="00AC7F62" w:rsidRDefault="00AC7F62" w:rsidP="002C60C2">
      <w:pPr>
        <w:jc w:val="right"/>
        <w:rPr>
          <w:szCs w:val="26"/>
        </w:rPr>
      </w:pPr>
    </w:p>
    <w:p w:rsidR="00AC7F62" w:rsidRDefault="00AC7F62" w:rsidP="002C60C2">
      <w:pPr>
        <w:jc w:val="right"/>
        <w:rPr>
          <w:szCs w:val="26"/>
        </w:rPr>
        <w:sectPr w:rsidR="00AC7F62" w:rsidSect="00E02CF8">
          <w:pgSz w:w="11906" w:h="16838"/>
          <w:pgMar w:top="851" w:right="567" w:bottom="851" w:left="1134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2C60C2" w:rsidRPr="00EF3767" w:rsidRDefault="002C60C2" w:rsidP="002C60C2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37</w:t>
      </w:r>
      <w:r w:rsidR="00FB316F" w:rsidRPr="00EF3767">
        <w:rPr>
          <w:szCs w:val="26"/>
        </w:rPr>
        <w:fldChar w:fldCharType="end"/>
      </w:r>
    </w:p>
    <w:p w:rsidR="00AC7F62" w:rsidRDefault="008C125A" w:rsidP="00251587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Гидравлический расчет тепловых сет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72"/>
        <w:gridCol w:w="1867"/>
        <w:gridCol w:w="921"/>
        <w:gridCol w:w="669"/>
        <w:gridCol w:w="709"/>
        <w:gridCol w:w="1105"/>
        <w:gridCol w:w="1452"/>
        <w:gridCol w:w="1452"/>
        <w:gridCol w:w="1452"/>
        <w:gridCol w:w="1072"/>
        <w:gridCol w:w="1072"/>
        <w:gridCol w:w="1056"/>
        <w:gridCol w:w="1053"/>
      </w:tblGrid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аимен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ание нач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а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ла участ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аименование конца участ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Длина учас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т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ка, м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E156F1" w:rsidRDefault="00E156F1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val="en-US" w:eastAsia="ru-RU"/>
              </w:rPr>
              <w:t>Dy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E156F1" w:rsidRDefault="00E156F1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val="en-US" w:eastAsia="ru-RU"/>
              </w:rPr>
              <w:t>Dy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Расход воды в пода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ю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щем труб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ов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де, т/ч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Расход в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ды в обра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т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ом труб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оводе, т/ч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отери н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а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ора в п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дающем трубопр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оде, м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отери н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а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ора в 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б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ратном трубопр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оде, м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Удел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ь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ые л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и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ейные потери напора в под.тр-де, мм/м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Удел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ь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ые л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и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ейные потери напора в обр.тр-де, мм/м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Ск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рость движ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е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ия в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ды в под.тр-де, м/с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Ск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рость движ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е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ния в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251587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ды в обр.тр-де, м/с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МКР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т.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1128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5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-1128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4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4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9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9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83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lang w:eastAsia="ru-RU"/>
              </w:rPr>
              <w:t>83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2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2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2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2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5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3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3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5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5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5-1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*ул. Ларионова, д. 11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3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3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-1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2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Ларионова, 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д. 0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6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1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2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0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0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0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0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0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т.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ОО "Энерг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есурс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9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9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ВО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ОО "Энергия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ов, д. 0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9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9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ПК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9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9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АТП-1 бытовки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АТП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8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Бойлерная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а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АО "Тепл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вые сети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6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8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8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0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5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5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енсионный фон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3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2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0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3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ов, д. 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К "Карнавал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7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1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Поперечная, д. 0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ов, д. 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Поперечная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Бумажн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ов, д. 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ятероч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4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8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2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2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0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6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2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5 (СО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5 (ГВС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5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ентр детского творчеств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4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9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Н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б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Калинина, 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д. 4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3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4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2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4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айонная б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лиоте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К "Юность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2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Бассейн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енсионный фон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0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Речная, д. 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в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в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7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а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6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олледж - 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щежит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олледж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лечебно-хирургический к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6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7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7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6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2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жи СЭ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СЭ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поликл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и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маст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к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томограф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пищ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блок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4 (ИТП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4 (В-2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судм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экспертиз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3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д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аж СП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г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г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апте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нервное отделен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д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д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д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е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гаражи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е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инф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ионное отд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лен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3д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старая котельная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6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6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*ул. Калинина, д. 25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6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0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б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7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а ИТП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стелло, д. 0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аст Хау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Баня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усавт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0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гданова, д. 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К-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5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итейная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1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НК-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ероя Б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данова, д. 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Портовая, д. 0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у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Военкомат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Портовая, д. 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5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59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Г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*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3, к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3, к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1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2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6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район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агазин Хоз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я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юш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ожарная часть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инотеатр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овый рынок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очт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6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г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РАУ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д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Архи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д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Художеств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 школ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д. 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5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евероп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овая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9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1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3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б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Школа №1 (ИТП - 2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1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Гоголя, д. 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3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8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9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г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0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0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г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г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2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3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2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б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рького, д. 3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2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Суворова, д. 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3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7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86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4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4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агазин "В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олей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2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7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3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етский сад №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Суворова, д. 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3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9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4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б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2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ФН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КНС №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8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1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а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00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5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, д. 16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и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, д. 16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0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1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6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ская, д. 16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остиниц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0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агарина, д. 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Школа-са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ПЖТ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5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51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3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уворова, д. 3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4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4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4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4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роддом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Гостиниц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К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ЦРБ - главный корпу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4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Чапаева, д. 3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85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Гоголя, д. 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156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6-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арионова, д. 2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Пятероч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Инжене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я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150-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г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Навигатор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3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3, к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3, к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3, к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в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03, к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б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0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5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4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5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96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г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5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7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9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т.1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9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9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57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Калинина, д. 27а ИТП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6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л. Советская, ТК "Атлант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УТ-9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51587" w:rsidRPr="00251587" w:rsidRDefault="008A62DC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0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10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5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51587" w:rsidRPr="00251587" w:rsidRDefault="003E5FAB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51587"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51587">
              <w:rPr>
                <w:rFonts w:eastAsia="Times New Roman" w:cs="Times New Roman"/>
                <w:sz w:val="24"/>
                <w:szCs w:val="20"/>
                <w:lang w:eastAsia="ru-RU"/>
              </w:rPr>
              <w:t>433</w:t>
            </w:r>
          </w:p>
        </w:tc>
      </w:tr>
      <w:tr w:rsidR="00251587" w:rsidRPr="00251587" w:rsidTr="004B3F66">
        <w:trPr>
          <w:trHeight w:val="20"/>
        </w:trPr>
        <w:tc>
          <w:tcPr>
            <w:tcW w:w="5000" w:type="pct"/>
            <w:gridSpan w:val="13"/>
            <w:shd w:val="clear" w:color="auto" w:fill="auto"/>
            <w:vAlign w:val="center"/>
            <w:hideMark/>
          </w:tcPr>
          <w:p w:rsidR="00251587" w:rsidRPr="00251587" w:rsidRDefault="00251587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МКР-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МКР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26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155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-155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3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3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6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6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46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lang w:eastAsia="ru-RU"/>
              </w:rPr>
              <w:t>46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5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д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ШИ - уче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б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ный корпу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д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Гаражи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е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ШИ - спал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ный корпус, столов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5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РЦДП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3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1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м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м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ская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29м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ская, д. 0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ская, д. 0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м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н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н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ская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н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п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п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омсомол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ь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ская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п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р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р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го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р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ООО "Галион"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РЭС хоз.зд.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Испол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мовская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РЭ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5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РЭС гаражи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8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Администрация город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9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9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9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а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9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7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7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Вечерняя ш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л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7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7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2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9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8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8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Паспортный стол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Милиция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5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1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Администрация 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район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9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1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3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3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7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67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7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0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8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8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8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8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2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8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8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0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66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2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льная, д. 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Прокуратур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5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в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в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Береговая, д. 2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Кирова, д. 0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льная, д.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3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4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9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льная, д. 1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9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78</w:t>
            </w:r>
          </w:p>
        </w:tc>
      </w:tr>
      <w:tr w:rsidR="004B3F66" w:rsidRPr="00251587" w:rsidTr="004B3F66">
        <w:trPr>
          <w:trHeight w:val="20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4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9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льная, д. 1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43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а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7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7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льная, д. 0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3а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4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льная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Дом связи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Гараж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29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льная, д. 0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Мастерск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4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омпрессорная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9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7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6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Пост ЭУ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Вокзал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Гараж МВД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4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3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7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го, д. 1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79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3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29г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го, д. 17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2269DB"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85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307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Т-44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Прив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зальная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5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09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44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ул. Маяковск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о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го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2269DB" w:rsidRPr="002269DB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62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2269DB" w:rsidRPr="002269DB" w:rsidRDefault="002269D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2269DB">
              <w:rPr>
                <w:rFonts w:eastAsia="Times New Roman" w:cs="Times New Roman"/>
                <w:sz w:val="24"/>
                <w:szCs w:val="20"/>
                <w:lang w:eastAsia="ru-RU"/>
              </w:rPr>
              <w:t>232</w:t>
            </w:r>
          </w:p>
        </w:tc>
      </w:tr>
      <w:tr w:rsidR="005A1DC1" w:rsidRPr="00251587" w:rsidTr="004B3F66">
        <w:trPr>
          <w:trHeight w:val="242"/>
        </w:trPr>
        <w:tc>
          <w:tcPr>
            <w:tcW w:w="5000" w:type="pct"/>
            <w:gridSpan w:val="13"/>
            <w:shd w:val="clear" w:color="auto" w:fill="auto"/>
            <w:vAlign w:val="center"/>
            <w:hideMark/>
          </w:tcPr>
          <w:p w:rsidR="005A1DC1" w:rsidRPr="00251587" w:rsidRDefault="005A1DC1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МКР-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КР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7б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7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в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в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г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Следственный комитет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9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СТО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г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ой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5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5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9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2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9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3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3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5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8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0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4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7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 xml:space="preserve">ул. Гоголя, д. 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0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7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74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Гоголя, д. 0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9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3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9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4в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гра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д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ская, д. 1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0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1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1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0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7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1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3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8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7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Центр социа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л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ного обеспеч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е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ния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7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5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5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7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8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5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5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8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4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13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2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Школа №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9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Дом творчества молодежи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Городошный корт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8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Гараж РЭС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Красноа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ейская, д. 13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2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2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5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5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9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8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3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2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6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7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2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1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0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Магазин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0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0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6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lastRenderedPageBreak/>
              <w:t>УТ-2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5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4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4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3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9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8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8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Ленина, д. 3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8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7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0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Задвижк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8A62DC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2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6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9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7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в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3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8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5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б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4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6б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Пожарная часть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25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4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75</w:t>
            </w:r>
          </w:p>
        </w:tc>
      </w:tr>
      <w:tr w:rsidR="00812132" w:rsidRPr="00251587" w:rsidTr="004B3F66">
        <w:trPr>
          <w:trHeight w:val="242"/>
        </w:trPr>
        <w:tc>
          <w:tcPr>
            <w:tcW w:w="5000" w:type="pct"/>
            <w:gridSpan w:val="13"/>
            <w:shd w:val="clear" w:color="auto" w:fill="auto"/>
            <w:vAlign w:val="center"/>
            <w:hideMark/>
          </w:tcPr>
          <w:p w:rsidR="00812132" w:rsidRPr="00251587" w:rsidRDefault="00812132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ДРСУ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4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Администр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а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тивное здание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lang w:eastAsia="ru-RU"/>
              </w:rPr>
              <w:t>700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0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4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Гараж №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7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3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Гараж №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7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7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1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ДРСУ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ДРСУ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3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97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9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9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Гараж №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83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49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5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71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3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1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1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7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19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5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9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6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0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3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2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я 15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50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2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21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="00812132"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70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Т-7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ул. Сосновая 2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6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5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3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szCs w:val="20"/>
                <w:lang w:eastAsia="ru-RU"/>
              </w:rPr>
              <w:t>167</w:t>
            </w:r>
          </w:p>
        </w:tc>
      </w:tr>
      <w:tr w:rsidR="00812132" w:rsidRPr="00251587" w:rsidTr="004B3F66">
        <w:trPr>
          <w:trHeight w:val="242"/>
        </w:trPr>
        <w:tc>
          <w:tcPr>
            <w:tcW w:w="5000" w:type="pct"/>
            <w:gridSpan w:val="13"/>
            <w:shd w:val="clear" w:color="auto" w:fill="auto"/>
            <w:vAlign w:val="center"/>
            <w:hideMark/>
          </w:tcPr>
          <w:p w:rsidR="00812132" w:rsidRPr="00251587" w:rsidRDefault="00812132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Цветкова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 xml:space="preserve">ул. Цветкова, 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lastRenderedPageBreak/>
              <w:t>4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lastRenderedPageBreak/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lang w:eastAsia="ru-RU"/>
              </w:rPr>
              <w:t>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lang w:eastAsia="ru-RU"/>
              </w:rPr>
              <w:t>700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0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0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0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0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0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0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lastRenderedPageBreak/>
              <w:t>УТ-3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л. Цветкова, 43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3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150</w:t>
            </w:r>
            <w:r w:rsidR="00812132" w:rsidRPr="00812132">
              <w:rPr>
                <w:rFonts w:eastAsia="Times New Roman" w:cs="Times New Roman"/>
                <w:sz w:val="24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lang w:eastAsia="ru-RU"/>
              </w:rPr>
              <w:t>150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1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1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1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1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23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23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3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7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8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86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97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9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59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599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2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2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л. Цветкова, 47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1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9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99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203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203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lang w:eastAsia="ru-RU"/>
              </w:rPr>
              <w:t>7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lang w:eastAsia="ru-RU"/>
              </w:rPr>
              <w:t>7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4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4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8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0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0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6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6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38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38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Котельная на ул. Цветкова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2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6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21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02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90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908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94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94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УТ-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Частный ж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и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лый дом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70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812132" w:rsidRPr="00812132" w:rsidRDefault="003E5FAB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812132" w:rsidRPr="00812132">
              <w:rPr>
                <w:rFonts w:eastAsia="Times New Roman" w:cs="Times New Roman"/>
                <w:sz w:val="24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lang w:eastAsia="ru-RU"/>
              </w:rPr>
              <w:t>700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65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65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64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464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1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812132" w:rsidRPr="00812132" w:rsidRDefault="00812132" w:rsidP="0081213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812132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812132">
              <w:rPr>
                <w:rFonts w:eastAsia="Times New Roman" w:cs="Times New Roman"/>
                <w:sz w:val="24"/>
                <w:lang w:eastAsia="ru-RU"/>
              </w:rPr>
              <w:t>11</w:t>
            </w:r>
          </w:p>
        </w:tc>
      </w:tr>
      <w:tr w:rsidR="00812132" w:rsidRPr="00251587" w:rsidTr="004B3F66">
        <w:trPr>
          <w:trHeight w:val="242"/>
        </w:trPr>
        <w:tc>
          <w:tcPr>
            <w:tcW w:w="5000" w:type="pct"/>
            <w:gridSpan w:val="13"/>
            <w:shd w:val="clear" w:color="auto" w:fill="auto"/>
            <w:vAlign w:val="center"/>
            <w:hideMark/>
          </w:tcPr>
          <w:p w:rsidR="00812132" w:rsidRPr="00251587" w:rsidRDefault="00812132" w:rsidP="0025158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Заозерная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Котельная на ул. З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а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озерная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База отдыха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10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6D612C" w:rsidRPr="006D612C">
              <w:rPr>
                <w:rFonts w:eastAsia="Times New Roman" w:cs="Times New Roman"/>
                <w:sz w:val="24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lang w:eastAsia="ru-RU"/>
              </w:rPr>
              <w:t>700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69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69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441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441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10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107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Котельная на ул. З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а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озерная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6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6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4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6D612C" w:rsidRPr="006D612C">
              <w:rPr>
                <w:rFonts w:eastAsia="Times New Roman" w:cs="Times New Roman"/>
                <w:sz w:val="24"/>
                <w:lang w:eastAsia="ru-RU"/>
              </w:rPr>
              <w:t>0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6D612C" w:rsidRPr="006D612C">
              <w:rPr>
                <w:rFonts w:eastAsia="Times New Roman" w:cs="Times New Roman"/>
                <w:sz w:val="24"/>
                <w:lang w:eastAsia="ru-RU"/>
              </w:rPr>
              <w:t>0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6D612C"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700</w:t>
            </w:r>
            <w:r w:rsidR="006D612C"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85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26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26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АПС (осн. здан.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4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179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179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86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="006D612C"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</w:t>
            </w:r>
            <w:r w:rsidR="003E5FAB">
              <w:rPr>
                <w:rFonts w:eastAsia="Times New Roman" w:cs="Times New Roman"/>
                <w:sz w:val="24"/>
                <w:szCs w:val="20"/>
                <w:lang w:eastAsia="ru-RU"/>
              </w:rPr>
              <w:t>150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ул. Заозе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р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ная, 10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46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3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6D612C" w:rsidRPr="006D612C">
              <w:rPr>
                <w:rFonts w:eastAsia="Times New Roman" w:cs="Times New Roman"/>
                <w:sz w:val="24"/>
                <w:lang w:eastAsia="ru-RU"/>
              </w:rPr>
              <w:t>8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700</w:t>
            </w:r>
            <w:r w:rsidR="006D612C" w:rsidRPr="006D612C">
              <w:rPr>
                <w:rFonts w:eastAsia="Times New Roman" w:cs="Times New Roman"/>
                <w:sz w:val="24"/>
                <w:lang w:eastAsia="ru-RU"/>
              </w:rPr>
              <w:t>8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47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34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10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10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56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427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427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65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1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АПС (тех. здан.)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58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6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63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25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25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326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92</w:t>
            </w:r>
          </w:p>
        </w:tc>
      </w:tr>
      <w:tr w:rsidR="004B3F66" w:rsidRPr="00251587" w:rsidTr="004B3F66">
        <w:trPr>
          <w:trHeight w:val="242"/>
        </w:trPr>
        <w:tc>
          <w:tcPr>
            <w:tcW w:w="47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608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 </w:t>
            </w:r>
          </w:p>
        </w:tc>
        <w:tc>
          <w:tcPr>
            <w:tcW w:w="30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45</w:t>
            </w:r>
          </w:p>
        </w:tc>
        <w:tc>
          <w:tcPr>
            <w:tcW w:w="218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231" w:type="pct"/>
            <w:shd w:val="clear" w:color="auto" w:fill="auto"/>
            <w:vAlign w:val="center"/>
            <w:hideMark/>
          </w:tcPr>
          <w:p w:rsidR="006D612C" w:rsidRPr="006D612C" w:rsidRDefault="003E5FAB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50</w:t>
            </w:r>
          </w:p>
        </w:tc>
        <w:tc>
          <w:tcPr>
            <w:tcW w:w="360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2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028</w:t>
            </w:r>
          </w:p>
        </w:tc>
        <w:tc>
          <w:tcPr>
            <w:tcW w:w="47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lang w:eastAsia="ru-RU"/>
              </w:rPr>
              <w:t>028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9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32</w:t>
            </w:r>
          </w:p>
        </w:tc>
        <w:tc>
          <w:tcPr>
            <w:tcW w:w="344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  <w:tc>
          <w:tcPr>
            <w:tcW w:w="343" w:type="pct"/>
            <w:shd w:val="clear" w:color="auto" w:fill="auto"/>
            <w:vAlign w:val="center"/>
            <w:hideMark/>
          </w:tcPr>
          <w:p w:rsidR="006D612C" w:rsidRPr="006D612C" w:rsidRDefault="006D612C" w:rsidP="00DB614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0"/>
                <w:lang w:eastAsia="ru-RU"/>
              </w:rPr>
            </w:pP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-0</w:t>
            </w:r>
            <w:r w:rsidR="00E92E85">
              <w:rPr>
                <w:rFonts w:eastAsia="Times New Roman" w:cs="Times New Roman"/>
                <w:sz w:val="24"/>
                <w:szCs w:val="20"/>
                <w:lang w:eastAsia="ru-RU"/>
              </w:rPr>
              <w:t>,</w:t>
            </w:r>
            <w:r w:rsidRPr="006D612C">
              <w:rPr>
                <w:rFonts w:eastAsia="Times New Roman" w:cs="Times New Roman"/>
                <w:sz w:val="24"/>
                <w:szCs w:val="20"/>
                <w:lang w:eastAsia="ru-RU"/>
              </w:rPr>
              <w:t>029</w:t>
            </w:r>
          </w:p>
        </w:tc>
      </w:tr>
    </w:tbl>
    <w:p w:rsidR="00AC7F62" w:rsidRDefault="00AC7F62" w:rsidP="002C60C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</w:p>
    <w:p w:rsidR="002269DB" w:rsidRDefault="002269DB" w:rsidP="002C60C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</w:p>
    <w:p w:rsidR="002269DB" w:rsidRDefault="002269DB" w:rsidP="002C60C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</w:p>
    <w:p w:rsidR="002269DB" w:rsidRDefault="002269DB" w:rsidP="002C60C2">
      <w:pPr>
        <w:autoSpaceDE w:val="0"/>
        <w:autoSpaceDN w:val="0"/>
        <w:adjustRightInd w:val="0"/>
        <w:jc w:val="center"/>
        <w:rPr>
          <w:rFonts w:cs="Times New Roman"/>
          <w:szCs w:val="26"/>
        </w:rPr>
      </w:pPr>
    </w:p>
    <w:p w:rsidR="002269DB" w:rsidRDefault="002269DB" w:rsidP="003E5FAB">
      <w:pPr>
        <w:autoSpaceDE w:val="0"/>
        <w:autoSpaceDN w:val="0"/>
        <w:adjustRightInd w:val="0"/>
        <w:ind w:firstLine="0"/>
        <w:rPr>
          <w:rFonts w:cs="Times New Roman"/>
          <w:szCs w:val="26"/>
        </w:rPr>
      </w:pPr>
    </w:p>
    <w:p w:rsidR="002269DB" w:rsidRDefault="002269DB" w:rsidP="006D612C">
      <w:pPr>
        <w:autoSpaceDE w:val="0"/>
        <w:autoSpaceDN w:val="0"/>
        <w:adjustRightInd w:val="0"/>
        <w:rPr>
          <w:rFonts w:cs="Times New Roman"/>
          <w:szCs w:val="26"/>
        </w:rPr>
        <w:sectPr w:rsidR="002269DB" w:rsidSect="00AC7F62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BD774B" w:rsidP="006605D0">
      <w:pPr>
        <w:pStyle w:val="2"/>
      </w:pPr>
      <w:bookmarkStart w:id="126" w:name="_Toc428891786"/>
      <w:r w:rsidRPr="00866183">
        <w:lastRenderedPageBreak/>
        <w:t>4.4. 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126"/>
    </w:p>
    <w:p w:rsidR="006E274B" w:rsidRPr="00866183" w:rsidRDefault="006E274B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>В настоящее время существуют дефициты на двух котельных</w:t>
      </w:r>
      <w:r w:rsidR="00212014">
        <w:rPr>
          <w:rFonts w:cs="Times New Roman"/>
          <w:szCs w:val="26"/>
        </w:rPr>
        <w:t>:</w:t>
      </w:r>
      <w:r>
        <w:rPr>
          <w:rFonts w:cs="Times New Roman"/>
          <w:szCs w:val="26"/>
        </w:rPr>
        <w:t xml:space="preserve"> МКР</w:t>
      </w:r>
      <w:r w:rsidR="00846075">
        <w:rPr>
          <w:rFonts w:cs="Times New Roman"/>
          <w:szCs w:val="26"/>
        </w:rPr>
        <w:t>-1, МКР-3. В перспективе на 2029</w:t>
      </w:r>
      <w:r>
        <w:rPr>
          <w:rFonts w:cs="Times New Roman"/>
          <w:szCs w:val="26"/>
        </w:rPr>
        <w:t xml:space="preserve"> год, без проведения</w:t>
      </w:r>
      <w:r w:rsidR="00212014">
        <w:rPr>
          <w:rFonts w:cs="Times New Roman"/>
          <w:szCs w:val="26"/>
        </w:rPr>
        <w:t xml:space="preserve"> мероприятий по развитию систем</w:t>
      </w:r>
      <w:r>
        <w:rPr>
          <w:rFonts w:cs="Times New Roman"/>
          <w:szCs w:val="26"/>
        </w:rPr>
        <w:t xml:space="preserve"> теплоснабж</w:t>
      </w:r>
      <w:r>
        <w:rPr>
          <w:rFonts w:cs="Times New Roman"/>
          <w:szCs w:val="26"/>
        </w:rPr>
        <w:t>е</w:t>
      </w:r>
      <w:r>
        <w:rPr>
          <w:rFonts w:cs="Times New Roman"/>
          <w:szCs w:val="26"/>
        </w:rPr>
        <w:t xml:space="preserve">ния, данные дефициты сохранятся. 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br w:type="page"/>
      </w:r>
    </w:p>
    <w:p w:rsidR="00BD774B" w:rsidRPr="00866183" w:rsidRDefault="00BD774B" w:rsidP="00EF2D76">
      <w:pPr>
        <w:pStyle w:val="1"/>
        <w:rPr>
          <w:rFonts w:eastAsia="Times New Roman"/>
          <w:color w:val="000000"/>
        </w:rPr>
      </w:pPr>
      <w:bookmarkStart w:id="127" w:name="_Toc428891787"/>
      <w:r w:rsidRPr="00866183">
        <w:lastRenderedPageBreak/>
        <w:t>Глава</w:t>
      </w:r>
      <w:r w:rsidR="00B82A6D">
        <w:t xml:space="preserve"> 5</w:t>
      </w:r>
      <w:r w:rsidRPr="00866183">
        <w:t>.</w:t>
      </w:r>
      <w:r w:rsidR="00866183">
        <w:t xml:space="preserve"> </w:t>
      </w:r>
      <w:r w:rsidRPr="00866183">
        <w:t>Перспективные балансы производительности водоподготовительных установок</w:t>
      </w:r>
      <w:r w:rsidR="0037224E" w:rsidRPr="00866183">
        <w:t xml:space="preserve"> и максимального потребления теплоносителя теплопотребляющими уст</w:t>
      </w:r>
      <w:r w:rsidR="0037224E" w:rsidRPr="00866183">
        <w:t>а</w:t>
      </w:r>
      <w:r w:rsidR="0037224E" w:rsidRPr="00866183">
        <w:t>новками потребителей, в том числе в аварийных режимах</w:t>
      </w:r>
      <w:bookmarkEnd w:id="127"/>
    </w:p>
    <w:p w:rsidR="00BD774B" w:rsidRPr="00866183" w:rsidRDefault="0037224E" w:rsidP="00B82A6D">
      <w:pPr>
        <w:tabs>
          <w:tab w:val="left" w:pos="708"/>
          <w:tab w:val="left" w:pos="6589"/>
        </w:tabs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Расчет технически обоснованных нормативных потерь теплоносителя в тепловых сетях всех зон действия источников тепловой эне</w:t>
      </w:r>
      <w:r w:rsidR="006039C8">
        <w:rPr>
          <w:rFonts w:cs="Times New Roman"/>
          <w:szCs w:val="26"/>
        </w:rPr>
        <w:t>ргии выполнен в соответствии с и</w:t>
      </w:r>
      <w:r w:rsidRPr="00866183">
        <w:rPr>
          <w:rFonts w:cs="Times New Roman"/>
          <w:szCs w:val="26"/>
        </w:rPr>
        <w:t>нстру</w:t>
      </w:r>
      <w:r w:rsidRPr="00866183">
        <w:rPr>
          <w:rFonts w:cs="Times New Roman"/>
          <w:szCs w:val="26"/>
        </w:rPr>
        <w:t>к</w:t>
      </w:r>
      <w:r w:rsidRPr="00866183">
        <w:rPr>
          <w:rFonts w:cs="Times New Roman"/>
          <w:szCs w:val="26"/>
        </w:rPr>
        <w:t>цией по организации в Минэнерго России работы по расчету и обоснованию нормативов технологических потерь при передаче тепловой энергии, утвержденной приказом Ми</w:t>
      </w:r>
      <w:r w:rsidRPr="00866183">
        <w:rPr>
          <w:rFonts w:cs="Times New Roman"/>
          <w:szCs w:val="26"/>
        </w:rPr>
        <w:t>н</w:t>
      </w:r>
      <w:r w:rsidRPr="00866183">
        <w:rPr>
          <w:rFonts w:cs="Times New Roman"/>
          <w:szCs w:val="26"/>
        </w:rPr>
        <w:t xml:space="preserve">энерго России от 30 декабря 2008 г. </w:t>
      </w:r>
      <w:r w:rsidR="00DA5890">
        <w:rPr>
          <w:rFonts w:cs="Times New Roman"/>
          <w:szCs w:val="26"/>
        </w:rPr>
        <w:t>№</w:t>
      </w:r>
      <w:r w:rsidRPr="00866183">
        <w:rPr>
          <w:rFonts w:cs="Times New Roman"/>
          <w:szCs w:val="26"/>
        </w:rPr>
        <w:t xml:space="preserve"> 325.</w:t>
      </w:r>
      <w:r w:rsidR="00BD774B" w:rsidRPr="00866183">
        <w:rPr>
          <w:rFonts w:cs="Times New Roman"/>
          <w:szCs w:val="26"/>
        </w:rPr>
        <w:tab/>
      </w:r>
    </w:p>
    <w:p w:rsidR="0037224E" w:rsidRPr="00866183" w:rsidRDefault="0037224E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роизводительность водоподготовительных установок для тепловых сетей рассч</w:t>
      </w:r>
      <w:r w:rsidRPr="00866183">
        <w:rPr>
          <w:rFonts w:cs="Times New Roman"/>
          <w:szCs w:val="26"/>
        </w:rPr>
        <w:t>и</w:t>
      </w:r>
      <w:r w:rsidRPr="00866183">
        <w:rPr>
          <w:rFonts w:cs="Times New Roman"/>
          <w:szCs w:val="26"/>
        </w:rPr>
        <w:t xml:space="preserve">тана в соответствии требованиям СНиП 41-02-2003 </w:t>
      </w:r>
      <w:r w:rsidR="00DA5890">
        <w:rPr>
          <w:rFonts w:cs="Times New Roman"/>
          <w:szCs w:val="26"/>
        </w:rPr>
        <w:t>«</w:t>
      </w:r>
      <w:r w:rsidRPr="00866183">
        <w:rPr>
          <w:rFonts w:cs="Times New Roman"/>
          <w:szCs w:val="26"/>
        </w:rPr>
        <w:t>Тепловые сети</w:t>
      </w:r>
      <w:r w:rsidR="00DA5890">
        <w:rPr>
          <w:rFonts w:cs="Times New Roman"/>
          <w:szCs w:val="26"/>
        </w:rPr>
        <w:t>»</w:t>
      </w:r>
      <w:r w:rsidRPr="00866183">
        <w:rPr>
          <w:rFonts w:cs="Times New Roman"/>
          <w:szCs w:val="26"/>
        </w:rPr>
        <w:t>, п. 6.16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Данные о перспективных балансах производительности водоподготовительных у</w:t>
      </w:r>
      <w:r w:rsidRPr="00866183">
        <w:rPr>
          <w:rFonts w:cs="Times New Roman"/>
          <w:szCs w:val="26"/>
        </w:rPr>
        <w:t>с</w:t>
      </w:r>
      <w:r w:rsidRPr="00866183">
        <w:rPr>
          <w:rFonts w:cs="Times New Roman"/>
          <w:szCs w:val="26"/>
        </w:rPr>
        <w:t>тановок приведены в</w:t>
      </w:r>
      <w:r w:rsidR="00464FDF">
        <w:rPr>
          <w:rFonts w:cs="Times New Roman"/>
          <w:szCs w:val="26"/>
        </w:rPr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39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>.</w:t>
      </w:r>
    </w:p>
    <w:p w:rsidR="002C60C2" w:rsidRPr="00EF3767" w:rsidRDefault="002C60C2" w:rsidP="002C60C2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38</w:t>
      </w:r>
      <w:r w:rsidR="00FB316F" w:rsidRPr="00EF3767">
        <w:rPr>
          <w:szCs w:val="26"/>
        </w:rPr>
        <w:fldChar w:fldCharType="end"/>
      </w:r>
    </w:p>
    <w:p w:rsidR="00BD774B" w:rsidRPr="00866183" w:rsidRDefault="00BD774B" w:rsidP="002C60C2">
      <w:pPr>
        <w:jc w:val="center"/>
        <w:rPr>
          <w:rFonts w:cs="Times New Roman"/>
          <w:b/>
          <w:szCs w:val="26"/>
        </w:rPr>
      </w:pPr>
      <w:r w:rsidRPr="00866183">
        <w:rPr>
          <w:rFonts w:cs="Times New Roman"/>
          <w:szCs w:val="26"/>
        </w:rPr>
        <w:t>Перспективные балансы производительности водоподготовительных установо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46"/>
        <w:gridCol w:w="1276"/>
        <w:gridCol w:w="990"/>
        <w:gridCol w:w="850"/>
        <w:gridCol w:w="850"/>
        <w:gridCol w:w="894"/>
        <w:gridCol w:w="850"/>
        <w:gridCol w:w="850"/>
        <w:gridCol w:w="915"/>
      </w:tblGrid>
      <w:tr w:rsidR="002C60C2" w:rsidRPr="009B255B" w:rsidTr="00846075">
        <w:trPr>
          <w:trHeight w:val="227"/>
        </w:trPr>
        <w:tc>
          <w:tcPr>
            <w:tcW w:w="1413" w:type="pct"/>
            <w:vMerge w:val="restart"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сточник теплоснабж</w:t>
            </w:r>
            <w:r w:rsidRPr="009B255B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9B255B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612" w:type="pct"/>
            <w:vMerge w:val="restart"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аспол</w:t>
            </w:r>
            <w:r w:rsidRPr="009B255B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  <w:r w:rsidRPr="009B255B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гаемая мощность ВПУ, т/ч. </w:t>
            </w:r>
          </w:p>
        </w:tc>
        <w:tc>
          <w:tcPr>
            <w:tcW w:w="2974" w:type="pct"/>
            <w:gridSpan w:val="7"/>
            <w:shd w:val="clear" w:color="auto" w:fill="auto"/>
            <w:noWrap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Фактическая производительность, т/ч</w:t>
            </w:r>
          </w:p>
        </w:tc>
      </w:tr>
      <w:tr w:rsidR="00846075" w:rsidRPr="009B255B" w:rsidTr="00846075">
        <w:trPr>
          <w:trHeight w:val="227"/>
        </w:trPr>
        <w:tc>
          <w:tcPr>
            <w:tcW w:w="1413" w:type="pct"/>
            <w:vMerge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12" w:type="pct"/>
            <w:vMerge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408" w:type="pct"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408" w:type="pct"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408" w:type="pct"/>
            <w:shd w:val="clear" w:color="auto" w:fill="auto"/>
            <w:vAlign w:val="center"/>
            <w:hideMark/>
          </w:tcPr>
          <w:p w:rsidR="002C60C2" w:rsidRPr="009B255B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B255B">
              <w:rPr>
                <w:rFonts w:eastAsia="Times New Roman" w:cs="Times New Roman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408" w:type="pct"/>
            <w:shd w:val="clear" w:color="auto" w:fill="auto"/>
            <w:vAlign w:val="center"/>
            <w:hideMark/>
          </w:tcPr>
          <w:p w:rsidR="002C60C2" w:rsidRPr="00286C20" w:rsidRDefault="002C60C2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86C20"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  <w:tc>
          <w:tcPr>
            <w:tcW w:w="439" w:type="pct"/>
            <w:shd w:val="clear" w:color="auto" w:fill="auto"/>
            <w:vAlign w:val="center"/>
            <w:hideMark/>
          </w:tcPr>
          <w:p w:rsidR="002C60C2" w:rsidRPr="00286C20" w:rsidRDefault="00846075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86C20">
              <w:rPr>
                <w:rFonts w:eastAsia="Times New Roman" w:cs="Times New Roman"/>
                <w:sz w:val="24"/>
                <w:szCs w:val="24"/>
                <w:lang w:eastAsia="ru-RU"/>
              </w:rPr>
              <w:t>2025-2029</w:t>
            </w:r>
          </w:p>
        </w:tc>
      </w:tr>
      <w:tr w:rsidR="00846075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846075" w:rsidRPr="00495DA1" w:rsidRDefault="00846075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,6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,6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,61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,6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,6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,61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,61</w:t>
            </w:r>
          </w:p>
        </w:tc>
      </w:tr>
      <w:tr w:rsidR="00846075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846075" w:rsidRPr="00495DA1" w:rsidRDefault="00846075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846075" w:rsidRPr="009B255B" w:rsidRDefault="00CB1B53" w:rsidP="00CB1B5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меется хим. </w:t>
            </w:r>
            <w:r w:rsidR="00BF42E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ВПУ </w:t>
            </w: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29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29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29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29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29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29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846075" w:rsidRPr="009B255B" w:rsidRDefault="00846075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29</w:t>
            </w:r>
          </w:p>
        </w:tc>
      </w:tr>
      <w:tr w:rsidR="00BF42ED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BF42ED" w:rsidRPr="00495DA1" w:rsidRDefault="00BF42ED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BF42ED" w:rsidRPr="009B255B" w:rsidRDefault="00CB1B53" w:rsidP="00C5419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меется ВПУ</w:t>
            </w: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</w:t>
            </w:r>
            <w:r w:rsidRPr="00FB5B2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</w:t>
            </w:r>
            <w:r w:rsidRPr="00FB5B2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</w:t>
            </w:r>
            <w:r w:rsidRPr="00FB5B2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</w:t>
            </w:r>
            <w:r w:rsidRPr="00FB5B2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</w:t>
            </w:r>
            <w:r w:rsidRPr="00FB5B2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</w:t>
            </w:r>
            <w:r w:rsidRPr="00FB5B2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</w:t>
            </w:r>
            <w:r w:rsidRPr="00FB5B2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BF42ED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BF42ED" w:rsidRPr="00495DA1" w:rsidRDefault="00BF42ED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BF42ED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BF42ED" w:rsidRPr="00495DA1" w:rsidRDefault="00BF42ED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</w:p>
        </w:tc>
      </w:tr>
      <w:tr w:rsidR="00BF42ED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BF42ED" w:rsidRPr="00495DA1" w:rsidRDefault="00BF42ED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BF42ED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BF42ED" w:rsidRPr="00495DA1" w:rsidRDefault="00BF42ED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ул. Цветк</w:t>
            </w:r>
            <w:r w:rsidRPr="00495DA1">
              <w:rPr>
                <w:rFonts w:cs="Times New Roman"/>
                <w:sz w:val="24"/>
                <w:szCs w:val="26"/>
              </w:rPr>
              <w:t>о</w:t>
            </w:r>
            <w:r w:rsidRPr="00495DA1">
              <w:rPr>
                <w:rFonts w:cs="Times New Roman"/>
                <w:sz w:val="24"/>
                <w:szCs w:val="26"/>
              </w:rPr>
              <w:t>ва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</w:p>
        </w:tc>
      </w:tr>
      <w:tr w:rsidR="00BF42ED" w:rsidRPr="009B255B" w:rsidTr="00846075">
        <w:trPr>
          <w:trHeight w:val="227"/>
        </w:trPr>
        <w:tc>
          <w:tcPr>
            <w:tcW w:w="1413" w:type="pct"/>
            <w:shd w:val="clear" w:color="auto" w:fill="auto"/>
            <w:noWrap/>
            <w:vAlign w:val="center"/>
            <w:hideMark/>
          </w:tcPr>
          <w:p w:rsidR="00BF42ED" w:rsidRPr="00495DA1" w:rsidRDefault="00BF42ED" w:rsidP="006039C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 ул. Заозе</w:t>
            </w:r>
            <w:r w:rsidRPr="00495DA1">
              <w:rPr>
                <w:rFonts w:cs="Times New Roman"/>
                <w:sz w:val="24"/>
                <w:szCs w:val="26"/>
              </w:rPr>
              <w:t>р</w:t>
            </w:r>
            <w:r w:rsidRPr="00495DA1">
              <w:rPr>
                <w:rFonts w:cs="Times New Roman"/>
                <w:sz w:val="24"/>
                <w:szCs w:val="26"/>
              </w:rPr>
              <w:t>ная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75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BF7D3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</w:p>
        </w:tc>
        <w:tc>
          <w:tcPr>
            <w:tcW w:w="42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</w:p>
        </w:tc>
        <w:tc>
          <w:tcPr>
            <w:tcW w:w="408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</w:p>
        </w:tc>
        <w:tc>
          <w:tcPr>
            <w:tcW w:w="439" w:type="pct"/>
            <w:shd w:val="clear" w:color="auto" w:fill="auto"/>
            <w:noWrap/>
            <w:vAlign w:val="center"/>
            <w:hideMark/>
          </w:tcPr>
          <w:p w:rsidR="00BF42ED" w:rsidRPr="009B255B" w:rsidRDefault="00BF42ED" w:rsidP="0084607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</w:p>
        </w:tc>
      </w:tr>
    </w:tbl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Согласно СНиП</w:t>
      </w:r>
      <w:r w:rsidR="00DA5890">
        <w:rPr>
          <w:rFonts w:cs="Times New Roman"/>
          <w:szCs w:val="26"/>
        </w:rPr>
        <w:t xml:space="preserve"> </w:t>
      </w:r>
      <w:r w:rsidRPr="00866183">
        <w:rPr>
          <w:rFonts w:cs="Times New Roman"/>
          <w:szCs w:val="26"/>
        </w:rPr>
        <w:t>41-02-2003 для открытых и закрытых систем теплоснабжения должна предусматриваться дополнительно аварийная подпитка химически не обработа</w:t>
      </w:r>
      <w:r w:rsidRPr="00866183">
        <w:rPr>
          <w:rFonts w:cs="Times New Roman"/>
          <w:szCs w:val="26"/>
        </w:rPr>
        <w:t>н</w:t>
      </w:r>
      <w:r w:rsidRPr="00866183">
        <w:rPr>
          <w:rFonts w:cs="Times New Roman"/>
          <w:szCs w:val="26"/>
        </w:rPr>
        <w:t>ной и недеаэрированной водой, расход которой принимается в количестве 2 % объема в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ды в трубопроводах тепловых сетей и присоединенных к ним системах отопления, вент</w:t>
      </w:r>
      <w:r w:rsidRPr="00866183">
        <w:rPr>
          <w:rFonts w:cs="Times New Roman"/>
          <w:szCs w:val="26"/>
        </w:rPr>
        <w:t>и</w:t>
      </w:r>
      <w:r w:rsidRPr="00866183">
        <w:rPr>
          <w:rFonts w:cs="Times New Roman"/>
          <w:szCs w:val="26"/>
        </w:rPr>
        <w:t>ляции и в системах горячего водоснабжения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ерспективные балансы потерь теплоносителя в аварийных режимах работы сист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мы теплоснабжения представлены в</w:t>
      </w:r>
      <w:r w:rsidR="00290188">
        <w:rPr>
          <w:rFonts w:cs="Times New Roman"/>
          <w:szCs w:val="26"/>
        </w:rPr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40</w:t>
      </w:r>
      <w:r w:rsidR="00FB316F" w:rsidRPr="00CB2898">
        <w:rPr>
          <w:szCs w:val="26"/>
        </w:rPr>
        <w:fldChar w:fldCharType="end"/>
      </w:r>
      <w:r w:rsidR="000B0FA8">
        <w:rPr>
          <w:szCs w:val="26"/>
        </w:rPr>
        <w:t>.</w:t>
      </w:r>
    </w:p>
    <w:p w:rsidR="000E257B" w:rsidRPr="00EF3767" w:rsidRDefault="000E257B" w:rsidP="000E257B">
      <w:pPr>
        <w:jc w:val="right"/>
        <w:rPr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39</w:t>
      </w:r>
      <w:r w:rsidR="00FB316F" w:rsidRPr="00EF3767">
        <w:rPr>
          <w:szCs w:val="26"/>
        </w:rPr>
        <w:fldChar w:fldCharType="end"/>
      </w:r>
    </w:p>
    <w:p w:rsidR="000E257B" w:rsidRPr="00866183" w:rsidRDefault="000E257B" w:rsidP="000E257B">
      <w:pPr>
        <w:ind w:firstLine="0"/>
        <w:jc w:val="center"/>
        <w:rPr>
          <w:rFonts w:cs="Times New Roman"/>
          <w:b/>
          <w:szCs w:val="26"/>
        </w:rPr>
      </w:pPr>
      <w:r w:rsidRPr="00866183">
        <w:rPr>
          <w:rFonts w:cs="Times New Roman"/>
          <w:szCs w:val="26"/>
        </w:rPr>
        <w:t>Перспективные балансы потерь теплоносителя в аварийных режима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5"/>
        <w:gridCol w:w="1417"/>
        <w:gridCol w:w="992"/>
        <w:gridCol w:w="992"/>
        <w:gridCol w:w="992"/>
        <w:gridCol w:w="992"/>
        <w:gridCol w:w="992"/>
        <w:gridCol w:w="992"/>
        <w:gridCol w:w="957"/>
      </w:tblGrid>
      <w:tr w:rsidR="00286C20" w:rsidRPr="00C53B71" w:rsidTr="00286C20">
        <w:trPr>
          <w:trHeight w:val="227"/>
          <w:tblHeader/>
        </w:trPr>
        <w:tc>
          <w:tcPr>
            <w:tcW w:w="1005" w:type="pct"/>
            <w:vMerge w:val="restart"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Источник</w:t>
            </w:r>
          </w:p>
        </w:tc>
        <w:tc>
          <w:tcPr>
            <w:tcW w:w="680" w:type="pct"/>
            <w:vMerge w:val="restart"/>
            <w:shd w:val="clear" w:color="auto" w:fill="auto"/>
            <w:vAlign w:val="center"/>
            <w:hideMark/>
          </w:tcPr>
          <w:p w:rsidR="000E257B" w:rsidRPr="000B0FA8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Объем трубопр</w:t>
            </w: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о</w:t>
            </w: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вод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, 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315" w:type="pct"/>
            <w:gridSpan w:val="7"/>
            <w:shd w:val="clear" w:color="auto" w:fill="auto"/>
            <w:vAlign w:val="center"/>
            <w:hideMark/>
          </w:tcPr>
          <w:p w:rsidR="000E257B" w:rsidRPr="000B0FA8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тери теплоносителя, т/ч</w:t>
            </w:r>
          </w:p>
        </w:tc>
      </w:tr>
      <w:tr w:rsidR="00286C20" w:rsidRPr="00C53B71" w:rsidTr="00286C20">
        <w:trPr>
          <w:trHeight w:val="227"/>
          <w:tblHeader/>
        </w:trPr>
        <w:tc>
          <w:tcPr>
            <w:tcW w:w="1005" w:type="pct"/>
            <w:vMerge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0" w:type="pct"/>
            <w:vMerge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6" w:type="pct"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476" w:type="pct"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476" w:type="pct"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476" w:type="pct"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476" w:type="pct"/>
            <w:shd w:val="clear" w:color="auto" w:fill="auto"/>
            <w:vAlign w:val="center"/>
            <w:hideMark/>
          </w:tcPr>
          <w:p w:rsidR="000E257B" w:rsidRPr="00C53B71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3B71">
              <w:rPr>
                <w:rFonts w:eastAsia="Times New Roman" w:cs="Times New Roman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476" w:type="pct"/>
            <w:shd w:val="clear" w:color="auto" w:fill="auto"/>
            <w:vAlign w:val="center"/>
            <w:hideMark/>
          </w:tcPr>
          <w:p w:rsidR="000E257B" w:rsidRPr="00286C20" w:rsidRDefault="000E257B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86C20"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  <w:tc>
          <w:tcPr>
            <w:tcW w:w="459" w:type="pct"/>
            <w:shd w:val="clear" w:color="auto" w:fill="auto"/>
            <w:vAlign w:val="center"/>
            <w:hideMark/>
          </w:tcPr>
          <w:p w:rsidR="000E257B" w:rsidRPr="00286C20" w:rsidRDefault="00846075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86C20">
              <w:rPr>
                <w:rFonts w:eastAsia="Times New Roman" w:cs="Times New Roman"/>
                <w:sz w:val="24"/>
                <w:szCs w:val="24"/>
                <w:lang w:eastAsia="ru-RU"/>
              </w:rPr>
              <w:t>2025-2029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024,98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,50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,50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,50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,50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,50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,50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,500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69,73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39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39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39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39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39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39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395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73,92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478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478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478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478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478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4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478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lastRenderedPageBreak/>
              <w:t>Котельная Бани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2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05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3,13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63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63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63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63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63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6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63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8,07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61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61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61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61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61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6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61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0,51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10</w:t>
            </w:r>
          </w:p>
        </w:tc>
      </w:tr>
      <w:tr w:rsidR="00286C20" w:rsidRPr="009B255B" w:rsidTr="00286C20">
        <w:trPr>
          <w:trHeight w:val="227"/>
        </w:trPr>
        <w:tc>
          <w:tcPr>
            <w:tcW w:w="1005" w:type="pct"/>
            <w:shd w:val="clear" w:color="auto" w:fill="auto"/>
            <w:noWrap/>
            <w:vAlign w:val="center"/>
            <w:hideMark/>
          </w:tcPr>
          <w:p w:rsidR="00286C20" w:rsidRPr="00495DA1" w:rsidRDefault="00286C20" w:rsidP="0021201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5DA1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680" w:type="pct"/>
            <w:shd w:val="clear" w:color="auto" w:fill="auto"/>
            <w:noWrap/>
            <w:vAlign w:val="center"/>
            <w:hideMark/>
          </w:tcPr>
          <w:p w:rsidR="00286C20" w:rsidRPr="00630015" w:rsidRDefault="00286C20" w:rsidP="00FB5B2A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1,46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A908C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476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286C20" w:rsidRPr="00C53B71" w:rsidRDefault="00286C20" w:rsidP="00805EAE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29</w:t>
            </w:r>
          </w:p>
        </w:tc>
      </w:tr>
    </w:tbl>
    <w:p w:rsidR="000E257B" w:rsidRDefault="000E257B" w:rsidP="00EF2D76">
      <w:pPr>
        <w:pStyle w:val="1"/>
      </w:pPr>
    </w:p>
    <w:p w:rsidR="000E257B" w:rsidRDefault="000E257B" w:rsidP="000E257B">
      <w:pPr>
        <w:rPr>
          <w:rFonts w:eastAsiaTheme="majorEastAsia" w:cs="Times New Roman"/>
          <w:szCs w:val="26"/>
        </w:rPr>
      </w:pPr>
      <w:r>
        <w:br w:type="page"/>
      </w:r>
    </w:p>
    <w:p w:rsidR="00BD774B" w:rsidRPr="00B74E80" w:rsidRDefault="00BD774B" w:rsidP="00EF2D76">
      <w:pPr>
        <w:pStyle w:val="1"/>
        <w:rPr>
          <w:rFonts w:eastAsia="Times New Roman"/>
        </w:rPr>
      </w:pPr>
      <w:bookmarkStart w:id="128" w:name="_Toc428891788"/>
      <w:r w:rsidRPr="00B74E80">
        <w:lastRenderedPageBreak/>
        <w:t>Глава</w:t>
      </w:r>
      <w:r w:rsidR="00B82A6D" w:rsidRPr="00B74E80">
        <w:t xml:space="preserve"> 6</w:t>
      </w:r>
      <w:r w:rsidRPr="00B74E80">
        <w:t>. Предложения по строительству, реконструкции и техническому пер</w:t>
      </w:r>
      <w:r w:rsidRPr="00B74E80">
        <w:t>е</w:t>
      </w:r>
      <w:r w:rsidRPr="00B74E80">
        <w:t>вооружению источников тепловой энергии</w:t>
      </w:r>
      <w:bookmarkEnd w:id="128"/>
    </w:p>
    <w:p w:rsidR="00BD774B" w:rsidRPr="00B74E80" w:rsidRDefault="00BD774B" w:rsidP="006605D0">
      <w:pPr>
        <w:pStyle w:val="2"/>
      </w:pPr>
      <w:bookmarkStart w:id="129" w:name="_Toc428891789"/>
      <w:r w:rsidRPr="00B74E80">
        <w:t>6.1. Определение условий организации централизованного теплоснабжения, индивидуального теплоснабжения, а также поквартирного отопления</w:t>
      </w:r>
      <w:bookmarkEnd w:id="129"/>
    </w:p>
    <w:p w:rsidR="00BD774B" w:rsidRPr="00B74E80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B74E80">
        <w:rPr>
          <w:rFonts w:cs="Times New Roman"/>
          <w:szCs w:val="26"/>
        </w:rPr>
        <w:t xml:space="preserve">В </w:t>
      </w:r>
      <w:r w:rsidR="00286C20" w:rsidRPr="00B74E80">
        <w:rPr>
          <w:rFonts w:cs="Times New Roman"/>
          <w:szCs w:val="26"/>
        </w:rPr>
        <w:t xml:space="preserve">г. Приозерск </w:t>
      </w:r>
      <w:r w:rsidRPr="00B74E80">
        <w:rPr>
          <w:rFonts w:cs="Times New Roman"/>
          <w:szCs w:val="26"/>
        </w:rPr>
        <w:t>основными источниками отпуска тепловой энергии являются котел</w:t>
      </w:r>
      <w:r w:rsidRPr="00B74E80">
        <w:rPr>
          <w:rFonts w:cs="Times New Roman"/>
          <w:szCs w:val="26"/>
        </w:rPr>
        <w:t>ь</w:t>
      </w:r>
      <w:r w:rsidRPr="00B74E80">
        <w:rPr>
          <w:rFonts w:cs="Times New Roman"/>
          <w:szCs w:val="26"/>
        </w:rPr>
        <w:t>ные</w:t>
      </w:r>
      <w:r w:rsidR="00D80A59" w:rsidRPr="00B74E80">
        <w:rPr>
          <w:rFonts w:cs="Times New Roman"/>
          <w:szCs w:val="26"/>
        </w:rPr>
        <w:t>;</w:t>
      </w:r>
      <w:r w:rsidRPr="00B74E80">
        <w:rPr>
          <w:rFonts w:cs="Times New Roman"/>
          <w:szCs w:val="26"/>
        </w:rPr>
        <w:t xml:space="preserve"> они обеспечивают большую часть тепловых нагрузок потребителей. Индивидуальные источники тепловой энергии используются в зонах с низкой плотност</w:t>
      </w:r>
      <w:r w:rsidR="003E1E75" w:rsidRPr="00B74E80">
        <w:rPr>
          <w:rFonts w:cs="Times New Roman"/>
          <w:szCs w:val="26"/>
        </w:rPr>
        <w:t>ью</w:t>
      </w:r>
      <w:r w:rsidRPr="00B74E80">
        <w:rPr>
          <w:rFonts w:cs="Times New Roman"/>
          <w:szCs w:val="26"/>
        </w:rPr>
        <w:t xml:space="preserve"> тепловых нагр</w:t>
      </w:r>
      <w:r w:rsidRPr="00B74E80">
        <w:rPr>
          <w:rFonts w:cs="Times New Roman"/>
          <w:szCs w:val="26"/>
        </w:rPr>
        <w:t>у</w:t>
      </w:r>
      <w:r w:rsidRPr="00B74E80">
        <w:rPr>
          <w:rFonts w:cs="Times New Roman"/>
          <w:szCs w:val="26"/>
        </w:rPr>
        <w:t>зок.</w:t>
      </w:r>
    </w:p>
    <w:p w:rsidR="00BD774B" w:rsidRPr="00B74E80" w:rsidRDefault="00565EF2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B74E80">
        <w:rPr>
          <w:rFonts w:cs="Times New Roman"/>
          <w:szCs w:val="26"/>
        </w:rPr>
        <w:t xml:space="preserve"> </w:t>
      </w:r>
      <w:r w:rsidR="00BD774B" w:rsidRPr="00B74E80">
        <w:rPr>
          <w:rFonts w:cs="Times New Roman"/>
          <w:szCs w:val="26"/>
        </w:rPr>
        <w:t>Для покрытия перспективных нагрузок в зонах ограниченных радиусом эффекти</w:t>
      </w:r>
      <w:r w:rsidR="00BD774B" w:rsidRPr="00B74E80">
        <w:rPr>
          <w:rFonts w:cs="Times New Roman"/>
          <w:szCs w:val="26"/>
        </w:rPr>
        <w:t>в</w:t>
      </w:r>
      <w:r w:rsidR="00BD774B" w:rsidRPr="00B74E80">
        <w:rPr>
          <w:rFonts w:cs="Times New Roman"/>
          <w:szCs w:val="26"/>
        </w:rPr>
        <w:t xml:space="preserve">ного теплоснабжения источников тепловой энергии, согласно ФЗ-190 </w:t>
      </w:r>
      <w:r w:rsidR="00DA5890" w:rsidRPr="00B74E80">
        <w:rPr>
          <w:rFonts w:cs="Times New Roman"/>
          <w:szCs w:val="26"/>
        </w:rPr>
        <w:t>«</w:t>
      </w:r>
      <w:r w:rsidR="00BD774B" w:rsidRPr="00B74E80">
        <w:rPr>
          <w:rFonts w:cs="Times New Roman"/>
          <w:szCs w:val="26"/>
        </w:rPr>
        <w:t>О теплоснабж</w:t>
      </w:r>
      <w:r w:rsidR="00BD774B" w:rsidRPr="00B74E80">
        <w:rPr>
          <w:rFonts w:cs="Times New Roman"/>
          <w:szCs w:val="26"/>
        </w:rPr>
        <w:t>е</w:t>
      </w:r>
      <w:r w:rsidR="00BD774B" w:rsidRPr="00B74E80">
        <w:rPr>
          <w:rFonts w:cs="Times New Roman"/>
          <w:szCs w:val="26"/>
        </w:rPr>
        <w:t>нии</w:t>
      </w:r>
      <w:r w:rsidR="00DA5890" w:rsidRPr="00B74E80">
        <w:rPr>
          <w:rFonts w:cs="Times New Roman"/>
          <w:szCs w:val="26"/>
        </w:rPr>
        <w:t>»</w:t>
      </w:r>
      <w:r w:rsidR="00BD774B" w:rsidRPr="00B74E80">
        <w:rPr>
          <w:rFonts w:cs="Times New Roman"/>
          <w:szCs w:val="26"/>
        </w:rPr>
        <w:t>, целесообразно подключение перспективной нагрузки к существующим сетям це</w:t>
      </w:r>
      <w:r w:rsidR="00BD774B" w:rsidRPr="00B74E80">
        <w:rPr>
          <w:rFonts w:cs="Times New Roman"/>
          <w:szCs w:val="26"/>
        </w:rPr>
        <w:t>н</w:t>
      </w:r>
      <w:r w:rsidR="00BD774B" w:rsidRPr="00B74E80">
        <w:rPr>
          <w:rFonts w:cs="Times New Roman"/>
          <w:szCs w:val="26"/>
        </w:rPr>
        <w:t xml:space="preserve">трализованного теплоснабжения. </w:t>
      </w:r>
    </w:p>
    <w:p w:rsidR="00D80A59" w:rsidRPr="00B74E80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B74E80">
        <w:rPr>
          <w:rFonts w:cs="Times New Roman"/>
          <w:szCs w:val="26"/>
        </w:rPr>
        <w:t>При низкой плотности тепловых нагрузок более эффективно использовать индив</w:t>
      </w:r>
      <w:r w:rsidRPr="00B74E80">
        <w:rPr>
          <w:rFonts w:cs="Times New Roman"/>
          <w:szCs w:val="26"/>
        </w:rPr>
        <w:t>и</w:t>
      </w:r>
      <w:r w:rsidRPr="00B74E80">
        <w:rPr>
          <w:rFonts w:cs="Times New Roman"/>
          <w:szCs w:val="26"/>
        </w:rPr>
        <w:t>дуальные источники тепловой энергии. Основными преимуществами использования инд</w:t>
      </w:r>
      <w:r w:rsidRPr="00B74E80">
        <w:rPr>
          <w:rFonts w:cs="Times New Roman"/>
          <w:szCs w:val="26"/>
        </w:rPr>
        <w:t>и</w:t>
      </w:r>
      <w:r w:rsidRPr="00B74E80">
        <w:rPr>
          <w:rFonts w:cs="Times New Roman"/>
          <w:szCs w:val="26"/>
        </w:rPr>
        <w:t xml:space="preserve">видуальных источников теплоснабжения являются: </w:t>
      </w:r>
    </w:p>
    <w:p w:rsidR="00D80A59" w:rsidRPr="00B74E80" w:rsidRDefault="00D80A59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B74E80">
        <w:rPr>
          <w:rFonts w:cs="Times New Roman"/>
          <w:szCs w:val="26"/>
        </w:rPr>
        <w:t xml:space="preserve">- </w:t>
      </w:r>
      <w:r w:rsidR="00BD774B" w:rsidRPr="00B74E80">
        <w:rPr>
          <w:rFonts w:cs="Times New Roman"/>
          <w:szCs w:val="26"/>
        </w:rPr>
        <w:t xml:space="preserve">отсутствие необходимости отводов земли под тепловые сети и котельные, </w:t>
      </w:r>
    </w:p>
    <w:p w:rsidR="00D80A59" w:rsidRPr="00B74E80" w:rsidRDefault="00D80A59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B74E80">
        <w:rPr>
          <w:rFonts w:cs="Times New Roman"/>
          <w:szCs w:val="26"/>
        </w:rPr>
        <w:t xml:space="preserve">- </w:t>
      </w:r>
      <w:r w:rsidR="00BD774B" w:rsidRPr="00B74E80">
        <w:rPr>
          <w:rFonts w:cs="Times New Roman"/>
          <w:szCs w:val="26"/>
        </w:rPr>
        <w:t>снижение потерь теплоты и теплоносителя из-за не</w:t>
      </w:r>
      <w:r w:rsidRPr="00B74E80">
        <w:rPr>
          <w:rFonts w:cs="Times New Roman"/>
          <w:szCs w:val="26"/>
        </w:rPr>
        <w:t>большой дли</w:t>
      </w:r>
      <w:r w:rsidR="00BD774B" w:rsidRPr="00B74E80">
        <w:rPr>
          <w:rFonts w:cs="Times New Roman"/>
          <w:szCs w:val="26"/>
        </w:rPr>
        <w:t xml:space="preserve">ны тепловых сетей, </w:t>
      </w:r>
    </w:p>
    <w:p w:rsidR="00BD774B" w:rsidRDefault="00D80A59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B74E80">
        <w:rPr>
          <w:rFonts w:cs="Times New Roman"/>
          <w:szCs w:val="26"/>
        </w:rPr>
        <w:t xml:space="preserve">- </w:t>
      </w:r>
      <w:r w:rsidR="00BD774B" w:rsidRPr="00B74E80">
        <w:rPr>
          <w:rFonts w:cs="Times New Roman"/>
          <w:szCs w:val="26"/>
        </w:rPr>
        <w:t xml:space="preserve">небольшие затраты на ремонт и обслуживание оборудования. </w:t>
      </w:r>
    </w:p>
    <w:p w:rsidR="00B74E80" w:rsidRPr="006239D9" w:rsidRDefault="00B74E80" w:rsidP="00B74E80">
      <w:pPr>
        <w:rPr>
          <w:szCs w:val="26"/>
        </w:rPr>
      </w:pPr>
      <w:r w:rsidRPr="006239D9">
        <w:rPr>
          <w:szCs w:val="26"/>
        </w:rPr>
        <w:t>Предложения по техническому перевооружению источников тепловой энергии пр</w:t>
      </w:r>
      <w:r w:rsidRPr="006239D9">
        <w:rPr>
          <w:szCs w:val="26"/>
        </w:rPr>
        <w:t>и</w:t>
      </w:r>
      <w:r w:rsidRPr="006239D9">
        <w:rPr>
          <w:szCs w:val="26"/>
        </w:rPr>
        <w:t xml:space="preserve">ведены в </w:t>
      </w:r>
      <w:r>
        <w:rPr>
          <w:szCs w:val="26"/>
        </w:rPr>
        <w:t xml:space="preserve">Схеме теплоснабжения </w:t>
      </w:r>
      <w:r w:rsidRPr="00E06B7A">
        <w:rPr>
          <w:szCs w:val="26"/>
        </w:rPr>
        <w:t xml:space="preserve">таблице </w:t>
      </w:r>
      <w:r w:rsidR="00FB316F" w:rsidRPr="00E06B7A">
        <w:rPr>
          <w:szCs w:val="26"/>
        </w:rPr>
        <w:fldChar w:fldCharType="begin"/>
      </w:r>
      <w:r w:rsidRPr="00E06B7A">
        <w:rPr>
          <w:szCs w:val="26"/>
        </w:rPr>
        <w:instrText xml:space="preserve"> SEQ таблице \* ARABIC </w:instrText>
      </w:r>
      <w:r w:rsidR="00FB316F" w:rsidRPr="00E06B7A">
        <w:rPr>
          <w:szCs w:val="26"/>
        </w:rPr>
        <w:fldChar w:fldCharType="separate"/>
      </w:r>
      <w:r w:rsidR="00A23B16">
        <w:rPr>
          <w:noProof/>
          <w:szCs w:val="26"/>
        </w:rPr>
        <w:t>41</w:t>
      </w:r>
      <w:r w:rsidR="00FB316F" w:rsidRPr="00E06B7A">
        <w:rPr>
          <w:szCs w:val="26"/>
        </w:rPr>
        <w:fldChar w:fldCharType="end"/>
      </w:r>
      <w:r>
        <w:rPr>
          <w:szCs w:val="26"/>
        </w:rPr>
        <w:t>.</w:t>
      </w:r>
    </w:p>
    <w:p w:rsidR="00BD774B" w:rsidRPr="00866183" w:rsidRDefault="00BD774B" w:rsidP="006605D0">
      <w:pPr>
        <w:pStyle w:val="2"/>
      </w:pPr>
      <w:bookmarkStart w:id="130" w:name="_Toc428891790"/>
      <w:r w:rsidRPr="00866183">
        <w:t>6.2. Обоснование предлагаемых для строительства источников тепловой эне</w:t>
      </w:r>
      <w:r w:rsidRPr="00866183">
        <w:t>р</w:t>
      </w:r>
      <w:r w:rsidRPr="00866183">
        <w:t>гии с комбинированной выработкой тепловой и электрической энергии для обесп</w:t>
      </w:r>
      <w:r w:rsidRPr="00866183">
        <w:t>е</w:t>
      </w:r>
      <w:r w:rsidRPr="00866183">
        <w:t>чения перспективных тепловых нагрузок</w:t>
      </w:r>
      <w:bookmarkEnd w:id="130"/>
    </w:p>
    <w:p w:rsidR="00BD774B" w:rsidRPr="00D80A59" w:rsidRDefault="00BD774B" w:rsidP="00B82A6D">
      <w:pPr>
        <w:autoSpaceDE w:val="0"/>
        <w:autoSpaceDN w:val="0"/>
        <w:adjustRightInd w:val="0"/>
        <w:rPr>
          <w:rFonts w:cs="Times New Roman"/>
          <w:color w:val="FF0000"/>
          <w:szCs w:val="26"/>
        </w:rPr>
      </w:pPr>
      <w:r w:rsidRPr="00D80A59">
        <w:rPr>
          <w:rFonts w:cs="Times New Roman"/>
          <w:szCs w:val="26"/>
        </w:rPr>
        <w:t xml:space="preserve">Строительство новых источников тепловой энергии </w:t>
      </w:r>
      <w:r w:rsidR="00D80A59" w:rsidRPr="00D80A59">
        <w:rPr>
          <w:rFonts w:cs="Times New Roman"/>
          <w:szCs w:val="26"/>
        </w:rPr>
        <w:t xml:space="preserve">с комбинированной выработкой тепловой и электрической энергии </w:t>
      </w:r>
      <w:r w:rsidRPr="00D80A59">
        <w:rPr>
          <w:rFonts w:cs="Times New Roman"/>
          <w:szCs w:val="26"/>
        </w:rPr>
        <w:t>согласно Генерально</w:t>
      </w:r>
      <w:r w:rsidR="00805EAE">
        <w:rPr>
          <w:rFonts w:cs="Times New Roman"/>
          <w:szCs w:val="26"/>
        </w:rPr>
        <w:t>го Плана г. Приозерск</w:t>
      </w:r>
      <w:r w:rsidRPr="00D80A59">
        <w:rPr>
          <w:rFonts w:cs="Times New Roman"/>
          <w:szCs w:val="26"/>
        </w:rPr>
        <w:t xml:space="preserve"> не пред</w:t>
      </w:r>
      <w:r w:rsidRPr="00D80A59">
        <w:rPr>
          <w:rFonts w:cs="Times New Roman"/>
          <w:szCs w:val="26"/>
        </w:rPr>
        <w:t>у</w:t>
      </w:r>
      <w:r w:rsidRPr="00D80A59">
        <w:rPr>
          <w:rFonts w:cs="Times New Roman"/>
          <w:szCs w:val="26"/>
        </w:rPr>
        <w:t>сматривается.</w:t>
      </w:r>
      <w:r w:rsidR="00D80A59" w:rsidRPr="00D80A59">
        <w:rPr>
          <w:rFonts w:cs="Times New Roman"/>
          <w:szCs w:val="26"/>
        </w:rPr>
        <w:t xml:space="preserve"> </w:t>
      </w:r>
      <w:r w:rsidR="007D69E8" w:rsidRPr="00690E95">
        <w:rPr>
          <w:rFonts w:cs="Times New Roman"/>
          <w:szCs w:val="26"/>
        </w:rPr>
        <w:t>Перспективные тепловые нагрузки капитального строительства планируется обеспечить от</w:t>
      </w:r>
      <w:r w:rsidR="007D69E8">
        <w:rPr>
          <w:rFonts w:cs="Times New Roman"/>
          <w:szCs w:val="26"/>
        </w:rPr>
        <w:t xml:space="preserve"> котельных МКР-1, МКР-3, МКР-4</w:t>
      </w:r>
      <w:r w:rsidR="007D69E8" w:rsidRPr="00690E95">
        <w:rPr>
          <w:rFonts w:cs="Times New Roman"/>
          <w:szCs w:val="26"/>
        </w:rPr>
        <w:t>.</w:t>
      </w:r>
    </w:p>
    <w:p w:rsidR="00BD774B" w:rsidRDefault="00BD774B" w:rsidP="006605D0">
      <w:pPr>
        <w:pStyle w:val="2"/>
      </w:pPr>
      <w:bookmarkStart w:id="131" w:name="_Toc428891791"/>
      <w:r w:rsidRPr="00866183">
        <w:t>6.3.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</w:t>
      </w:r>
      <w:bookmarkEnd w:id="131"/>
    </w:p>
    <w:p w:rsidR="007D69E8" w:rsidRDefault="007D69E8" w:rsidP="007D69E8">
      <w:pPr>
        <w:autoSpaceDE w:val="0"/>
        <w:autoSpaceDN w:val="0"/>
        <w:adjustRightInd w:val="0"/>
        <w:rPr>
          <w:rFonts w:cs="Times New Roman"/>
          <w:szCs w:val="26"/>
        </w:rPr>
      </w:pPr>
      <w:r w:rsidRPr="00690E95">
        <w:rPr>
          <w:rFonts w:cs="Times New Roman"/>
          <w:szCs w:val="26"/>
        </w:rPr>
        <w:t xml:space="preserve">В </w:t>
      </w:r>
      <w:r>
        <w:rPr>
          <w:rFonts w:cs="Times New Roman"/>
          <w:szCs w:val="26"/>
        </w:rPr>
        <w:t xml:space="preserve">г. Приозерск </w:t>
      </w:r>
      <w:r w:rsidRPr="00690E95">
        <w:rPr>
          <w:rFonts w:cs="Times New Roman"/>
          <w:szCs w:val="26"/>
        </w:rPr>
        <w:t>источники комбинированной выработки тепловой и электрической энергии отсутствуют.</w:t>
      </w:r>
    </w:p>
    <w:p w:rsidR="00BD774B" w:rsidRPr="00866183" w:rsidRDefault="00BD774B" w:rsidP="006605D0">
      <w:pPr>
        <w:pStyle w:val="2"/>
      </w:pPr>
      <w:bookmarkStart w:id="132" w:name="_Toc428891792"/>
      <w:r w:rsidRPr="00866183">
        <w:t>6.4.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</w:t>
      </w:r>
      <w:bookmarkEnd w:id="132"/>
    </w:p>
    <w:p w:rsidR="00BD774B" w:rsidRPr="00866183" w:rsidRDefault="007D69E8" w:rsidP="00B82A6D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Согласно Генерального Плана г. Приозерск </w:t>
      </w:r>
      <w:r w:rsidR="00BD774B" w:rsidRPr="00866183">
        <w:rPr>
          <w:rFonts w:cs="Times New Roman"/>
          <w:szCs w:val="26"/>
        </w:rPr>
        <w:t xml:space="preserve"> реконструкци</w:t>
      </w:r>
      <w:r w:rsidR="00D80A59">
        <w:rPr>
          <w:rFonts w:cs="Times New Roman"/>
          <w:szCs w:val="26"/>
        </w:rPr>
        <w:t>я</w:t>
      </w:r>
      <w:r w:rsidR="00BD774B" w:rsidRPr="00866183">
        <w:rPr>
          <w:rFonts w:cs="Times New Roman"/>
          <w:szCs w:val="26"/>
        </w:rPr>
        <w:t xml:space="preserve"> котельных для вырабо</w:t>
      </w:r>
      <w:r w:rsidR="00BD774B" w:rsidRPr="00866183">
        <w:rPr>
          <w:rFonts w:cs="Times New Roman"/>
          <w:szCs w:val="26"/>
        </w:rPr>
        <w:t>т</w:t>
      </w:r>
      <w:r w:rsidR="00BD774B" w:rsidRPr="00866183">
        <w:rPr>
          <w:rFonts w:cs="Times New Roman"/>
          <w:szCs w:val="26"/>
        </w:rPr>
        <w:t>ки электроэнергии в комбинированном цикле не предусмотрена.</w:t>
      </w:r>
    </w:p>
    <w:p w:rsidR="00BD774B" w:rsidRPr="00866183" w:rsidRDefault="00BD774B" w:rsidP="006605D0">
      <w:pPr>
        <w:pStyle w:val="2"/>
      </w:pPr>
      <w:bookmarkStart w:id="133" w:name="_Toc428891793"/>
      <w:r w:rsidRPr="00866183">
        <w:lastRenderedPageBreak/>
        <w:t>6.5.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</w:t>
      </w:r>
      <w:bookmarkEnd w:id="133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D80A59">
        <w:rPr>
          <w:rFonts w:cs="Times New Roman"/>
          <w:szCs w:val="26"/>
        </w:rPr>
        <w:t>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.</w:t>
      </w:r>
    </w:p>
    <w:p w:rsidR="00BD774B" w:rsidRPr="00866183" w:rsidRDefault="00BD774B" w:rsidP="006605D0">
      <w:pPr>
        <w:pStyle w:val="2"/>
      </w:pPr>
      <w:bookmarkStart w:id="134" w:name="_Toc428891794"/>
      <w:r w:rsidRPr="00866183">
        <w:t>6.6. Обоснование предлагаемых для перевода в пиковый режим работы котел</w:t>
      </w:r>
      <w:r w:rsidRPr="00866183">
        <w:t>ь</w:t>
      </w:r>
      <w:r w:rsidRPr="00866183">
        <w:t>ных по отношению к источникам тепловой энергии с комбинированной выработкой тепловой и электрической энергии</w:t>
      </w:r>
      <w:bookmarkEnd w:id="134"/>
    </w:p>
    <w:p w:rsidR="007D69E8" w:rsidRDefault="007D69E8" w:rsidP="007D69E8">
      <w:pPr>
        <w:autoSpaceDE w:val="0"/>
        <w:autoSpaceDN w:val="0"/>
        <w:adjustRightInd w:val="0"/>
        <w:rPr>
          <w:rFonts w:cs="Times New Roman"/>
          <w:szCs w:val="26"/>
        </w:rPr>
      </w:pPr>
      <w:r w:rsidRPr="00690E95">
        <w:rPr>
          <w:rFonts w:cs="Times New Roman"/>
          <w:szCs w:val="26"/>
        </w:rPr>
        <w:t>Существующие котельные не располагаются в зонах действия источников комбин</w:t>
      </w:r>
      <w:r w:rsidRPr="00690E95">
        <w:rPr>
          <w:rFonts w:cs="Times New Roman"/>
          <w:szCs w:val="26"/>
        </w:rPr>
        <w:t>и</w:t>
      </w:r>
      <w:r w:rsidRPr="00690E95">
        <w:rPr>
          <w:rFonts w:cs="Times New Roman"/>
          <w:szCs w:val="26"/>
        </w:rPr>
        <w:t>рованной выработки тепловой и электрической энергии.</w:t>
      </w:r>
    </w:p>
    <w:p w:rsidR="00BD774B" w:rsidRDefault="00BD774B" w:rsidP="006605D0">
      <w:pPr>
        <w:pStyle w:val="2"/>
      </w:pPr>
      <w:bookmarkStart w:id="135" w:name="_Toc428891795"/>
      <w:r w:rsidRPr="00866183">
        <w:t>6.7. Обоснование предложений по расширению зон действия действующих и</w:t>
      </w:r>
      <w:r w:rsidRPr="00866183">
        <w:t>с</w:t>
      </w:r>
      <w:r w:rsidRPr="00866183">
        <w:t>точников тепловой энергии с комбинированной выработкой тепловой и электрич</w:t>
      </w:r>
      <w:r w:rsidRPr="00866183">
        <w:t>е</w:t>
      </w:r>
      <w:r w:rsidRPr="00866183">
        <w:t>ской энергии</w:t>
      </w:r>
      <w:bookmarkEnd w:id="135"/>
    </w:p>
    <w:p w:rsidR="007D69E8" w:rsidRDefault="007D69E8" w:rsidP="007D69E8">
      <w:pPr>
        <w:autoSpaceDE w:val="0"/>
        <w:autoSpaceDN w:val="0"/>
        <w:adjustRightInd w:val="0"/>
        <w:rPr>
          <w:rFonts w:cs="Times New Roman"/>
          <w:szCs w:val="26"/>
        </w:rPr>
      </w:pPr>
      <w:r w:rsidRPr="00690E95">
        <w:rPr>
          <w:rFonts w:cs="Times New Roman"/>
          <w:szCs w:val="26"/>
        </w:rPr>
        <w:t xml:space="preserve">В </w:t>
      </w:r>
      <w:r>
        <w:rPr>
          <w:rFonts w:cs="Times New Roman"/>
          <w:szCs w:val="26"/>
        </w:rPr>
        <w:t xml:space="preserve">г. Приозерск </w:t>
      </w:r>
      <w:r w:rsidRPr="00690E95">
        <w:rPr>
          <w:rFonts w:cs="Times New Roman"/>
          <w:szCs w:val="26"/>
        </w:rPr>
        <w:t>источники комбинированной выработки тепловой и электрической энергии отсутствуют.</w:t>
      </w:r>
    </w:p>
    <w:p w:rsidR="00BD774B" w:rsidRPr="00866183" w:rsidRDefault="00BD774B" w:rsidP="006605D0">
      <w:pPr>
        <w:pStyle w:val="2"/>
      </w:pPr>
      <w:bookmarkStart w:id="136" w:name="_Toc428891796"/>
      <w:r w:rsidRPr="00866183">
        <w:t>6.8. Обоснование предлагаемых для вывода в резерв и (или) вывода из эк</w:t>
      </w:r>
      <w:r w:rsidRPr="00866183">
        <w:t>с</w:t>
      </w:r>
      <w:r w:rsidRPr="00866183">
        <w:t>плуатации котельных при передаче тепловых нагрузок на другие источники тепл</w:t>
      </w:r>
      <w:r w:rsidRPr="00866183">
        <w:t>о</w:t>
      </w:r>
      <w:r w:rsidRPr="00866183">
        <w:t>вой энергии</w:t>
      </w:r>
      <w:bookmarkEnd w:id="136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C55488">
        <w:rPr>
          <w:rFonts w:cs="Times New Roman"/>
          <w:szCs w:val="26"/>
        </w:rPr>
        <w:t>Вывод котельных из эксплуатации и в резерв не предусматривается.</w:t>
      </w:r>
    </w:p>
    <w:p w:rsidR="00BD774B" w:rsidRDefault="00BD774B" w:rsidP="006605D0">
      <w:pPr>
        <w:pStyle w:val="2"/>
      </w:pPr>
      <w:bookmarkStart w:id="137" w:name="_Toc428891797"/>
      <w:r w:rsidRPr="00866183">
        <w:t>6.9. Обоснование организации индивидуального теплоснабжения в зонах з</w:t>
      </w:r>
      <w:r w:rsidRPr="00866183">
        <w:t>а</w:t>
      </w:r>
      <w:r w:rsidRPr="00866183">
        <w:t>стройки поселения малоэтажными жилыми зданиями</w:t>
      </w:r>
      <w:bookmarkEnd w:id="137"/>
    </w:p>
    <w:p w:rsidR="00C55488" w:rsidRPr="00477499" w:rsidRDefault="00C55488" w:rsidP="00C55488">
      <w:pPr>
        <w:autoSpaceDE w:val="0"/>
        <w:autoSpaceDN w:val="0"/>
        <w:adjustRightInd w:val="0"/>
        <w:rPr>
          <w:rFonts w:cs="Times New Roman"/>
          <w:szCs w:val="26"/>
        </w:rPr>
      </w:pPr>
      <w:r w:rsidRPr="00477499">
        <w:rPr>
          <w:rFonts w:cs="Times New Roman"/>
          <w:szCs w:val="26"/>
        </w:rPr>
        <w:t>При низкой плотности тепловой нагрузки более эффективно использование индив</w:t>
      </w:r>
      <w:r w:rsidRPr="00477499">
        <w:rPr>
          <w:rFonts w:cs="Times New Roman"/>
          <w:szCs w:val="26"/>
        </w:rPr>
        <w:t>и</w:t>
      </w:r>
      <w:r w:rsidRPr="00477499">
        <w:rPr>
          <w:rFonts w:cs="Times New Roman"/>
          <w:szCs w:val="26"/>
        </w:rPr>
        <w:t>дуальных источников энергии. Такая организация позволит потребителям в зонах мал</w:t>
      </w:r>
      <w:r w:rsidRPr="00477499">
        <w:rPr>
          <w:rFonts w:cs="Times New Roman"/>
          <w:szCs w:val="26"/>
        </w:rPr>
        <w:t>о</w:t>
      </w:r>
      <w:r w:rsidRPr="00477499">
        <w:rPr>
          <w:rFonts w:cs="Times New Roman"/>
          <w:szCs w:val="26"/>
        </w:rPr>
        <w:t>этажной застройки получать более эффективное, качественное и надежное теплоснабж</w:t>
      </w:r>
      <w:r w:rsidRPr="00477499">
        <w:rPr>
          <w:rFonts w:cs="Times New Roman"/>
          <w:szCs w:val="26"/>
        </w:rPr>
        <w:t>е</w:t>
      </w:r>
      <w:r w:rsidRPr="00477499">
        <w:rPr>
          <w:rFonts w:cs="Times New Roman"/>
          <w:szCs w:val="26"/>
        </w:rPr>
        <w:t xml:space="preserve">ния. </w:t>
      </w:r>
    </w:p>
    <w:p w:rsidR="00C55488" w:rsidRPr="00477499" w:rsidRDefault="00C55488" w:rsidP="00C55488">
      <w:pPr>
        <w:autoSpaceDE w:val="0"/>
        <w:autoSpaceDN w:val="0"/>
        <w:adjustRightInd w:val="0"/>
        <w:rPr>
          <w:rFonts w:cs="Times New Roman"/>
          <w:szCs w:val="26"/>
        </w:rPr>
      </w:pPr>
      <w:r w:rsidRPr="00477499">
        <w:rPr>
          <w:rFonts w:cs="Times New Roman"/>
          <w:szCs w:val="26"/>
        </w:rPr>
        <w:t>Основными достоинствами децентрализованного теплоснабжения являются:</w:t>
      </w:r>
    </w:p>
    <w:p w:rsidR="00C55488" w:rsidRPr="00477499" w:rsidRDefault="00C55488" w:rsidP="00C55488">
      <w:pPr>
        <w:autoSpaceDE w:val="0"/>
        <w:autoSpaceDN w:val="0"/>
        <w:adjustRightInd w:val="0"/>
        <w:rPr>
          <w:rFonts w:cs="Times New Roman"/>
          <w:szCs w:val="26"/>
        </w:rPr>
      </w:pPr>
      <w:r w:rsidRPr="00477499">
        <w:rPr>
          <w:rFonts w:cs="Times New Roman"/>
          <w:szCs w:val="26"/>
        </w:rPr>
        <w:t>- отсутствие необходимости отводов земли под тепловые сети и котельные;</w:t>
      </w:r>
    </w:p>
    <w:p w:rsidR="00C55488" w:rsidRPr="00477499" w:rsidRDefault="00C55488" w:rsidP="00C55488">
      <w:pPr>
        <w:autoSpaceDE w:val="0"/>
        <w:autoSpaceDN w:val="0"/>
        <w:adjustRightInd w:val="0"/>
        <w:rPr>
          <w:rFonts w:cs="Times New Roman"/>
          <w:szCs w:val="26"/>
        </w:rPr>
      </w:pPr>
      <w:r w:rsidRPr="00477499">
        <w:rPr>
          <w:rFonts w:cs="Times New Roman"/>
          <w:szCs w:val="26"/>
        </w:rPr>
        <w:t>- снижение потерь теплоты из-за отсутствия внешних тепловых сетей, снижение п</w:t>
      </w:r>
      <w:r w:rsidRPr="00477499">
        <w:rPr>
          <w:rFonts w:cs="Times New Roman"/>
          <w:szCs w:val="26"/>
        </w:rPr>
        <w:t>о</w:t>
      </w:r>
      <w:r w:rsidRPr="00477499">
        <w:rPr>
          <w:rFonts w:cs="Times New Roman"/>
          <w:szCs w:val="26"/>
        </w:rPr>
        <w:t>терь сетевой воды, уменьшение затрат на водоподготовку;</w:t>
      </w:r>
    </w:p>
    <w:p w:rsidR="00C55488" w:rsidRPr="00477499" w:rsidRDefault="00C55488" w:rsidP="00C55488">
      <w:pPr>
        <w:autoSpaceDE w:val="0"/>
        <w:autoSpaceDN w:val="0"/>
        <w:adjustRightInd w:val="0"/>
        <w:rPr>
          <w:rFonts w:cs="Times New Roman"/>
          <w:szCs w:val="26"/>
        </w:rPr>
      </w:pPr>
      <w:r w:rsidRPr="00477499">
        <w:rPr>
          <w:rFonts w:cs="Times New Roman"/>
          <w:szCs w:val="26"/>
        </w:rPr>
        <w:t>- значительное снижение затрат на ремонт и обслуживание оборудования;</w:t>
      </w:r>
    </w:p>
    <w:p w:rsidR="00C55488" w:rsidRDefault="00C55488" w:rsidP="00C55488">
      <w:pPr>
        <w:rPr>
          <w:szCs w:val="26"/>
        </w:rPr>
      </w:pPr>
      <w:r w:rsidRPr="005C0EF7">
        <w:rPr>
          <w:szCs w:val="26"/>
        </w:rPr>
        <w:t>- полная автоматизация режимов потребления.</w:t>
      </w:r>
    </w:p>
    <w:p w:rsidR="0050152D" w:rsidRPr="007D69E8" w:rsidRDefault="00C55488" w:rsidP="00C55488">
      <w:r w:rsidRPr="007D69E8">
        <w:rPr>
          <w:szCs w:val="26"/>
        </w:rPr>
        <w:t xml:space="preserve">Согласно Генерального плана </w:t>
      </w:r>
      <w:r w:rsidR="007D69E8">
        <w:rPr>
          <w:rFonts w:cs="Times New Roman"/>
          <w:szCs w:val="26"/>
        </w:rPr>
        <w:t xml:space="preserve">г. Приозерск </w:t>
      </w:r>
      <w:r w:rsidRPr="007D69E8">
        <w:rPr>
          <w:szCs w:val="26"/>
        </w:rPr>
        <w:t>теплоснабжение перспективной усаде</w:t>
      </w:r>
      <w:r w:rsidRPr="007D69E8">
        <w:rPr>
          <w:szCs w:val="26"/>
        </w:rPr>
        <w:t>б</w:t>
      </w:r>
      <w:r w:rsidRPr="007D69E8">
        <w:rPr>
          <w:szCs w:val="26"/>
        </w:rPr>
        <w:t>ной и коттеджной застройки предусматривается автономное.</w:t>
      </w:r>
    </w:p>
    <w:p w:rsidR="00BD774B" w:rsidRPr="00866183" w:rsidRDefault="00BD774B" w:rsidP="006605D0">
      <w:pPr>
        <w:pStyle w:val="2"/>
      </w:pPr>
      <w:bookmarkStart w:id="138" w:name="_Toc428891798"/>
      <w:r w:rsidRPr="00866183">
        <w:t xml:space="preserve">6.10. Обоснование организации теплоснабжения в производственных зонах на территории </w:t>
      </w:r>
      <w:r w:rsidR="00491ECA">
        <w:t>поселения, городского округа</w:t>
      </w:r>
      <w:bookmarkEnd w:id="138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C55488">
        <w:rPr>
          <w:rFonts w:cs="Times New Roman"/>
          <w:szCs w:val="26"/>
        </w:rPr>
        <w:t>В соответствии с предоставленными сведениями в период действия схемы тепл</w:t>
      </w:r>
      <w:r w:rsidRPr="00C55488">
        <w:rPr>
          <w:rFonts w:cs="Times New Roman"/>
          <w:szCs w:val="26"/>
        </w:rPr>
        <w:t>о</w:t>
      </w:r>
      <w:r w:rsidR="007D69E8">
        <w:rPr>
          <w:rFonts w:cs="Times New Roman"/>
          <w:szCs w:val="26"/>
        </w:rPr>
        <w:t xml:space="preserve">снабжения на территории г. Приозерск </w:t>
      </w:r>
      <w:r w:rsidRPr="00C55488">
        <w:rPr>
          <w:rFonts w:cs="Times New Roman"/>
          <w:szCs w:val="26"/>
        </w:rPr>
        <w:t>не планируется перепрофилирование производс</w:t>
      </w:r>
      <w:r w:rsidRPr="00C55488">
        <w:rPr>
          <w:rFonts w:cs="Times New Roman"/>
          <w:szCs w:val="26"/>
        </w:rPr>
        <w:t>т</w:t>
      </w:r>
      <w:r w:rsidRPr="00C55488">
        <w:rPr>
          <w:rFonts w:cs="Times New Roman"/>
          <w:szCs w:val="26"/>
        </w:rPr>
        <w:t>венных зон с выводом промышленных предприятий и формированием новой застройки на высвобождаемых территориях. В соответствии с решениями о распределении тепловой н</w:t>
      </w:r>
      <w:r w:rsidRPr="00C55488">
        <w:rPr>
          <w:rFonts w:cs="Times New Roman"/>
          <w:szCs w:val="26"/>
        </w:rPr>
        <w:t>а</w:t>
      </w:r>
      <w:r w:rsidRPr="00C55488">
        <w:rPr>
          <w:rFonts w:cs="Times New Roman"/>
          <w:szCs w:val="26"/>
        </w:rPr>
        <w:lastRenderedPageBreak/>
        <w:t>грузки между теплоисточниками, утверждаемыми в схеме теплоснабжения, не предусма</w:t>
      </w:r>
      <w:r w:rsidRPr="00C55488">
        <w:rPr>
          <w:rFonts w:cs="Times New Roman"/>
          <w:szCs w:val="26"/>
        </w:rPr>
        <w:t>т</w:t>
      </w:r>
      <w:r w:rsidRPr="00C55488">
        <w:rPr>
          <w:rFonts w:cs="Times New Roman"/>
          <w:szCs w:val="26"/>
        </w:rPr>
        <w:t>ривается изменение организации теплоснабжения производственных объектов.</w:t>
      </w:r>
    </w:p>
    <w:p w:rsidR="00BD774B" w:rsidRPr="00866183" w:rsidRDefault="00BD774B" w:rsidP="006605D0">
      <w:pPr>
        <w:pStyle w:val="2"/>
      </w:pPr>
      <w:bookmarkStart w:id="139" w:name="_Toc428891799"/>
      <w:r w:rsidRPr="00866183">
        <w:t>6.11.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, городского округа и ежегодное распределение объемов тепловой нагрузки между источниками тепловой энергии</w:t>
      </w:r>
      <w:bookmarkEnd w:id="139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C55488">
        <w:rPr>
          <w:rFonts w:cs="Times New Roman"/>
          <w:szCs w:val="26"/>
        </w:rPr>
        <w:t>Перспективные балансы тепловой мощности источников тепловой энергии и тепл</w:t>
      </w:r>
      <w:r w:rsidRPr="00C55488">
        <w:rPr>
          <w:rFonts w:cs="Times New Roman"/>
          <w:szCs w:val="26"/>
        </w:rPr>
        <w:t>о</w:t>
      </w:r>
      <w:r w:rsidRPr="00C55488">
        <w:rPr>
          <w:rFonts w:cs="Times New Roman"/>
          <w:szCs w:val="26"/>
        </w:rPr>
        <w:t xml:space="preserve">носителя и присоединенной тепловой нагрузки в каждой из систем теплоснабжения </w:t>
      </w:r>
      <w:r w:rsidR="007D69E8">
        <w:rPr>
          <w:rFonts w:cs="Times New Roman"/>
          <w:szCs w:val="26"/>
        </w:rPr>
        <w:t xml:space="preserve">г. Приозерск </w:t>
      </w:r>
      <w:r w:rsidRPr="00C55488">
        <w:rPr>
          <w:rFonts w:cs="Times New Roman"/>
          <w:szCs w:val="26"/>
        </w:rPr>
        <w:t>рассчитывались на основании предоставленной информации о приростах пл</w:t>
      </w:r>
      <w:r w:rsidRPr="00C55488">
        <w:rPr>
          <w:rFonts w:cs="Times New Roman"/>
          <w:szCs w:val="26"/>
        </w:rPr>
        <w:t>о</w:t>
      </w:r>
      <w:r w:rsidRPr="00C55488">
        <w:rPr>
          <w:rFonts w:cs="Times New Roman"/>
          <w:szCs w:val="26"/>
        </w:rPr>
        <w:t>щадей строительных фондов в зонах действ</w:t>
      </w:r>
      <w:r w:rsidR="007D69E8">
        <w:rPr>
          <w:rFonts w:cs="Times New Roman"/>
          <w:szCs w:val="26"/>
        </w:rPr>
        <w:t>ия источников тепловой энергии.</w:t>
      </w:r>
    </w:p>
    <w:p w:rsidR="00BD774B" w:rsidRPr="00866183" w:rsidRDefault="00BD774B" w:rsidP="006605D0">
      <w:pPr>
        <w:pStyle w:val="2"/>
      </w:pPr>
      <w:bookmarkStart w:id="140" w:name="_Toc428891800"/>
      <w:r w:rsidRPr="00866183">
        <w:t>6.12. Расчет радиусов эффективного теплоснабжения (зоны действия источн</w:t>
      </w:r>
      <w:r w:rsidRPr="00866183">
        <w:t>и</w:t>
      </w:r>
      <w:r w:rsidRPr="00866183">
        <w:t>ков тепловой энергии) в каждой из систем теплоснабжения, позволяющий опред</w:t>
      </w:r>
      <w:r w:rsidRPr="00866183">
        <w:t>е</w:t>
      </w:r>
      <w:r w:rsidRPr="00866183">
        <w:t>лить условия, при которых подключение теплопотребляющих установок к системе теплоснабжения нецелесообразно вследствие увеличения совокупных расходов в ук</w:t>
      </w:r>
      <w:r w:rsidRPr="00866183">
        <w:t>а</w:t>
      </w:r>
      <w:r w:rsidRPr="00866183">
        <w:t>занной системе</w:t>
      </w:r>
      <w:bookmarkEnd w:id="140"/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В настоящее время</w:t>
      </w:r>
      <w:r>
        <w:rPr>
          <w:szCs w:val="26"/>
        </w:rPr>
        <w:t>,</w:t>
      </w:r>
      <w:r w:rsidRPr="006B6E32">
        <w:rPr>
          <w:szCs w:val="26"/>
        </w:rPr>
        <w:t xml:space="preserve"> Федеральный закон №190 </w:t>
      </w:r>
      <w:r w:rsidR="00DA5890">
        <w:rPr>
          <w:szCs w:val="26"/>
        </w:rPr>
        <w:t>«</w:t>
      </w:r>
      <w:r w:rsidRPr="006B6E32">
        <w:rPr>
          <w:szCs w:val="26"/>
        </w:rPr>
        <w:t>О теплоснабжении</w:t>
      </w:r>
      <w:r w:rsidR="00DA5890">
        <w:rPr>
          <w:szCs w:val="26"/>
        </w:rPr>
        <w:t>»</w:t>
      </w:r>
      <w:r w:rsidRPr="006B6E32">
        <w:rPr>
          <w:szCs w:val="26"/>
        </w:rPr>
        <w:t xml:space="preserve"> ввел понятие </w:t>
      </w:r>
      <w:r w:rsidR="00DA5890">
        <w:rPr>
          <w:szCs w:val="26"/>
        </w:rPr>
        <w:t>«</w:t>
      </w:r>
      <w:r w:rsidRPr="006B6E32">
        <w:rPr>
          <w:szCs w:val="26"/>
        </w:rPr>
        <w:t>радиус эффективного теплоснабжения</w:t>
      </w:r>
      <w:r w:rsidR="00DA5890">
        <w:rPr>
          <w:szCs w:val="26"/>
        </w:rPr>
        <w:t>»</w:t>
      </w:r>
      <w:r w:rsidRPr="006B6E32">
        <w:rPr>
          <w:szCs w:val="26"/>
        </w:rPr>
        <w:t xml:space="preserve"> без указания конкретной методики расчета. Для выполнения расчета воспользуемся статьей Ю.В. Кожарина и Д.А. Волкова </w:t>
      </w:r>
      <w:r w:rsidR="00DA5890">
        <w:rPr>
          <w:szCs w:val="26"/>
        </w:rPr>
        <w:t>«</w:t>
      </w:r>
      <w:r w:rsidRPr="006B6E32">
        <w:rPr>
          <w:szCs w:val="26"/>
        </w:rPr>
        <w:t>К вопросу определения эффективного радиуса теплоснабжения</w:t>
      </w:r>
      <w:r w:rsidR="00DA5890">
        <w:rPr>
          <w:szCs w:val="26"/>
        </w:rPr>
        <w:t>»</w:t>
      </w:r>
      <w:r w:rsidRPr="006B6E32">
        <w:rPr>
          <w:szCs w:val="26"/>
        </w:rPr>
        <w:t xml:space="preserve">, опубликованной в журнале </w:t>
      </w:r>
      <w:r w:rsidR="00DA5890">
        <w:rPr>
          <w:szCs w:val="26"/>
        </w:rPr>
        <w:t>«</w:t>
      </w:r>
      <w:r w:rsidRPr="006B6E32">
        <w:rPr>
          <w:szCs w:val="26"/>
        </w:rPr>
        <w:t>Нов</w:t>
      </w:r>
      <w:r w:rsidRPr="006B6E32">
        <w:rPr>
          <w:szCs w:val="26"/>
        </w:rPr>
        <w:t>о</w:t>
      </w:r>
      <w:r w:rsidRPr="006B6E32">
        <w:rPr>
          <w:szCs w:val="26"/>
        </w:rPr>
        <w:t>сти теплоснабжения</w:t>
      </w:r>
      <w:r w:rsidR="00DA5890">
        <w:rPr>
          <w:szCs w:val="26"/>
        </w:rPr>
        <w:t>»</w:t>
      </w:r>
      <w:r w:rsidR="00C55488">
        <w:rPr>
          <w:szCs w:val="26"/>
        </w:rPr>
        <w:t xml:space="preserve">, </w:t>
      </w:r>
      <w:r w:rsidRPr="006B6E32">
        <w:rPr>
          <w:szCs w:val="26"/>
        </w:rPr>
        <w:t>№8, 2012</w:t>
      </w:r>
      <w:r w:rsidR="00C55488">
        <w:rPr>
          <w:szCs w:val="26"/>
        </w:rPr>
        <w:t xml:space="preserve"> </w:t>
      </w:r>
      <w:r w:rsidRPr="006B6E32">
        <w:rPr>
          <w:szCs w:val="26"/>
        </w:rPr>
        <w:t>г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Расчет эффективного радиуса теплоснабжения проведен исходя из нормативной пропускной способности теплоносителя (часовой и годовой), нормативных тепловых п</w:t>
      </w:r>
      <w:r w:rsidRPr="006B6E32">
        <w:rPr>
          <w:szCs w:val="26"/>
        </w:rPr>
        <w:t>о</w:t>
      </w:r>
      <w:r w:rsidRPr="006B6E32">
        <w:rPr>
          <w:szCs w:val="26"/>
        </w:rPr>
        <w:t>терь с утечками и через изоляционные конструкции существующих тепловых сетей, с ра</w:t>
      </w:r>
      <w:r w:rsidRPr="006B6E32">
        <w:rPr>
          <w:szCs w:val="26"/>
        </w:rPr>
        <w:t>з</w:t>
      </w:r>
      <w:r w:rsidRPr="006B6E32">
        <w:rPr>
          <w:szCs w:val="26"/>
        </w:rPr>
        <w:t>делением по видам прокладки, подключенных к источнику тепловой энергии, согласно и</w:t>
      </w:r>
      <w:r w:rsidRPr="006B6E32">
        <w:rPr>
          <w:szCs w:val="26"/>
        </w:rPr>
        <w:t>н</w:t>
      </w:r>
      <w:r w:rsidRPr="006B6E32">
        <w:rPr>
          <w:szCs w:val="26"/>
        </w:rPr>
        <w:t>струкции по организации в Минэнерго России работы по расчету и обоснованию нормат</w:t>
      </w:r>
      <w:r w:rsidRPr="006B6E32">
        <w:rPr>
          <w:szCs w:val="26"/>
        </w:rPr>
        <w:t>и</w:t>
      </w:r>
      <w:r w:rsidRPr="006B6E32">
        <w:rPr>
          <w:szCs w:val="26"/>
        </w:rPr>
        <w:t>вов технологических потерь при п</w:t>
      </w:r>
      <w:r>
        <w:rPr>
          <w:szCs w:val="26"/>
        </w:rPr>
        <w:t>ередаче тепловой энергии, а так</w:t>
      </w:r>
      <w:r w:rsidRPr="006B6E32">
        <w:rPr>
          <w:szCs w:val="26"/>
        </w:rPr>
        <w:t>же СНиП 41-03-2003. Таким образом было определено допустимое расстояние от источника тепл</w:t>
      </w:r>
      <w:r>
        <w:rPr>
          <w:szCs w:val="26"/>
        </w:rPr>
        <w:t>а к сущес</w:t>
      </w:r>
      <w:r>
        <w:rPr>
          <w:szCs w:val="26"/>
        </w:rPr>
        <w:t>т</w:t>
      </w:r>
      <w:r>
        <w:rPr>
          <w:szCs w:val="26"/>
        </w:rPr>
        <w:t xml:space="preserve">вующим тепловым сетям, </w:t>
      </w:r>
      <w:r w:rsidRPr="006B6E32">
        <w:rPr>
          <w:szCs w:val="26"/>
        </w:rPr>
        <w:t>при котором подключение новых потребителей будет целесоо</w:t>
      </w:r>
      <w:r w:rsidRPr="006B6E32">
        <w:rPr>
          <w:szCs w:val="26"/>
        </w:rPr>
        <w:t>б</w:t>
      </w:r>
      <w:r w:rsidRPr="006B6E32">
        <w:rPr>
          <w:szCs w:val="26"/>
        </w:rPr>
        <w:t>разно с точки зрения затрат на передачу теплоносителя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Методика расчета: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1. Определение нормативных годовых тепловых потерь через изоляцию и с утечкой теплоносителя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Нормативные годовые тепловые потери через изоляционные конструкции трубопр</w:t>
      </w:r>
      <w:r w:rsidRPr="006B6E32">
        <w:rPr>
          <w:szCs w:val="26"/>
        </w:rPr>
        <w:t>о</w:t>
      </w:r>
      <w:r w:rsidRPr="006B6E32">
        <w:rPr>
          <w:szCs w:val="26"/>
        </w:rPr>
        <w:t>вода и с утечкой теплоносителя из тепловой сети определены согласно СНиП 41-03-2003. Тепловые потери через изоляционные конструкции трубопровода и с утечкой теплонос</w:t>
      </w:r>
      <w:r w:rsidRPr="006B6E32">
        <w:rPr>
          <w:szCs w:val="26"/>
        </w:rPr>
        <w:t>и</w:t>
      </w:r>
      <w:r w:rsidRPr="006B6E32">
        <w:rPr>
          <w:szCs w:val="26"/>
        </w:rPr>
        <w:t>теля из тепловой сети определены для трех видов прокладки трубопроводов: канальная, бесканальная и надземная, по диаметрам трубопроводов от 50 до 600мм (условный ди</w:t>
      </w:r>
      <w:r w:rsidRPr="006B6E32">
        <w:rPr>
          <w:szCs w:val="26"/>
        </w:rPr>
        <w:t>а</w:t>
      </w:r>
      <w:r w:rsidRPr="006B6E32">
        <w:rPr>
          <w:szCs w:val="26"/>
        </w:rPr>
        <w:t>метр), по подающему и обратному трубопроводу. Температурным графиком работы те</w:t>
      </w:r>
      <w:r w:rsidRPr="006B6E32">
        <w:rPr>
          <w:szCs w:val="26"/>
        </w:rPr>
        <w:t>п</w:t>
      </w:r>
      <w:r w:rsidRPr="006B6E32">
        <w:rPr>
          <w:szCs w:val="26"/>
        </w:rPr>
        <w:t>ловой сети</w:t>
      </w:r>
      <w:r>
        <w:rPr>
          <w:szCs w:val="26"/>
        </w:rPr>
        <w:t>,</w:t>
      </w:r>
      <w:r w:rsidRPr="006B6E32">
        <w:rPr>
          <w:szCs w:val="26"/>
        </w:rPr>
        <w:t xml:space="preserve"> используемым в расчете был принят утвержденный температурный график о</w:t>
      </w:r>
      <w:r w:rsidRPr="006B6E32">
        <w:rPr>
          <w:szCs w:val="26"/>
        </w:rPr>
        <w:t>т</w:t>
      </w:r>
      <w:r w:rsidRPr="006B6E32">
        <w:rPr>
          <w:szCs w:val="26"/>
        </w:rPr>
        <w:t xml:space="preserve">пуска тепловой энергии от теплоисточников в </w:t>
      </w:r>
      <w:r w:rsidR="00452AB0">
        <w:rPr>
          <w:rFonts w:cs="Times New Roman"/>
          <w:szCs w:val="26"/>
        </w:rPr>
        <w:t>г. Приозерск</w:t>
      </w:r>
      <w:r w:rsidR="007B40BE">
        <w:rPr>
          <w:szCs w:val="26"/>
        </w:rPr>
        <w:t xml:space="preserve">. </w:t>
      </w:r>
      <w:r w:rsidRPr="006B6E32">
        <w:rPr>
          <w:szCs w:val="26"/>
        </w:rPr>
        <w:t>Среднемесячные температуры наружного воздуха и грунта - по СНиП 23-01-99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lastRenderedPageBreak/>
        <w:t xml:space="preserve">2. Определение нормативной (расчетной) пропускной способности трубопроводов водяных тепловых сетей </w:t>
      </w:r>
      <m:oMath>
        <m:sSup>
          <m:sSup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Cs w:val="26"/>
                <w:lang w:val="en-US"/>
              </w:rPr>
              <m:t>Q</m:t>
            </m:r>
          </m:e>
          <m:sup>
            <m:r>
              <w:rPr>
                <w:rFonts w:ascii="Cambria Math" w:hAnsi="Cambria Math"/>
                <w:szCs w:val="26"/>
                <w:lang w:val="en-US"/>
              </w:rPr>
              <m:t>DI</m:t>
            </m:r>
          </m:sup>
        </m:sSup>
      </m:oMath>
      <w:r w:rsidRPr="006B6E32">
        <w:rPr>
          <w:szCs w:val="26"/>
        </w:rPr>
        <w:t>Гкал/ч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Нормативная пропускная способность трубопроводов определена согласно СНиП 41-03-2003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3. Расчет нормативного годового отпуска тепловой энергии через трубопровод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Расчетный (нормативный) годовой отпуск тепловой энергии через трубопроводы т</w:t>
      </w:r>
      <w:r w:rsidRPr="006B6E32">
        <w:rPr>
          <w:szCs w:val="26"/>
        </w:rPr>
        <w:t>е</w:t>
      </w:r>
      <w:r w:rsidRPr="006B6E32">
        <w:rPr>
          <w:szCs w:val="26"/>
        </w:rPr>
        <w:t>пловой сети определяется по формуле:</w:t>
      </w:r>
    </w:p>
    <w:p w:rsidR="00464FDF" w:rsidRPr="006B6E32" w:rsidRDefault="00464FDF" w:rsidP="00464FDF">
      <w:pPr>
        <w:jc w:val="center"/>
        <w:rPr>
          <w:i/>
          <w:szCs w:val="26"/>
        </w:rPr>
      </w:pPr>
      <m:oMath>
        <m:r>
          <w:rPr>
            <w:rFonts w:ascii="Cambria Math" w:hAnsi="Cambria Math"/>
            <w:szCs w:val="26"/>
          </w:rPr>
          <m:t>Q</m:t>
        </m:r>
        <m:sPre>
          <m:sPrePr>
            <m:ctrlPr>
              <w:rPr>
                <w:rFonts w:ascii="Cambria Math" w:hAnsi="Cambria Math"/>
                <w:i/>
                <w:szCs w:val="26"/>
              </w:rPr>
            </m:ctrlPr>
          </m:sPrePr>
          <m:sub>
            <m:r>
              <w:rPr>
                <w:rFonts w:ascii="Cambria Math" w:hAnsi="Cambria Math"/>
                <w:szCs w:val="26"/>
              </w:rPr>
              <m:t>год</m:t>
            </m:r>
          </m:sub>
          <m:sup>
            <m:r>
              <w:rPr>
                <w:rFonts w:ascii="Cambria Math" w:hAnsi="Cambria Math"/>
                <w:szCs w:val="26"/>
              </w:rPr>
              <m:t>Di</m:t>
            </m:r>
          </m:sup>
          <m:e>
            <m:r>
              <w:rPr>
                <w:rFonts w:ascii="Cambria Math" w:hAnsi="Cambria Math"/>
                <w:szCs w:val="26"/>
              </w:rPr>
              <m:t>=</m:t>
            </m:r>
            <m:sSup>
              <m:sSupPr>
                <m:ctrlPr>
                  <w:rPr>
                    <w:rFonts w:ascii="Cambria Math" w:hAnsi="Cambria Math"/>
                    <w:i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Cs w:val="26"/>
                    <w:lang w:val="en-US"/>
                  </w:rPr>
                  <m:t>DI</m:t>
                </m:r>
              </m:sup>
            </m:sSup>
            <m:r>
              <w:rPr>
                <w:rFonts w:ascii="Cambria Math" w:hAnsi="Cambria Math"/>
                <w:szCs w:val="26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от</m:t>
                </m:r>
              </m:sub>
            </m:sSub>
            <m:r>
              <w:rPr>
                <w:rFonts w:ascii="Cambria Math" w:hAnsi="Cambria Math"/>
                <w:szCs w:val="26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зим</m:t>
                </m:r>
              </m:sub>
            </m:sSub>
            <m:r>
              <w:rPr>
                <w:rFonts w:ascii="Cambria Math" w:hAnsi="Cambria Math"/>
                <w:szCs w:val="26"/>
              </w:rPr>
              <m:t>×24×</m:t>
            </m:r>
            <m:f>
              <m:fPr>
                <m:ctrlPr>
                  <w:rPr>
                    <w:rFonts w:ascii="Cambria Math" w:hAnsi="Cambria Math"/>
                    <w:i/>
                    <w:szCs w:val="26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в</m:t>
                    </m:r>
                  </m:sub>
                </m:sSub>
                <m:r>
                  <w:rPr>
                    <w:rFonts w:ascii="Cambria Math" w:hAnsi="Cambria Math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ср.от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в</m:t>
                    </m:r>
                  </m:sub>
                </m:sSub>
                <m:r>
                  <w:rPr>
                    <w:rFonts w:ascii="Cambria Math" w:hAnsi="Cambria Math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н.от</m:t>
                    </m:r>
                  </m:sub>
                </m:sSub>
                <m:ctrlPr>
                  <w:rPr>
                    <w:rFonts w:ascii="Cambria Math" w:hAnsi="Cambria Math"/>
                    <w:i/>
                    <w:szCs w:val="26"/>
                  </w:rPr>
                </m:ctrlPr>
              </m:den>
            </m:f>
            <m:r>
              <w:rPr>
                <w:rFonts w:ascii="Cambria Math" w:hAnsi="Cambria Math"/>
                <w:szCs w:val="26"/>
              </w:rPr>
              <m:t>+</m:t>
            </m:r>
            <m:r>
              <w:rPr>
                <w:rFonts w:ascii="Cambria Math" w:hAnsi="Cambria Math"/>
                <w:szCs w:val="26"/>
                <w:lang w:val="en-US"/>
              </w:rPr>
              <m:t>n</m:t>
            </m:r>
            <m:r>
              <w:rPr>
                <w:rFonts w:ascii="Cambria Math" w:hAnsi="Cambria Math"/>
                <w:szCs w:val="26"/>
              </w:rPr>
              <m:t>×24×(</m:t>
            </m:r>
            <m:sSup>
              <m:sSupPr>
                <m:ctrlPr>
                  <w:rPr>
                    <w:rFonts w:ascii="Cambria Math" w:hAnsi="Cambria Math"/>
                    <w:i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Cs w:val="26"/>
                    <w:lang w:val="en-US"/>
                  </w:rPr>
                  <m:t>Di</m:t>
                </m:r>
              </m:sup>
            </m:sSup>
            <m:r>
              <w:rPr>
                <w:rFonts w:ascii="Cambria Math" w:hAnsi="Cambria Math"/>
                <w:szCs w:val="26"/>
              </w:rPr>
              <m:t>×(1-</m:t>
            </m:r>
            <m:sSub>
              <m:sSubPr>
                <m:ctrlPr>
                  <w:rPr>
                    <w:rFonts w:ascii="Cambria Math" w:hAnsi="Cambria Math"/>
                    <w:i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от</m:t>
                </m:r>
              </m:sub>
            </m:sSub>
            <m:r>
              <w:rPr>
                <w:rFonts w:ascii="Cambria Math" w:hAnsi="Cambria Math"/>
                <w:szCs w:val="26"/>
              </w:rPr>
              <m:t>)/</m:t>
            </m:r>
            <m:sSub>
              <m:sSubPr>
                <m:ctrlPr>
                  <w:rPr>
                    <w:rFonts w:ascii="Cambria Math" w:hAnsi="Cambria Math"/>
                    <w:i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гвс</m:t>
                </m:r>
              </m:sub>
            </m:sSub>
          </m:e>
        </m:sPre>
        <m:r>
          <w:rPr>
            <w:rFonts w:ascii="Cambria Math" w:hAnsi="Cambria Math"/>
            <w:szCs w:val="26"/>
          </w:rPr>
          <m:t>)</m:t>
        </m:r>
      </m:oMath>
      <w:r w:rsidRPr="006B6E32">
        <w:rPr>
          <w:i/>
          <w:szCs w:val="26"/>
        </w:rPr>
        <w:t>;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где:</w:t>
      </w:r>
    </w:p>
    <w:p w:rsidR="00464FDF" w:rsidRPr="006B6E32" w:rsidRDefault="00FB316F" w:rsidP="00464FDF">
      <w:pPr>
        <w:rPr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Cs w:val="26"/>
              </w:rPr>
              <m:t>от</m:t>
            </m:r>
          </m:sub>
        </m:sSub>
      </m:oMath>
      <w:r w:rsidR="00464FDF" w:rsidRPr="006B6E32">
        <w:rPr>
          <w:szCs w:val="26"/>
        </w:rPr>
        <w:t>- коэффициент, учитывающий долю нагрузки отопления и вентиляции;</w:t>
      </w:r>
    </w:p>
    <w:p w:rsidR="00464FDF" w:rsidRPr="006B6E32" w:rsidRDefault="00FB316F" w:rsidP="00464FDF">
      <w:pPr>
        <w:rPr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6"/>
              </w:rPr>
              <m:t>зим</m:t>
            </m:r>
          </m:sub>
        </m:sSub>
      </m:oMath>
      <w:r w:rsidR="00464FDF" w:rsidRPr="006B6E32">
        <w:rPr>
          <w:szCs w:val="26"/>
        </w:rPr>
        <w:t>- продолжительность отопительного сезона, дней;</w:t>
      </w:r>
    </w:p>
    <w:p w:rsidR="00464FDF" w:rsidRPr="006B6E32" w:rsidRDefault="00FB316F" w:rsidP="00464FDF">
      <w:pPr>
        <w:rPr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6"/>
              </w:rPr>
              <m:t>в</m:t>
            </m:r>
          </m:sub>
        </m:sSub>
      </m:oMath>
      <w:r w:rsidR="00464FDF" w:rsidRPr="006B6E32">
        <w:rPr>
          <w:szCs w:val="26"/>
        </w:rPr>
        <w:t>- температура внутреннего воздуха у потребителей,</w:t>
      </w:r>
      <w:r w:rsidR="00464FDF" w:rsidRPr="006B6E32">
        <w:rPr>
          <w:szCs w:val="26"/>
          <w:vertAlign w:val="superscript"/>
        </w:rPr>
        <w:t>0</w:t>
      </w:r>
      <w:r w:rsidR="00464FDF" w:rsidRPr="006B6E32">
        <w:rPr>
          <w:szCs w:val="26"/>
        </w:rPr>
        <w:t>С;</w:t>
      </w:r>
    </w:p>
    <w:p w:rsidR="00464FDF" w:rsidRPr="006B6E32" w:rsidRDefault="00FB316F" w:rsidP="00464FDF">
      <w:pPr>
        <w:rPr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6"/>
              </w:rPr>
              <m:t>ср.от</m:t>
            </m:r>
          </m:sub>
        </m:sSub>
      </m:oMath>
      <w:r w:rsidR="00464FDF" w:rsidRPr="006B6E32">
        <w:rPr>
          <w:i/>
          <w:szCs w:val="26"/>
        </w:rPr>
        <w:t>-</w:t>
      </w:r>
      <w:r w:rsidR="00464FDF" w:rsidRPr="006B6E32">
        <w:rPr>
          <w:szCs w:val="26"/>
        </w:rPr>
        <w:t>средняя температура наружного воздуха за отопительный период,</w:t>
      </w:r>
      <w:r w:rsidR="00464FDF" w:rsidRPr="006B6E32">
        <w:rPr>
          <w:szCs w:val="26"/>
          <w:vertAlign w:val="superscript"/>
        </w:rPr>
        <w:t xml:space="preserve"> 0</w:t>
      </w:r>
      <w:r w:rsidR="00464FDF" w:rsidRPr="006B6E32">
        <w:rPr>
          <w:szCs w:val="26"/>
        </w:rPr>
        <w:t>С;</w:t>
      </w:r>
    </w:p>
    <w:p w:rsidR="00464FDF" w:rsidRPr="006B6E32" w:rsidRDefault="00FB316F" w:rsidP="00464FDF">
      <w:pPr>
        <w:rPr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6"/>
              </w:rPr>
              <m:t>н.от</m:t>
            </m:r>
          </m:sub>
        </m:sSub>
      </m:oMath>
      <w:r w:rsidR="00464FDF" w:rsidRPr="006B6E32">
        <w:rPr>
          <w:szCs w:val="26"/>
        </w:rPr>
        <w:t xml:space="preserve">- расчетная температура наружного воздуха за отопительный период, </w:t>
      </w:r>
      <w:r w:rsidR="00464FDF" w:rsidRPr="006B6E32">
        <w:rPr>
          <w:szCs w:val="26"/>
          <w:vertAlign w:val="superscript"/>
        </w:rPr>
        <w:t>0</w:t>
      </w:r>
      <w:r w:rsidR="00464FDF" w:rsidRPr="006B6E32">
        <w:rPr>
          <w:szCs w:val="26"/>
        </w:rPr>
        <w:t>С;</w:t>
      </w:r>
    </w:p>
    <w:p w:rsidR="00464FDF" w:rsidRPr="006B6E32" w:rsidRDefault="00464FDF" w:rsidP="00464FDF">
      <w:pPr>
        <w:rPr>
          <w:szCs w:val="26"/>
        </w:rPr>
      </w:pPr>
      <m:oMath>
        <m:r>
          <w:rPr>
            <w:rFonts w:ascii="Cambria Math" w:hAnsi="Cambria Math"/>
            <w:szCs w:val="26"/>
            <w:lang w:val="en-US"/>
          </w:rPr>
          <m:t>n</m:t>
        </m:r>
      </m:oMath>
      <w:r w:rsidRPr="006B6E32">
        <w:rPr>
          <w:szCs w:val="26"/>
        </w:rPr>
        <w:t>- продолжительность горячего водоснабжения, дней;</w:t>
      </w:r>
    </w:p>
    <w:p w:rsidR="00464FDF" w:rsidRPr="006B6E32" w:rsidRDefault="00FB316F" w:rsidP="00464FDF">
      <w:pPr>
        <w:rPr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Cs w:val="26"/>
              </w:rPr>
              <m:t>гвс</m:t>
            </m:r>
          </m:sub>
        </m:sSub>
      </m:oMath>
      <w:r w:rsidR="00464FDF" w:rsidRPr="006B6E32">
        <w:rPr>
          <w:szCs w:val="26"/>
        </w:rPr>
        <w:t>- коэффициент учитывающий неравномерность нагрузки ГВС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4. Определение нормативных годовых тепловых потерь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 xml:space="preserve">Нормативные годовые тепловые потери </w:t>
      </w:r>
      <m:oMath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6"/>
              </w:rPr>
              <m:t>пот</m:t>
            </m:r>
          </m:sub>
          <m:sup>
            <m:r>
              <w:rPr>
                <w:rFonts w:ascii="Cambria Math" w:hAnsi="Cambria Math"/>
                <w:szCs w:val="26"/>
              </w:rPr>
              <m:t>Di</m:t>
            </m:r>
          </m:sup>
        </m:sSubSup>
      </m:oMath>
      <w:r w:rsidRPr="006B6E32">
        <w:rPr>
          <w:szCs w:val="26"/>
        </w:rPr>
        <w:t xml:space="preserve">Гкал/год определены по 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СНиП 2.04.14-88*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 xml:space="preserve">5. Определение допустимого расстояния двухтрубной тепловой сети </w:t>
      </w:r>
      <m:oMath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Cs w:val="26"/>
              </w:rPr>
              <m:t>доп</m:t>
            </m:r>
          </m:sub>
          <m:sup>
            <m:r>
              <w:rPr>
                <w:rFonts w:ascii="Cambria Math" w:hAnsi="Cambria Math"/>
                <w:szCs w:val="26"/>
              </w:rPr>
              <m:t>Di</m:t>
            </m:r>
          </m:sup>
        </m:sSubSup>
      </m:oMath>
      <w:r w:rsidRPr="006B6E32">
        <w:rPr>
          <w:szCs w:val="26"/>
        </w:rPr>
        <w:t>.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Допустимая длинна тепловой сети различного сечения определяется по формуле:</w:t>
      </w:r>
    </w:p>
    <w:p w:rsidR="00464FDF" w:rsidRPr="006B6E32" w:rsidRDefault="00FB316F" w:rsidP="00464FDF">
      <w:pPr>
        <w:jc w:val="center"/>
        <w:rPr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Cs w:val="26"/>
              </w:rPr>
              <m:t>доп</m:t>
            </m:r>
          </m:sub>
          <m:sup>
            <m:r>
              <w:rPr>
                <w:rFonts w:ascii="Cambria Math" w:hAnsi="Cambria Math"/>
                <w:szCs w:val="26"/>
              </w:rPr>
              <m:t>Di</m:t>
            </m:r>
          </m:sup>
        </m:sSubSup>
        <m:r>
          <w:rPr>
            <w:rFonts w:ascii="Cambria Math" w:hAnsi="Cambria Math"/>
            <w:szCs w:val="26"/>
          </w:rPr>
          <m:t>=∑</m:t>
        </m:r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6"/>
              </w:rPr>
              <m:t>год</m:t>
            </m:r>
          </m:sub>
          <m:sup>
            <m:r>
              <w:rPr>
                <w:rFonts w:ascii="Cambria Math" w:hAnsi="Cambria Math"/>
                <w:szCs w:val="26"/>
              </w:rPr>
              <m:t>D</m:t>
            </m:r>
            <m:r>
              <w:rPr>
                <w:rFonts w:ascii="Cambria Math" w:hAnsi="Cambria Math"/>
                <w:szCs w:val="26"/>
                <w:lang w:val="en-US"/>
              </w:rPr>
              <m:t>i</m:t>
            </m:r>
          </m:sup>
        </m:sSubSup>
        <m:r>
          <w:rPr>
            <w:rFonts w:ascii="Cambria Math" w:hAnsi="Cambria Math"/>
            <w:szCs w:val="26"/>
          </w:rPr>
          <m:t>/∑</m:t>
        </m:r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6"/>
              </w:rPr>
              <m:t>пот</m:t>
            </m:r>
          </m:sub>
          <m:sup>
            <m:r>
              <w:rPr>
                <w:rFonts w:ascii="Cambria Math" w:hAnsi="Cambria Math"/>
                <w:szCs w:val="26"/>
              </w:rPr>
              <m:t>D1</m:t>
            </m:r>
          </m:sup>
        </m:sSubSup>
      </m:oMath>
      <w:r w:rsidR="00464FDF" w:rsidRPr="006B6E32">
        <w:rPr>
          <w:szCs w:val="26"/>
        </w:rPr>
        <w:t>;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где:</w:t>
      </w:r>
    </w:p>
    <w:p w:rsidR="00464FDF" w:rsidRPr="006B6E32" w:rsidRDefault="00FB316F" w:rsidP="00464FDF">
      <w:pPr>
        <w:jc w:val="center"/>
        <w:rPr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6"/>
              </w:rPr>
              <m:t>пот</m:t>
            </m:r>
          </m:sub>
          <m:sup>
            <m:r>
              <w:rPr>
                <w:rFonts w:ascii="Cambria Math" w:hAnsi="Cambria Math"/>
                <w:szCs w:val="26"/>
              </w:rPr>
              <m:t>D1</m:t>
            </m:r>
          </m:sup>
        </m:sSubSup>
        <m:r>
          <w:rPr>
            <w:rFonts w:ascii="Cambria Math" w:hAnsi="Cambria Math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6"/>
              </w:rPr>
            </m:ctrlPr>
          </m:naryPr>
          <m:sub>
            <m:r>
              <w:rPr>
                <w:rFonts w:ascii="Cambria Math" w:hAnsi="Cambria Math"/>
                <w:szCs w:val="26"/>
              </w:rPr>
              <m:t>i=0</m:t>
            </m:r>
          </m:sub>
          <m:sup>
            <m:r>
              <w:rPr>
                <w:rFonts w:ascii="Cambria Math" w:hAnsi="Cambria Math"/>
                <w:szCs w:val="26"/>
                <w:lang w:val="en-US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6"/>
                          </w:rPr>
                          <m:t>год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6"/>
                          </w:rPr>
                          <m:t>D1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6"/>
                          </w:rPr>
                          <m:t>год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6"/>
                          </w:rPr>
                          <m:t>D1+</m:t>
                        </m:r>
                        <m:r>
                          <w:rPr>
                            <w:rFonts w:ascii="Cambria Math" w:hAnsi="Cambria Math"/>
                            <w:szCs w:val="26"/>
                            <w:lang w:val="en-US"/>
                          </w:rPr>
                          <m:t>i</m:t>
                        </m:r>
                      </m:sup>
                    </m:sSubSup>
                  </m:den>
                </m:f>
              </m:e>
            </m:d>
            <m:r>
              <w:rPr>
                <w:rFonts w:ascii="Cambria Math" w:hAnsi="Cambria Math"/>
                <w:szCs w:val="26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i</m:t>
                </m:r>
              </m:sub>
            </m:sSub>
            <m:r>
              <w:rPr>
                <w:rFonts w:ascii="Cambria Math" w:hAnsi="Cambria Math"/>
                <w:szCs w:val="26"/>
              </w:rPr>
              <m:t>×</m:t>
            </m:r>
          </m:e>
        </m:nary>
        <m:r>
          <w:rPr>
            <w:rFonts w:ascii="Cambria Math" w:hAnsi="Cambria Math"/>
            <w:szCs w:val="26"/>
          </w:rPr>
          <m:t>(</m:t>
        </m:r>
        <m:f>
          <m:fPr>
            <m:ctrlPr>
              <w:rPr>
                <w:rFonts w:ascii="Cambria Math" w:hAnsi="Cambria Math"/>
                <w:i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</w:rPr>
                  <m:t>∑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100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Sup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пот</m:t>
                </m:r>
              </m:sub>
              <m:sup>
                <m:r>
                  <w:rPr>
                    <w:rFonts w:ascii="Cambria Math" w:hAnsi="Cambria Math"/>
                    <w:szCs w:val="26"/>
                  </w:rPr>
                  <m:t>D1+i</m:t>
                </m:r>
              </m:sup>
            </m:sSubSup>
          </m:num>
          <m:den>
            <m:r>
              <w:rPr>
                <w:rFonts w:ascii="Cambria Math" w:hAnsi="Cambria Math"/>
                <w:szCs w:val="26"/>
              </w:rPr>
              <m:t>100</m:t>
            </m:r>
          </m:den>
        </m:f>
        <m:r>
          <w:rPr>
            <w:rFonts w:ascii="Cambria Math" w:hAnsi="Cambria Math"/>
            <w:szCs w:val="26"/>
          </w:rPr>
          <m:t>)</m:t>
        </m:r>
      </m:oMath>
      <w:r w:rsidR="00464FDF" w:rsidRPr="006B6E32">
        <w:rPr>
          <w:szCs w:val="26"/>
        </w:rPr>
        <w:t>;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где: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6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SupPr>
              <m:e>
                <m:r>
                  <w:rPr>
                    <w:rFonts w:ascii="Cambria Math" w:hAnsi="Cambria Math"/>
                    <w:szCs w:val="26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год</m:t>
                </m:r>
              </m:sub>
              <m:sup>
                <m:r>
                  <w:rPr>
                    <w:rFonts w:ascii="Cambria Math" w:hAnsi="Cambria Math"/>
                    <w:szCs w:val="26"/>
                  </w:rPr>
                  <m:t>D1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SupPr>
              <m:e>
                <m:r>
                  <w:rPr>
                    <w:rFonts w:ascii="Cambria Math" w:hAnsi="Cambria Math"/>
                    <w:szCs w:val="26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год</m:t>
                </m:r>
              </m:sub>
              <m:sup>
                <m:r>
                  <w:rPr>
                    <w:rFonts w:ascii="Cambria Math" w:hAnsi="Cambria Math"/>
                    <w:szCs w:val="26"/>
                  </w:rPr>
                  <m:t>D1+</m:t>
                </m:r>
                <m:r>
                  <w:rPr>
                    <w:rFonts w:ascii="Cambria Math" w:hAnsi="Cambria Math"/>
                    <w:szCs w:val="26"/>
                    <w:lang w:val="en-US"/>
                  </w:rPr>
                  <m:t>i</m:t>
                </m:r>
              </m:sup>
            </m:sSubSup>
          </m:den>
        </m:f>
      </m:oMath>
      <w:r w:rsidRPr="006B6E32">
        <w:rPr>
          <w:szCs w:val="26"/>
        </w:rPr>
        <w:t xml:space="preserve"> - количество участков трубопроводов одинаковой пропускной способностью (диаметром);</w:t>
      </w:r>
    </w:p>
    <w:p w:rsidR="00464FDF" w:rsidRPr="006B6E32" w:rsidRDefault="00FB316F" w:rsidP="00464FDF">
      <w:pPr>
        <w:rPr>
          <w:szCs w:val="26"/>
        </w:rPr>
      </w:pPr>
      <m:oMath>
        <m:f>
          <m:fPr>
            <m:ctrlPr>
              <w:rPr>
                <w:rFonts w:ascii="Cambria Math" w:hAnsi="Cambria Math"/>
                <w:i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</w:rPr>
                  <m:t>∑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100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SupPr>
              <m:e>
                <m:r>
                  <w:rPr>
                    <w:rFonts w:ascii="Cambria Math" w:hAnsi="Cambria Math"/>
                    <w:szCs w:val="26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пот</m:t>
                </m:r>
              </m:sub>
              <m:sup>
                <m:r>
                  <w:rPr>
                    <w:rFonts w:ascii="Cambria Math" w:hAnsi="Cambria Math"/>
                    <w:szCs w:val="26"/>
                  </w:rPr>
                  <m:t>D1+i</m:t>
                </m:r>
              </m:sup>
            </m:sSubSup>
          </m:num>
          <m:den>
            <m:r>
              <w:rPr>
                <w:rFonts w:ascii="Cambria Math" w:hAnsi="Cambria Math"/>
                <w:szCs w:val="26"/>
              </w:rPr>
              <m:t>100</m:t>
            </m:r>
          </m:den>
        </m:f>
      </m:oMath>
      <w:r w:rsidR="00464FDF" w:rsidRPr="006B6E32">
        <w:rPr>
          <w:szCs w:val="26"/>
        </w:rPr>
        <w:t xml:space="preserve"> - годовые тепловые потери на одном метре участков трубопроводов о</w:t>
      </w:r>
      <w:r w:rsidR="00464FDF">
        <w:rPr>
          <w:szCs w:val="26"/>
        </w:rPr>
        <w:t>ди</w:t>
      </w:r>
      <w:r w:rsidR="00464FDF" w:rsidRPr="006B6E32">
        <w:rPr>
          <w:szCs w:val="26"/>
        </w:rPr>
        <w:t>н</w:t>
      </w:r>
      <w:r w:rsidR="00464FDF" w:rsidRPr="006B6E32">
        <w:rPr>
          <w:szCs w:val="26"/>
        </w:rPr>
        <w:t>а</w:t>
      </w:r>
      <w:r w:rsidR="00464FDF" w:rsidRPr="006B6E32">
        <w:rPr>
          <w:szCs w:val="26"/>
        </w:rPr>
        <w:t>ковой пропускной способностью (диаметром), Гкал/год;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r>
              <w:rPr>
                <w:rFonts w:ascii="Cambria Math" w:hAnsi="Cambria Math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Cs w:val="26"/>
              </w:rPr>
              <m:t>i</m:t>
            </m:r>
          </m:sub>
        </m:sSub>
      </m:oMath>
      <w:r w:rsidRPr="006B6E32">
        <w:rPr>
          <w:szCs w:val="26"/>
        </w:rPr>
        <w:t xml:space="preserve"> - длинна участка тепловой сети с пропускной способностью </w:t>
      </w:r>
      <m:oMath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</w:rPr>
              <m:t>Q</m:t>
            </m:r>
          </m:e>
          <m:sub>
            <m:r>
              <w:rPr>
                <w:rFonts w:ascii="Cambria Math" w:hAnsi="Cambria Math"/>
                <w:szCs w:val="26"/>
              </w:rPr>
              <m:t>год</m:t>
            </m:r>
          </m:sub>
          <m:sup>
            <m:r>
              <w:rPr>
                <w:rFonts w:ascii="Cambria Math" w:hAnsi="Cambria Math"/>
                <w:szCs w:val="26"/>
              </w:rPr>
              <m:t>D1+1</m:t>
            </m:r>
          </m:sup>
        </m:sSubSup>
      </m:oMath>
      <w:r w:rsidRPr="006B6E32">
        <w:rPr>
          <w:szCs w:val="26"/>
        </w:rPr>
        <w:t>,м;</w:t>
      </w:r>
    </w:p>
    <w:p w:rsidR="00464FDF" w:rsidRPr="006B6E32" w:rsidRDefault="00FB316F" w:rsidP="00464FDF">
      <w:pPr>
        <w:rPr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Cs w:val="26"/>
              </w:rPr>
            </m:ctrlPr>
          </m:sSubSupPr>
          <m:e>
            <m:r>
              <w:rPr>
                <w:rFonts w:ascii="Cambria Math" w:hAnsi="Cambria Math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6"/>
              </w:rPr>
              <m:t>пот</m:t>
            </m:r>
          </m:sub>
          <m:sup>
            <m:r>
              <w:rPr>
                <w:rFonts w:ascii="Cambria Math" w:hAnsi="Cambria Math"/>
                <w:szCs w:val="26"/>
              </w:rPr>
              <m:t>D1</m:t>
            </m:r>
          </m:sup>
        </m:sSubSup>
      </m:oMath>
      <w:r w:rsidR="00464FDF" w:rsidRPr="006B6E32">
        <w:rPr>
          <w:szCs w:val="26"/>
        </w:rPr>
        <w:t xml:space="preserve"> - годовые потери тепловой энергии на участках тепловой сети одинаковой пр</w:t>
      </w:r>
      <w:r w:rsidR="00464FDF" w:rsidRPr="006B6E32">
        <w:rPr>
          <w:szCs w:val="26"/>
        </w:rPr>
        <w:t>о</w:t>
      </w:r>
      <w:r w:rsidR="00464FDF" w:rsidRPr="006B6E32">
        <w:rPr>
          <w:szCs w:val="26"/>
        </w:rPr>
        <w:t xml:space="preserve">пускной способностью (диаметром). </w:t>
      </w:r>
    </w:p>
    <w:p w:rsidR="00464FDF" w:rsidRPr="006B6E32" w:rsidRDefault="00464FDF" w:rsidP="00464FDF">
      <w:pPr>
        <w:rPr>
          <w:szCs w:val="26"/>
        </w:rPr>
      </w:pPr>
      <w:r w:rsidRPr="006B6E32">
        <w:rPr>
          <w:szCs w:val="26"/>
        </w:rPr>
        <w:t>В</w:t>
      </w:r>
      <w:r w:rsidRPr="006B6E32"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42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 xml:space="preserve"> </w:t>
      </w:r>
      <w:r w:rsidRPr="00061714">
        <w:rPr>
          <w:szCs w:val="26"/>
        </w:rPr>
        <w:t xml:space="preserve">приведены исходные данные для определения эффективного радиуса теплоснабжения, в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43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 xml:space="preserve"> </w:t>
      </w:r>
      <w:r w:rsidRPr="006B6E32">
        <w:rPr>
          <w:szCs w:val="26"/>
        </w:rPr>
        <w:t>представлены результаты расчета и существующий радиус теплоснабжения.</w:t>
      </w:r>
    </w:p>
    <w:p w:rsidR="00245B12" w:rsidRPr="00866183" w:rsidRDefault="00245B12" w:rsidP="00B82A6D">
      <w:pPr>
        <w:rPr>
          <w:rFonts w:cs="Times New Roman"/>
          <w:szCs w:val="26"/>
        </w:rPr>
        <w:sectPr w:rsidR="00245B12" w:rsidRPr="00866183" w:rsidSect="00E02CF8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464FDF" w:rsidRPr="00EF3767" w:rsidRDefault="00464FDF" w:rsidP="00464FDF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0</w:t>
      </w:r>
      <w:r w:rsidR="00FB316F" w:rsidRPr="00EF3767">
        <w:rPr>
          <w:szCs w:val="26"/>
        </w:rPr>
        <w:fldChar w:fldCharType="end"/>
      </w:r>
    </w:p>
    <w:p w:rsidR="00C55488" w:rsidRPr="00866183" w:rsidRDefault="00C55488" w:rsidP="00C55488">
      <w:pPr>
        <w:ind w:firstLine="0"/>
        <w:jc w:val="center"/>
        <w:rPr>
          <w:rFonts w:cs="Times New Roman"/>
          <w:szCs w:val="26"/>
        </w:rPr>
      </w:pPr>
      <w:r w:rsidRPr="00482940">
        <w:rPr>
          <w:szCs w:val="26"/>
        </w:rPr>
        <w:t>Исходные данные для определения эффективного радиуса теплоснабжения</w:t>
      </w:r>
      <w:r>
        <w:rPr>
          <w:szCs w:val="26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790"/>
        <w:gridCol w:w="1234"/>
        <w:gridCol w:w="2097"/>
        <w:gridCol w:w="1836"/>
        <w:gridCol w:w="1520"/>
        <w:gridCol w:w="1498"/>
        <w:gridCol w:w="1851"/>
        <w:gridCol w:w="1526"/>
      </w:tblGrid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Источник</w:t>
            </w:r>
          </w:p>
        </w:tc>
        <w:tc>
          <w:tcPr>
            <w:tcW w:w="402" w:type="pct"/>
            <w:vMerge w:val="restart"/>
            <w:shd w:val="clear" w:color="auto" w:fill="auto"/>
            <w:vAlign w:val="center"/>
            <w:hideMark/>
          </w:tcPr>
          <w:p w:rsidR="00ED4C49" w:rsidRPr="004E0C97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Dy</w:t>
            </w:r>
          </w:p>
        </w:tc>
        <w:tc>
          <w:tcPr>
            <w:tcW w:w="683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Расчетная проп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у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скная спосо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б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ность тепловой энергии через трубопровод, Гкал/час</w:t>
            </w:r>
          </w:p>
        </w:tc>
        <w:tc>
          <w:tcPr>
            <w:tcW w:w="598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Расчетный г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о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довой отпуск тепловой эне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р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гии через тр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у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бопровод, Гкал/год</w:t>
            </w:r>
          </w:p>
        </w:tc>
        <w:tc>
          <w:tcPr>
            <w:tcW w:w="495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Расчетные тепловые потери, Гкал/год</w:t>
            </w:r>
          </w:p>
        </w:tc>
        <w:tc>
          <w:tcPr>
            <w:tcW w:w="1588" w:type="pct"/>
            <w:gridSpan w:val="3"/>
            <w:shd w:val="clear" w:color="auto" w:fill="auto"/>
            <w:vAlign w:val="center"/>
            <w:hideMark/>
          </w:tcPr>
          <w:p w:rsidR="00ED4C49" w:rsidRPr="00ED4C49" w:rsidRDefault="00043F9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опустимая дли</w:t>
            </w:r>
            <w:r w:rsidR="00ED4C49"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на тепловой сети, м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3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98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95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Канальная прокладка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Бесканальная прокладка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Надземная прокладка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МКР-1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5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4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2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3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4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2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77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13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9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6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4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6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75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2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3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30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5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57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34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135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6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8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7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703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5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55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27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7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833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1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7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625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31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2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2937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46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3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МКР-3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6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8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3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4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5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9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6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6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9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2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57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6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135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6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8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МКР-4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7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3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4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9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7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6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7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2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7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135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6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4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7037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5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1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833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1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73988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ДРСУ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A73988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A73988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A73988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A73988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A73988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0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6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</w:tr>
      <w:tr w:rsidR="00A73988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A73988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8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A73988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A73988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A73988" w:rsidRPr="00ED4C49" w:rsidRDefault="00A73988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ул. Цветкова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9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8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ул. Заозерная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8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9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0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Бани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 w:val="restar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ДДИ</w:t>
            </w: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1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9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6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99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3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0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1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45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37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ED4C49" w:rsidRPr="00ED4C49" w:rsidTr="00ED4C49">
        <w:trPr>
          <w:trHeight w:val="20"/>
        </w:trPr>
        <w:tc>
          <w:tcPr>
            <w:tcW w:w="1234" w:type="pct"/>
            <w:vMerge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2" w:type="pct"/>
            <w:shd w:val="clear" w:color="auto" w:fill="auto"/>
            <w:vAlign w:val="center"/>
            <w:hideMark/>
          </w:tcPr>
          <w:p w:rsidR="00ED4C49" w:rsidRPr="00ED4C49" w:rsidRDefault="004E0C97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68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1498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495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74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  <w:r w:rsidR="00E92E85">
              <w:rPr>
                <w:rFonts w:eastAsia="Times New Roman" w:cs="Times New Roman"/>
                <w:sz w:val="24"/>
                <w:szCs w:val="24"/>
                <w:lang w:eastAsia="ru-RU"/>
              </w:rPr>
              <w:t>,</w:t>
            </w:r>
            <w:r w:rsidRPr="00ED4C49">
              <w:rPr>
                <w:rFonts w:eastAsia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97" w:type="pct"/>
            <w:shd w:val="clear" w:color="auto" w:fill="auto"/>
            <w:vAlign w:val="center"/>
            <w:hideMark/>
          </w:tcPr>
          <w:p w:rsidR="00ED4C49" w:rsidRPr="00ED4C49" w:rsidRDefault="00ED4C49" w:rsidP="00ED4C4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</w:tbl>
    <w:p w:rsidR="00ED4C49" w:rsidRPr="00EF3767" w:rsidRDefault="00ED4C49" w:rsidP="00ED4C49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1</w:t>
      </w:r>
      <w:r w:rsidR="00FB316F" w:rsidRPr="00EF3767">
        <w:rPr>
          <w:szCs w:val="26"/>
        </w:rPr>
        <w:fldChar w:fldCharType="end"/>
      </w:r>
    </w:p>
    <w:p w:rsidR="00ED4C49" w:rsidRDefault="00ED4C49" w:rsidP="00ED4C49">
      <w:pPr>
        <w:ind w:firstLine="0"/>
        <w:jc w:val="center"/>
        <w:rPr>
          <w:szCs w:val="26"/>
          <w:lang w:eastAsia="ru-RU"/>
        </w:rPr>
      </w:pPr>
      <w:r w:rsidRPr="00BA4638">
        <w:rPr>
          <w:szCs w:val="26"/>
          <w:lang w:eastAsia="ru-RU"/>
        </w:rPr>
        <w:t>Результаты расчета эффективного радиуса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85"/>
        <w:gridCol w:w="4253"/>
        <w:gridCol w:w="4314"/>
      </w:tblGrid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Источник тепловой энергии</w:t>
            </w:r>
          </w:p>
        </w:tc>
        <w:tc>
          <w:tcPr>
            <w:tcW w:w="1385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Расстояние от источника до наиболее удаленного потребителя, км </w:t>
            </w:r>
          </w:p>
        </w:tc>
        <w:tc>
          <w:tcPr>
            <w:tcW w:w="1405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Эффективный радиус теплоснабжения, км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МКР-1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</w:t>
            </w:r>
            <w:r w:rsidR="00D44FFF">
              <w:rPr>
                <w:rFonts w:eastAsia="Times New Roman" w:cs="Times New Roman"/>
                <w:sz w:val="24"/>
                <w:szCs w:val="24"/>
                <w:lang w:eastAsia="ru-RU"/>
              </w:rPr>
              <w:t>968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07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МКР-3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D44FFF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568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03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МКР-4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D44FFF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755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05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ДРСУ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D44FFF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260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65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ул. Цветкова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D44FFF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85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ул. Заозерная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D44FFF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129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37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Бани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DE5898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079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A73988" w:rsidRPr="00A73988" w:rsidTr="00A73988">
        <w:trPr>
          <w:trHeight w:val="20"/>
        </w:trPr>
        <w:tc>
          <w:tcPr>
            <w:tcW w:w="2210" w:type="pct"/>
            <w:shd w:val="clear" w:color="auto" w:fill="auto"/>
            <w:vAlign w:val="center"/>
            <w:hideMark/>
          </w:tcPr>
          <w:p w:rsidR="00A73988" w:rsidRPr="00A73988" w:rsidRDefault="00A73988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ДДИ</w:t>
            </w:r>
          </w:p>
        </w:tc>
        <w:tc>
          <w:tcPr>
            <w:tcW w:w="1385" w:type="pct"/>
            <w:shd w:val="clear" w:color="auto" w:fill="auto"/>
            <w:noWrap/>
            <w:vAlign w:val="center"/>
            <w:hideMark/>
          </w:tcPr>
          <w:p w:rsidR="00A73988" w:rsidRPr="00A73988" w:rsidRDefault="00DE5898" w:rsidP="00DE589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280</w:t>
            </w:r>
          </w:p>
        </w:tc>
        <w:tc>
          <w:tcPr>
            <w:tcW w:w="1405" w:type="pct"/>
            <w:shd w:val="clear" w:color="auto" w:fill="auto"/>
            <w:noWrap/>
            <w:vAlign w:val="center"/>
            <w:hideMark/>
          </w:tcPr>
          <w:p w:rsidR="00A73988" w:rsidRPr="00A73988" w:rsidRDefault="00021987" w:rsidP="00A73988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</w:t>
            </w:r>
            <w:r w:rsidR="00A73988" w:rsidRPr="00A73988">
              <w:rPr>
                <w:rFonts w:eastAsia="Times New Roman" w:cs="Times New Roman"/>
                <w:sz w:val="24"/>
                <w:szCs w:val="24"/>
                <w:lang w:eastAsia="ru-RU"/>
              </w:rPr>
              <w:t>09</w:t>
            </w:r>
          </w:p>
        </w:tc>
      </w:tr>
    </w:tbl>
    <w:p w:rsidR="00A73988" w:rsidRPr="00A73988" w:rsidRDefault="00A73988" w:rsidP="00A73988">
      <w:pPr>
        <w:sectPr w:rsidR="00A73988" w:rsidRPr="00A73988" w:rsidSect="00E769A7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290188" w:rsidRDefault="00BD774B" w:rsidP="00290188">
      <w:pPr>
        <w:pStyle w:val="1"/>
        <w:rPr>
          <w:rFonts w:eastAsia="Times New Roman"/>
          <w:color w:val="000000"/>
        </w:rPr>
      </w:pPr>
      <w:bookmarkStart w:id="141" w:name="_Toc428891801"/>
      <w:r w:rsidRPr="00866183">
        <w:lastRenderedPageBreak/>
        <w:t>Глава</w:t>
      </w:r>
      <w:r w:rsidR="00B82A6D">
        <w:t xml:space="preserve"> 7</w:t>
      </w:r>
      <w:r w:rsidRPr="00866183">
        <w:t>. Предложения по строительству и реконструкции тепловых сетей и с</w:t>
      </w:r>
      <w:r w:rsidRPr="00866183">
        <w:t>о</w:t>
      </w:r>
      <w:r w:rsidRPr="00866183">
        <w:t>оружений на них</w:t>
      </w:r>
      <w:bookmarkEnd w:id="141"/>
      <w:r w:rsidRPr="00866183">
        <w:tab/>
      </w:r>
      <w:r w:rsidRPr="00866183">
        <w:tab/>
      </w:r>
    </w:p>
    <w:p w:rsidR="00BD774B" w:rsidRPr="00866183" w:rsidRDefault="00BD774B" w:rsidP="006605D0">
      <w:pPr>
        <w:pStyle w:val="2"/>
      </w:pPr>
      <w:bookmarkStart w:id="142" w:name="_Toc428891802"/>
      <w:r w:rsidRPr="00866183">
        <w:t>7.1. Предложения по строительству и реконструкции тепловых сетей, обеспеч</w:t>
      </w:r>
      <w:r w:rsidRPr="00866183">
        <w:t>и</w:t>
      </w:r>
      <w:r w:rsidRPr="00866183">
        <w:t>вающих перераспределение тепловой нагрузки из зон с дефицитом располагаемой т</w:t>
      </w:r>
      <w:r w:rsidRPr="00866183">
        <w:t>е</w:t>
      </w:r>
      <w:r w:rsidRPr="00866183">
        <w:t>пловой мощности источников тепловой энергии в зоны с резервом располагаемой т</w:t>
      </w:r>
      <w:r w:rsidRPr="00866183">
        <w:t>е</w:t>
      </w:r>
      <w:r w:rsidRPr="00866183">
        <w:t>пловой мощности источников тепловой энергии (использование существующих р</w:t>
      </w:r>
      <w:r w:rsidRPr="00866183">
        <w:t>е</w:t>
      </w:r>
      <w:r w:rsidRPr="00866183">
        <w:t>зервов)</w:t>
      </w:r>
      <w:bookmarkEnd w:id="142"/>
    </w:p>
    <w:p w:rsidR="006101E6" w:rsidRPr="005B1B41" w:rsidRDefault="006101E6" w:rsidP="006101E6">
      <w:r>
        <w:t>Проведенный анализ показал, что на котельных МКР-1 и МКР-3 имеется дефицит тепловой мощности, однако, строительство и реконструкция тепловых сетей</w:t>
      </w:r>
      <w:r w:rsidRPr="00DB47ED">
        <w:t>, обеспеч</w:t>
      </w:r>
      <w:r w:rsidRPr="00DB47ED">
        <w:t>и</w:t>
      </w:r>
      <w:r w:rsidRPr="00DB47ED">
        <w:t>вающих перераспределение тепловой нагрузки из зон с дефицитом располагаемой тепл</w:t>
      </w:r>
      <w:r w:rsidRPr="00DB47ED">
        <w:t>о</w:t>
      </w:r>
      <w:r w:rsidRPr="00DB47ED">
        <w:t>вой мощности источников тепловой энергии в зоны с резервом располагаемой тепловой мощности источников тепловой энергии</w:t>
      </w:r>
      <w:r>
        <w:t>, не требуется. Проблемы дефицита решается за счет увеличения тепловой мощности данных источников.</w:t>
      </w:r>
    </w:p>
    <w:p w:rsidR="00BD774B" w:rsidRPr="00866183" w:rsidRDefault="00BD774B" w:rsidP="006605D0">
      <w:pPr>
        <w:pStyle w:val="2"/>
      </w:pPr>
      <w:bookmarkStart w:id="143" w:name="_Toc428891803"/>
      <w:r w:rsidRPr="00866183">
        <w:t>7.2. Предложения по строительству и реконструкции тепловых сетей для обе</w:t>
      </w:r>
      <w:r w:rsidRPr="00866183">
        <w:t>с</w:t>
      </w:r>
      <w:r w:rsidRPr="00866183">
        <w:t>печения перспективных приростов тепловой нагрузки в осваиваемых районах пос</w:t>
      </w:r>
      <w:r w:rsidRPr="00866183">
        <w:t>е</w:t>
      </w:r>
      <w:r w:rsidRPr="00866183">
        <w:t>ления, городского округа под жилищную, комплексную или производственную з</w:t>
      </w:r>
      <w:r w:rsidRPr="00866183">
        <w:t>а</w:t>
      </w:r>
      <w:r w:rsidRPr="00866183">
        <w:t>стройку</w:t>
      </w:r>
      <w:bookmarkEnd w:id="143"/>
    </w:p>
    <w:p w:rsidR="00BA6F32" w:rsidRDefault="006101E6" w:rsidP="006101E6">
      <w:pPr>
        <w:rPr>
          <w:szCs w:val="26"/>
        </w:rPr>
      </w:pPr>
      <w:r w:rsidRPr="00875838">
        <w:rPr>
          <w:rFonts w:cs="Times New Roman"/>
          <w:szCs w:val="26"/>
        </w:rPr>
        <w:t>Предложения по строительству и реконструкции тепловых сетей для обеспечения перспективных приростов тепловой нагрузки в осваиваемых районах</w:t>
      </w:r>
      <w:r>
        <w:rPr>
          <w:rFonts w:cs="Times New Roman"/>
          <w:szCs w:val="26"/>
        </w:rPr>
        <w:t xml:space="preserve"> на 2015-2019 годы</w:t>
      </w:r>
      <w:r w:rsidRPr="00875838">
        <w:rPr>
          <w:rFonts w:cs="Times New Roman"/>
          <w:szCs w:val="26"/>
        </w:rPr>
        <w:t xml:space="preserve"> представлены в </w:t>
      </w:r>
      <w:r w:rsidRPr="00875838">
        <w:rPr>
          <w:szCs w:val="26"/>
        </w:rPr>
        <w:t xml:space="preserve">таблице </w:t>
      </w:r>
      <w:r w:rsidR="00FB316F" w:rsidRPr="00875838">
        <w:rPr>
          <w:szCs w:val="26"/>
        </w:rPr>
        <w:fldChar w:fldCharType="begin"/>
      </w:r>
      <w:r w:rsidRPr="00875838">
        <w:rPr>
          <w:szCs w:val="26"/>
        </w:rPr>
        <w:instrText xml:space="preserve"> SEQ таблице \* ARABIC </w:instrText>
      </w:r>
      <w:r w:rsidR="00FB316F" w:rsidRPr="00875838">
        <w:rPr>
          <w:szCs w:val="26"/>
        </w:rPr>
        <w:fldChar w:fldCharType="separate"/>
      </w:r>
      <w:r w:rsidR="00A23B16">
        <w:rPr>
          <w:noProof/>
          <w:szCs w:val="26"/>
        </w:rPr>
        <w:t>44</w:t>
      </w:r>
      <w:r w:rsidR="00FB316F" w:rsidRPr="00875838">
        <w:rPr>
          <w:szCs w:val="26"/>
        </w:rPr>
        <w:fldChar w:fldCharType="end"/>
      </w:r>
      <w:r w:rsidRPr="00875838">
        <w:rPr>
          <w:szCs w:val="26"/>
        </w:rPr>
        <w:t>.</w:t>
      </w:r>
    </w:p>
    <w:p w:rsidR="006101E6" w:rsidRDefault="006101E6" w:rsidP="006101E6">
      <w:pPr>
        <w:jc w:val="right"/>
        <w:rPr>
          <w:szCs w:val="26"/>
        </w:rPr>
        <w:sectPr w:rsidR="006101E6" w:rsidSect="00E02CF8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6101E6" w:rsidRDefault="006101E6" w:rsidP="006101E6">
      <w:pPr>
        <w:jc w:val="right"/>
        <w:rPr>
          <w:szCs w:val="26"/>
        </w:rPr>
      </w:pPr>
      <w:r w:rsidRPr="00353AFD">
        <w:rPr>
          <w:szCs w:val="26"/>
        </w:rPr>
        <w:lastRenderedPageBreak/>
        <w:t xml:space="preserve">Таблица </w:t>
      </w:r>
      <w:r w:rsidR="00FB316F" w:rsidRPr="00353AFD">
        <w:rPr>
          <w:szCs w:val="26"/>
        </w:rPr>
        <w:fldChar w:fldCharType="begin"/>
      </w:r>
      <w:r w:rsidRPr="00353AFD">
        <w:rPr>
          <w:szCs w:val="26"/>
        </w:rPr>
        <w:instrText xml:space="preserve"> SEQ Таблица \* ARABIC </w:instrText>
      </w:r>
      <w:r w:rsidR="00FB316F" w:rsidRPr="00353AFD">
        <w:rPr>
          <w:szCs w:val="26"/>
        </w:rPr>
        <w:fldChar w:fldCharType="separate"/>
      </w:r>
      <w:r w:rsidR="00A23B16">
        <w:rPr>
          <w:noProof/>
          <w:szCs w:val="26"/>
        </w:rPr>
        <w:t>42</w:t>
      </w:r>
      <w:r w:rsidR="00FB316F" w:rsidRPr="00353AFD">
        <w:rPr>
          <w:szCs w:val="26"/>
        </w:rPr>
        <w:fldChar w:fldCharType="end"/>
      </w:r>
    </w:p>
    <w:p w:rsidR="006101E6" w:rsidRPr="00875838" w:rsidRDefault="006101E6" w:rsidP="006101E6">
      <w:pPr>
        <w:jc w:val="center"/>
        <w:rPr>
          <w:b/>
          <w:snapToGrid w:val="0"/>
          <w:szCs w:val="26"/>
        </w:rPr>
      </w:pPr>
      <w:r w:rsidRPr="00875838">
        <w:rPr>
          <w:rFonts w:cs="Times New Roman"/>
          <w:szCs w:val="26"/>
        </w:rPr>
        <w:t>Предложения по строительству и реконструкции тепловых сетей для обеспечения перспективных приростов тепловой нагрузки в осваиваемых района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8"/>
        <w:gridCol w:w="4120"/>
        <w:gridCol w:w="2303"/>
        <w:gridCol w:w="3494"/>
        <w:gridCol w:w="2158"/>
        <w:gridCol w:w="2079"/>
      </w:tblGrid>
      <w:tr w:rsidR="006101E6" w:rsidRPr="00875838" w:rsidTr="00590641">
        <w:trPr>
          <w:trHeight w:val="227"/>
        </w:trPr>
        <w:tc>
          <w:tcPr>
            <w:tcW w:w="390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№ п.п.</w:t>
            </w:r>
          </w:p>
        </w:tc>
        <w:tc>
          <w:tcPr>
            <w:tcW w:w="1342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Источник тепловой энергии</w:t>
            </w:r>
          </w:p>
        </w:tc>
        <w:tc>
          <w:tcPr>
            <w:tcW w:w="750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Наименование м</w:t>
            </w: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роприятия</w:t>
            </w:r>
          </w:p>
        </w:tc>
        <w:tc>
          <w:tcPr>
            <w:tcW w:w="1138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Цели реализации мероприятия</w:t>
            </w:r>
          </w:p>
        </w:tc>
        <w:tc>
          <w:tcPr>
            <w:tcW w:w="703" w:type="pct"/>
            <w:shd w:val="clear" w:color="auto" w:fill="auto"/>
            <w:vAlign w:val="center"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875838">
              <w:rPr>
                <w:rFonts w:cs="Times New Roman"/>
                <w:sz w:val="24"/>
                <w:szCs w:val="26"/>
              </w:rPr>
              <w:t>Стоимость реал</w:t>
            </w:r>
            <w:r w:rsidRPr="00875838">
              <w:rPr>
                <w:rFonts w:cs="Times New Roman"/>
                <w:sz w:val="24"/>
                <w:szCs w:val="26"/>
              </w:rPr>
              <w:t>и</w:t>
            </w:r>
            <w:r w:rsidRPr="00875838">
              <w:rPr>
                <w:rFonts w:cs="Times New Roman"/>
                <w:sz w:val="24"/>
                <w:szCs w:val="26"/>
              </w:rPr>
              <w:t>зации меропри</w:t>
            </w:r>
            <w:r w:rsidRPr="00875838">
              <w:rPr>
                <w:rFonts w:cs="Times New Roman"/>
                <w:sz w:val="24"/>
                <w:szCs w:val="26"/>
              </w:rPr>
              <w:t>я</w:t>
            </w:r>
            <w:r w:rsidRPr="00875838">
              <w:rPr>
                <w:rFonts w:cs="Times New Roman"/>
                <w:sz w:val="24"/>
                <w:szCs w:val="26"/>
              </w:rPr>
              <w:t>тия, тыс. руб.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875838">
              <w:rPr>
                <w:rFonts w:cs="Times New Roman"/>
                <w:sz w:val="24"/>
                <w:szCs w:val="26"/>
              </w:rPr>
              <w:t>Срок реализации мероприятия</w:t>
            </w:r>
          </w:p>
        </w:tc>
      </w:tr>
      <w:tr w:rsidR="006101E6" w:rsidRPr="00875838" w:rsidTr="00590641">
        <w:trPr>
          <w:trHeight w:val="290"/>
        </w:trPr>
        <w:tc>
          <w:tcPr>
            <w:tcW w:w="390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1</w:t>
            </w:r>
          </w:p>
        </w:tc>
        <w:tc>
          <w:tcPr>
            <w:tcW w:w="1342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Котельная МКР-1</w:t>
            </w:r>
          </w:p>
        </w:tc>
        <w:tc>
          <w:tcPr>
            <w:tcW w:w="750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Строительство 19 м. тепловой сети диаметром 40 мм, 38 м. диаметром 50 мм, 86 м. диам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т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ом 82 мм., 25 м. диаметром 125 мм.</w:t>
            </w:r>
          </w:p>
        </w:tc>
        <w:tc>
          <w:tcPr>
            <w:tcW w:w="1138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Подключение перспективных потребителей</w:t>
            </w: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: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многофункци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о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нальный торговый комплекс, магазин строительных и хозя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й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ственных товаров «ВИМОС», многофункциональный торг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о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вый центр, торгово-бытовой комплекс, многоквартирный жилой дом со встроенными помещениями</w:t>
            </w:r>
          </w:p>
        </w:tc>
        <w:tc>
          <w:tcPr>
            <w:tcW w:w="703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936,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2015-2019</w:t>
            </w:r>
          </w:p>
        </w:tc>
      </w:tr>
      <w:tr w:rsidR="006101E6" w:rsidRPr="00875838" w:rsidTr="00590641">
        <w:trPr>
          <w:trHeight w:val="290"/>
        </w:trPr>
        <w:tc>
          <w:tcPr>
            <w:tcW w:w="390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2</w:t>
            </w:r>
          </w:p>
        </w:tc>
        <w:tc>
          <w:tcPr>
            <w:tcW w:w="1342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Котельная МКР-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3</w:t>
            </w:r>
          </w:p>
        </w:tc>
        <w:tc>
          <w:tcPr>
            <w:tcW w:w="750" w:type="pct"/>
            <w:shd w:val="clear" w:color="auto" w:fill="auto"/>
            <w:vAlign w:val="center"/>
            <w:hideMark/>
          </w:tcPr>
          <w:p w:rsidR="006101E6" w:rsidRPr="00C96FAB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Строительство 49 м. тепловой сети диаметром 82 мм.</w:t>
            </w:r>
          </w:p>
        </w:tc>
        <w:tc>
          <w:tcPr>
            <w:tcW w:w="1138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Подключение перспективного потребителя, физкультурно-оздоровительный комплекс</w:t>
            </w:r>
          </w:p>
        </w:tc>
        <w:tc>
          <w:tcPr>
            <w:tcW w:w="703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626,5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2015-2019</w:t>
            </w:r>
          </w:p>
        </w:tc>
      </w:tr>
      <w:tr w:rsidR="006101E6" w:rsidRPr="00875838" w:rsidTr="00590641">
        <w:trPr>
          <w:trHeight w:val="290"/>
        </w:trPr>
        <w:tc>
          <w:tcPr>
            <w:tcW w:w="390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3</w:t>
            </w:r>
          </w:p>
        </w:tc>
        <w:tc>
          <w:tcPr>
            <w:tcW w:w="1342" w:type="pct"/>
            <w:shd w:val="clear" w:color="auto" w:fill="auto"/>
            <w:noWrap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875838">
              <w:rPr>
                <w:rFonts w:eastAsia="Times New Roman" w:cs="Times New Roman"/>
                <w:sz w:val="24"/>
                <w:szCs w:val="26"/>
                <w:lang w:eastAsia="ru-RU"/>
              </w:rPr>
              <w:t>Котельная МКР-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4</w:t>
            </w:r>
          </w:p>
        </w:tc>
        <w:tc>
          <w:tcPr>
            <w:tcW w:w="750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Строительство 83 м. тепловой сети диаметром 125 мм.</w:t>
            </w:r>
          </w:p>
        </w:tc>
        <w:tc>
          <w:tcPr>
            <w:tcW w:w="1138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Подключение перспективного потребителя, многоквартирный жилой дом со встроенными помещениями</w:t>
            </w:r>
          </w:p>
        </w:tc>
        <w:tc>
          <w:tcPr>
            <w:tcW w:w="703" w:type="pct"/>
            <w:shd w:val="clear" w:color="auto" w:fill="auto"/>
            <w:vAlign w:val="center"/>
            <w:hideMark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186,6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6101E6" w:rsidRPr="00875838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2015-2019</w:t>
            </w:r>
          </w:p>
        </w:tc>
      </w:tr>
    </w:tbl>
    <w:p w:rsidR="006101E6" w:rsidRDefault="006101E6" w:rsidP="006101E6">
      <w:pPr>
        <w:rPr>
          <w:rFonts w:cs="Times New Roman"/>
          <w:snapToGrid w:val="0"/>
          <w:szCs w:val="26"/>
        </w:rPr>
        <w:sectPr w:rsidR="006101E6" w:rsidSect="006101E6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6101E6" w:rsidRDefault="006101E6" w:rsidP="006101E6">
      <w:pPr>
        <w:rPr>
          <w:snapToGrid w:val="0"/>
        </w:rPr>
      </w:pPr>
      <w:r>
        <w:rPr>
          <w:snapToGrid w:val="0"/>
          <w:szCs w:val="26"/>
        </w:rPr>
        <w:lastRenderedPageBreak/>
        <w:t>При строительстве новых жилых домов в г. Приозерск в период 2020-2029 гг. во</w:t>
      </w:r>
      <w:r>
        <w:rPr>
          <w:snapToGrid w:val="0"/>
          <w:szCs w:val="26"/>
        </w:rPr>
        <w:t>з</w:t>
      </w:r>
      <w:r>
        <w:rPr>
          <w:snapToGrid w:val="0"/>
          <w:szCs w:val="26"/>
        </w:rPr>
        <w:t>никнет необходимость в строительстве новых тепловых сетей для подключения перспе</w:t>
      </w:r>
      <w:r>
        <w:rPr>
          <w:snapToGrid w:val="0"/>
          <w:szCs w:val="26"/>
        </w:rPr>
        <w:t>к</w:t>
      </w:r>
      <w:r>
        <w:rPr>
          <w:snapToGrid w:val="0"/>
          <w:szCs w:val="26"/>
        </w:rPr>
        <w:t xml:space="preserve">тивных зданий к системе централизованного теплоснабжения. </w:t>
      </w:r>
      <w:r w:rsidRPr="006D37D8">
        <w:rPr>
          <w:snapToGrid w:val="0"/>
          <w:szCs w:val="26"/>
        </w:rPr>
        <w:t>На данном этапе проектир</w:t>
      </w:r>
      <w:r w:rsidRPr="006D37D8">
        <w:rPr>
          <w:snapToGrid w:val="0"/>
          <w:szCs w:val="26"/>
        </w:rPr>
        <w:t>о</w:t>
      </w:r>
      <w:r w:rsidRPr="006D37D8">
        <w:rPr>
          <w:snapToGrid w:val="0"/>
          <w:szCs w:val="26"/>
        </w:rPr>
        <w:t>вание новых тепловых сетей для теплоснабжения перспективной застройки не представл</w:t>
      </w:r>
      <w:r w:rsidRPr="006D37D8">
        <w:rPr>
          <w:snapToGrid w:val="0"/>
          <w:szCs w:val="26"/>
        </w:rPr>
        <w:t>я</w:t>
      </w:r>
      <w:r w:rsidRPr="006D37D8">
        <w:rPr>
          <w:snapToGrid w:val="0"/>
          <w:szCs w:val="26"/>
        </w:rPr>
        <w:t>ется возможным, так как не определены конкретные площадки нового строительства. В дальнейшем, при актуализации данной Схемы теплоснабжения и при определении ко</w:t>
      </w:r>
      <w:r w:rsidRPr="006D37D8">
        <w:rPr>
          <w:snapToGrid w:val="0"/>
          <w:szCs w:val="26"/>
        </w:rPr>
        <w:t>н</w:t>
      </w:r>
      <w:r w:rsidRPr="006D37D8">
        <w:rPr>
          <w:snapToGrid w:val="0"/>
          <w:szCs w:val="26"/>
        </w:rPr>
        <w:t>кретных площадок нового строительства данный раздел может быть скорректирован на основании вышеуказанных данных.</w:t>
      </w:r>
    </w:p>
    <w:p w:rsidR="00BD774B" w:rsidRPr="00866183" w:rsidRDefault="00BD774B" w:rsidP="006605D0">
      <w:pPr>
        <w:pStyle w:val="2"/>
      </w:pPr>
      <w:bookmarkStart w:id="144" w:name="_Toc428891804"/>
      <w:r w:rsidRPr="00866183">
        <w:t>7.4. Предложения по строительству и реконструкции тепловых сетей для п</w:t>
      </w:r>
      <w:r w:rsidRPr="00866183">
        <w:t>о</w:t>
      </w:r>
      <w:r w:rsidRPr="00866183">
        <w:t>вышения эффективности функционирования системы теплоснабжения, в том числе за счет ликвидации котельных</w:t>
      </w:r>
      <w:bookmarkEnd w:id="144"/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Основными причинами, определяющими низкую эффективность функционирования системы теплоснабжения, являются: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высокий износ тепловых сетей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большие потери тепловой энергии при транспортировке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Без осуществления замены трубопроводов к расчетному сроку реал</w:t>
      </w:r>
      <w:r>
        <w:rPr>
          <w:rFonts w:cs="Times New Roman"/>
          <w:szCs w:val="26"/>
        </w:rPr>
        <w:t xml:space="preserve">изации Схемы теплоснабжения </w:t>
      </w:r>
      <w:r w:rsidRPr="005623D2">
        <w:rPr>
          <w:rFonts w:cs="Times New Roman"/>
          <w:szCs w:val="26"/>
        </w:rPr>
        <w:t>сети</w:t>
      </w:r>
      <w:r>
        <w:rPr>
          <w:rFonts w:cs="Times New Roman"/>
          <w:szCs w:val="26"/>
        </w:rPr>
        <w:t>,</w:t>
      </w:r>
      <w:r w:rsidRPr="005623D2"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 xml:space="preserve">проложенные до 2000 г., </w:t>
      </w:r>
      <w:r w:rsidRPr="005623D2">
        <w:rPr>
          <w:rFonts w:cs="Times New Roman"/>
          <w:szCs w:val="26"/>
        </w:rPr>
        <w:t>исчерпают свой эксплуатационный ресурс.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 xml:space="preserve">Таким образом, для повышения эффективности предлагается </w:t>
      </w:r>
      <w:r>
        <w:rPr>
          <w:rFonts w:cs="Times New Roman"/>
          <w:szCs w:val="26"/>
        </w:rPr>
        <w:t xml:space="preserve">частичная </w:t>
      </w:r>
      <w:r w:rsidRPr="005623D2">
        <w:rPr>
          <w:rFonts w:cs="Times New Roman"/>
          <w:szCs w:val="26"/>
        </w:rPr>
        <w:t>реконстру</w:t>
      </w:r>
      <w:r w:rsidRPr="005623D2">
        <w:rPr>
          <w:rFonts w:cs="Times New Roman"/>
          <w:szCs w:val="26"/>
        </w:rPr>
        <w:t>к</w:t>
      </w:r>
      <w:r w:rsidRPr="005623D2">
        <w:rPr>
          <w:rFonts w:cs="Times New Roman"/>
          <w:szCs w:val="26"/>
        </w:rPr>
        <w:t>ция существующих тепловых сетей с заменой трубопроводов и тепловой изоляции на с</w:t>
      </w:r>
      <w:r w:rsidRPr="005623D2">
        <w:rPr>
          <w:rFonts w:cs="Times New Roman"/>
          <w:szCs w:val="26"/>
        </w:rPr>
        <w:t>о</w:t>
      </w:r>
      <w:r w:rsidRPr="005623D2">
        <w:rPr>
          <w:rFonts w:cs="Times New Roman"/>
          <w:szCs w:val="26"/>
        </w:rPr>
        <w:t>временные материалы с применением энергоэффективных технологий (трубы в ППУ из</w:t>
      </w:r>
      <w:r w:rsidRPr="005623D2">
        <w:rPr>
          <w:rFonts w:cs="Times New Roman"/>
          <w:szCs w:val="26"/>
        </w:rPr>
        <w:t>о</w:t>
      </w:r>
      <w:r w:rsidRPr="005623D2">
        <w:rPr>
          <w:rFonts w:cs="Times New Roman"/>
          <w:szCs w:val="26"/>
        </w:rPr>
        <w:t xml:space="preserve">ляции с полиэтиленовой оболочкой). 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Пенополиуретан имеет следующие преимущества: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для монтажа и эксплуатации ППУ не требуются использование покровных мат</w:t>
      </w:r>
      <w:r w:rsidRPr="005623D2">
        <w:rPr>
          <w:rFonts w:cs="Times New Roman"/>
          <w:szCs w:val="26"/>
        </w:rPr>
        <w:t>е</w:t>
      </w:r>
      <w:r w:rsidRPr="005623D2">
        <w:rPr>
          <w:rFonts w:cs="Times New Roman"/>
          <w:szCs w:val="26"/>
        </w:rPr>
        <w:t>риалов и крепежа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ППУ обеспечивает быстрое бесшовное нанесение на поверхности любой сложн</w:t>
      </w:r>
      <w:r w:rsidRPr="005623D2">
        <w:rPr>
          <w:rFonts w:cs="Times New Roman"/>
          <w:szCs w:val="26"/>
        </w:rPr>
        <w:t>о</w:t>
      </w:r>
      <w:r w:rsidRPr="005623D2">
        <w:rPr>
          <w:rFonts w:cs="Times New Roman"/>
          <w:szCs w:val="26"/>
        </w:rPr>
        <w:t>сти формы, отлично заполняя неровности поверхности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малый вес и высокая прочность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низкий коэффициент теплопроводности (0,019-0,027 Вт/мК)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биологическая нейтральность (устойчивость к микроорганизмам, гниению, плес</w:t>
      </w:r>
      <w:r w:rsidRPr="005623D2">
        <w:rPr>
          <w:rFonts w:cs="Times New Roman"/>
          <w:szCs w:val="26"/>
        </w:rPr>
        <w:t>е</w:t>
      </w:r>
      <w:r w:rsidRPr="005623D2">
        <w:rPr>
          <w:rFonts w:cs="Times New Roman"/>
          <w:szCs w:val="26"/>
        </w:rPr>
        <w:t>ни)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пожаробезопасен (трудновоспламеняемый материал, не поддерживающий гор</w:t>
      </w:r>
      <w:r w:rsidRPr="005623D2">
        <w:rPr>
          <w:rFonts w:cs="Times New Roman"/>
          <w:szCs w:val="26"/>
        </w:rPr>
        <w:t>е</w:t>
      </w:r>
      <w:r w:rsidRPr="005623D2">
        <w:rPr>
          <w:rFonts w:cs="Times New Roman"/>
          <w:szCs w:val="26"/>
        </w:rPr>
        <w:t>ния)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низкое водопоглощение;</w:t>
      </w:r>
    </w:p>
    <w:p w:rsidR="006101E6" w:rsidRPr="005623D2" w:rsidRDefault="006101E6" w:rsidP="006101E6">
      <w:pPr>
        <w:rPr>
          <w:rFonts w:cs="Times New Roman"/>
          <w:szCs w:val="26"/>
        </w:rPr>
      </w:pPr>
      <w:r w:rsidRPr="005623D2">
        <w:rPr>
          <w:rFonts w:cs="Times New Roman"/>
          <w:szCs w:val="26"/>
        </w:rPr>
        <w:t>- срок эксплуатации не менее 30-40 лет (при отсутствии механических поврежд</w:t>
      </w:r>
      <w:r w:rsidRPr="005623D2">
        <w:rPr>
          <w:rFonts w:cs="Times New Roman"/>
          <w:szCs w:val="26"/>
        </w:rPr>
        <w:t>е</w:t>
      </w:r>
      <w:r w:rsidRPr="005623D2">
        <w:rPr>
          <w:rFonts w:cs="Times New Roman"/>
          <w:szCs w:val="26"/>
        </w:rPr>
        <w:t>ний).</w:t>
      </w:r>
    </w:p>
    <w:p w:rsidR="006101E6" w:rsidRPr="00DB47ED" w:rsidRDefault="006101E6" w:rsidP="006101E6">
      <w:pPr>
        <w:rPr>
          <w:rFonts w:cs="Times New Roman"/>
          <w:szCs w:val="26"/>
        </w:rPr>
      </w:pPr>
      <w:r w:rsidRPr="005623D2">
        <w:rPr>
          <w:rFonts w:eastAsia="Times New Roman" w:cs="Times New Roman"/>
          <w:kern w:val="28"/>
          <w:szCs w:val="26"/>
          <w:lang w:eastAsia="ru-RU"/>
        </w:rPr>
        <w:t xml:space="preserve">Такая замена тепловых сетей должна предусматривать </w:t>
      </w:r>
      <w:r w:rsidRPr="005623D2">
        <w:rPr>
          <w:rFonts w:cs="Times New Roman"/>
          <w:szCs w:val="26"/>
        </w:rPr>
        <w:t>увеличение диаметров тр</w:t>
      </w:r>
      <w:r w:rsidRPr="005623D2">
        <w:rPr>
          <w:rFonts w:cs="Times New Roman"/>
          <w:szCs w:val="26"/>
        </w:rPr>
        <w:t>у</w:t>
      </w:r>
      <w:r w:rsidRPr="005623D2">
        <w:rPr>
          <w:rFonts w:cs="Times New Roman"/>
          <w:szCs w:val="26"/>
        </w:rPr>
        <w:t>бопроводов, что обеспечит возможность подключения перспективных потребителей</w:t>
      </w:r>
      <w:r>
        <w:rPr>
          <w:rFonts w:cs="Times New Roman"/>
          <w:szCs w:val="26"/>
        </w:rPr>
        <w:t>. О</w:t>
      </w:r>
      <w:r>
        <w:rPr>
          <w:rFonts w:cs="Times New Roman"/>
          <w:szCs w:val="26"/>
        </w:rPr>
        <w:t>с</w:t>
      </w:r>
      <w:r>
        <w:rPr>
          <w:rFonts w:cs="Times New Roman"/>
          <w:szCs w:val="26"/>
        </w:rPr>
        <w:t>нованием для выбора необходимых диаметров трубопроводов является гидравлический расчет перспективной схемы тепловых сетей котельных г. Приозерск. Результаты гидра</w:t>
      </w:r>
      <w:r>
        <w:rPr>
          <w:rFonts w:cs="Times New Roman"/>
          <w:szCs w:val="26"/>
        </w:rPr>
        <w:t>в</w:t>
      </w:r>
      <w:r>
        <w:rPr>
          <w:rFonts w:cs="Times New Roman"/>
          <w:szCs w:val="26"/>
        </w:rPr>
        <w:t>лического расчета представлены в п. 4.3 Главы 4 Обосновывающих материалов к схеме т</w:t>
      </w:r>
      <w:r>
        <w:rPr>
          <w:rFonts w:cs="Times New Roman"/>
          <w:szCs w:val="26"/>
        </w:rPr>
        <w:t>е</w:t>
      </w:r>
      <w:r>
        <w:rPr>
          <w:rFonts w:cs="Times New Roman"/>
          <w:szCs w:val="26"/>
        </w:rPr>
        <w:t>плоснабжения.</w:t>
      </w:r>
    </w:p>
    <w:p w:rsidR="006101E6" w:rsidRDefault="006101E6" w:rsidP="006101E6">
      <w:pPr>
        <w:rPr>
          <w:szCs w:val="26"/>
        </w:rPr>
      </w:pPr>
      <w:r w:rsidRPr="005B65C6">
        <w:rPr>
          <w:rFonts w:cs="Times New Roman"/>
          <w:szCs w:val="26"/>
        </w:rPr>
        <w:lastRenderedPageBreak/>
        <w:t xml:space="preserve">Предложения по строительству и реконструкции тепловых сетей для повышения эффективности функционирования системы теплоснабжения представлены в </w:t>
      </w:r>
      <w:r w:rsidRPr="005B65C6">
        <w:rPr>
          <w:szCs w:val="26"/>
        </w:rPr>
        <w:t xml:space="preserve">таблице </w:t>
      </w:r>
      <w:r w:rsidR="00FB316F" w:rsidRPr="005B65C6">
        <w:rPr>
          <w:szCs w:val="26"/>
        </w:rPr>
        <w:fldChar w:fldCharType="begin"/>
      </w:r>
      <w:r w:rsidRPr="005B65C6">
        <w:rPr>
          <w:szCs w:val="26"/>
        </w:rPr>
        <w:instrText xml:space="preserve"> SEQ таблице \* ARABIC </w:instrText>
      </w:r>
      <w:r w:rsidR="00FB316F" w:rsidRPr="005B65C6">
        <w:rPr>
          <w:szCs w:val="26"/>
        </w:rPr>
        <w:fldChar w:fldCharType="separate"/>
      </w:r>
      <w:r w:rsidR="00A23B16">
        <w:rPr>
          <w:noProof/>
          <w:szCs w:val="26"/>
        </w:rPr>
        <w:t>45</w:t>
      </w:r>
      <w:r w:rsidR="00FB316F" w:rsidRPr="005B65C6">
        <w:rPr>
          <w:szCs w:val="26"/>
        </w:rPr>
        <w:fldChar w:fldCharType="end"/>
      </w:r>
      <w:r w:rsidRPr="005B65C6">
        <w:rPr>
          <w:szCs w:val="26"/>
        </w:rPr>
        <w:t>.</w:t>
      </w:r>
    </w:p>
    <w:p w:rsidR="006101E6" w:rsidRDefault="006101E6" w:rsidP="006101E6">
      <w:pPr>
        <w:tabs>
          <w:tab w:val="left" w:pos="7256"/>
          <w:tab w:val="right" w:pos="10205"/>
        </w:tabs>
        <w:jc w:val="left"/>
        <w:rPr>
          <w:szCs w:val="26"/>
        </w:rPr>
        <w:sectPr w:rsidR="006101E6" w:rsidSect="00E02CF8">
          <w:pgSz w:w="11906" w:h="16838"/>
          <w:pgMar w:top="851" w:right="567" w:bottom="851" w:left="1134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6101E6" w:rsidRDefault="006101E6" w:rsidP="006101E6">
      <w:pPr>
        <w:tabs>
          <w:tab w:val="left" w:pos="7256"/>
          <w:tab w:val="right" w:pos="10205"/>
        </w:tabs>
        <w:jc w:val="right"/>
        <w:rPr>
          <w:rFonts w:cs="Times New Roman"/>
          <w:szCs w:val="26"/>
        </w:rPr>
      </w:pPr>
      <w:r>
        <w:rPr>
          <w:szCs w:val="26"/>
        </w:rPr>
        <w:lastRenderedPageBreak/>
        <w:tab/>
      </w:r>
      <w:r>
        <w:rPr>
          <w:szCs w:val="26"/>
        </w:rPr>
        <w:tab/>
      </w:r>
      <w:r w:rsidRPr="00353AFD">
        <w:rPr>
          <w:szCs w:val="26"/>
        </w:rPr>
        <w:t xml:space="preserve">Таблица </w:t>
      </w:r>
      <w:r w:rsidR="00FB316F" w:rsidRPr="00353AFD">
        <w:rPr>
          <w:szCs w:val="26"/>
        </w:rPr>
        <w:fldChar w:fldCharType="begin"/>
      </w:r>
      <w:r w:rsidRPr="00353AFD">
        <w:rPr>
          <w:szCs w:val="26"/>
        </w:rPr>
        <w:instrText xml:space="preserve"> SEQ Таблица \* ARABIC </w:instrText>
      </w:r>
      <w:r w:rsidR="00FB316F" w:rsidRPr="00353AFD">
        <w:rPr>
          <w:szCs w:val="26"/>
        </w:rPr>
        <w:fldChar w:fldCharType="separate"/>
      </w:r>
      <w:r w:rsidR="00A23B16">
        <w:rPr>
          <w:noProof/>
          <w:szCs w:val="26"/>
        </w:rPr>
        <w:t>43</w:t>
      </w:r>
      <w:r w:rsidR="00FB316F" w:rsidRPr="00353AFD">
        <w:rPr>
          <w:szCs w:val="26"/>
        </w:rPr>
        <w:fldChar w:fldCharType="end"/>
      </w:r>
    </w:p>
    <w:p w:rsidR="006101E6" w:rsidRPr="00FA696C" w:rsidRDefault="006101E6" w:rsidP="006101E6">
      <w:pPr>
        <w:jc w:val="center"/>
        <w:rPr>
          <w:rFonts w:cs="Times New Roman"/>
          <w:szCs w:val="26"/>
        </w:rPr>
      </w:pPr>
      <w:r w:rsidRPr="00FA696C">
        <w:rPr>
          <w:rFonts w:cs="Times New Roman"/>
          <w:szCs w:val="26"/>
        </w:rPr>
        <w:t>Предложения по строительству и реконструкции тепловых сетей для повышения эффективности функционирования системы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05"/>
        <w:gridCol w:w="1694"/>
        <w:gridCol w:w="1317"/>
        <w:gridCol w:w="1427"/>
        <w:gridCol w:w="1584"/>
        <w:gridCol w:w="1458"/>
        <w:gridCol w:w="1458"/>
        <w:gridCol w:w="1584"/>
        <w:gridCol w:w="1179"/>
        <w:gridCol w:w="1546"/>
      </w:tblGrid>
      <w:tr w:rsidR="006101E6" w:rsidRPr="009021EE" w:rsidTr="00590641">
        <w:trPr>
          <w:trHeight w:val="227"/>
          <w:tblHeader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источника тепл</w:t>
            </w: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о</w:t>
            </w: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вой энергии</w:t>
            </w:r>
          </w:p>
        </w:tc>
        <w:tc>
          <w:tcPr>
            <w:tcW w:w="552" w:type="pct"/>
            <w:vMerge w:val="restar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highlight w:val="green"/>
                <w:lang w:val="en-US" w:eastAsia="ru-RU"/>
              </w:rPr>
            </w:pPr>
            <w:r w:rsidRPr="00852E76">
              <w:rPr>
                <w:rFonts w:eastAsia="Times New Roman" w:cs="Times New Roman"/>
                <w:sz w:val="24"/>
                <w:szCs w:val="24"/>
                <w:lang w:val="en-US" w:eastAsia="ru-RU"/>
              </w:rPr>
              <w:t>Dy</w:t>
            </w:r>
          </w:p>
        </w:tc>
        <w:tc>
          <w:tcPr>
            <w:tcW w:w="1410" w:type="pct"/>
            <w:gridSpan w:val="3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Объем работ, м</w:t>
            </w:r>
          </w:p>
        </w:tc>
        <w:tc>
          <w:tcPr>
            <w:tcW w:w="1466" w:type="pct"/>
            <w:gridSpan w:val="3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Стоимость работ, тыс. руб.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Общие затраты, тыс. руб.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Год внедр</w:t>
            </w: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е</w:t>
            </w: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ния мер</w:t>
            </w: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о</w:t>
            </w: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приятия</w:t>
            </w:r>
          </w:p>
        </w:tc>
      </w:tr>
      <w:tr w:rsidR="006101E6" w:rsidRPr="009021EE" w:rsidTr="00590641">
        <w:trPr>
          <w:trHeight w:val="227"/>
          <w:tblHeader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2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Надземная прокладка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Подземная канальная прокладка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Подземная бесканальная прокладка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>Надземная прокладка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дземная канальная прокладка 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021E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дземная бесканальная прокладка 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56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3,1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65,04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74,82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033,61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8,1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7,56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76,87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54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56,02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,30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21,21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37,09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5385,46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5-2029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7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37,1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04,44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63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74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51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21,75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131,97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845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94,4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327,2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862,79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4053,86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38,2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314,1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926,73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4765,20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41,1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6,92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56,37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83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63,1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446,84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3436,39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852E76" w:rsidRDefault="00852E7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4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474,1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4897,57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43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10,26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710,26</w:t>
            </w:r>
          </w:p>
        </w:tc>
        <w:tc>
          <w:tcPr>
            <w:tcW w:w="504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  <w:szCs w:val="24"/>
              </w:rPr>
              <w:t>211,69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15,9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5-2029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73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964,45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4,21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32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8,87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0303,6</w:t>
            </w:r>
          </w:p>
          <w:p w:rsidR="006101E6" w:rsidRPr="002046F5" w:rsidRDefault="006101E6" w:rsidP="0059064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5-2029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68,2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833,31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102,2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328,16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95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52,1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078,74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5311,56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3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94,1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2208,69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4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303,1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9524,27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71,02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09,24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69,35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7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55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568,87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04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01,20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611,75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7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78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56,37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62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242,16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12,02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1,18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7690,57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15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557,82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7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62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202,69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53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870,10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62,49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25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72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435,06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2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021E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101,23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-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32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70,75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350,39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97,76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67,74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3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014,14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021EE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5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27,84</w:t>
            </w:r>
          </w:p>
        </w:tc>
        <w:tc>
          <w:tcPr>
            <w:tcW w:w="384" w:type="pct"/>
            <w:vMerge w:val="restar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555,98</w:t>
            </w:r>
          </w:p>
        </w:tc>
        <w:tc>
          <w:tcPr>
            <w:tcW w:w="504" w:type="pct"/>
            <w:vMerge w:val="restar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020-2024</w:t>
            </w: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8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491,12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7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86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923,81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195,50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6101E6" w:rsidRPr="009021EE" w:rsidTr="00590641">
        <w:trPr>
          <w:trHeight w:val="227"/>
        </w:trPr>
        <w:tc>
          <w:tcPr>
            <w:tcW w:w="686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52" w:type="pct"/>
            <w:shd w:val="clear" w:color="auto" w:fill="auto"/>
            <w:vAlign w:val="center"/>
            <w:hideMark/>
          </w:tcPr>
          <w:p w:rsidR="006101E6" w:rsidRPr="007731D6" w:rsidRDefault="007731D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429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6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6</w:t>
            </w:r>
          </w:p>
        </w:tc>
        <w:tc>
          <w:tcPr>
            <w:tcW w:w="475" w:type="pct"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75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516" w:type="pct"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817,71</w:t>
            </w:r>
          </w:p>
        </w:tc>
        <w:tc>
          <w:tcPr>
            <w:tcW w:w="384" w:type="pct"/>
            <w:vMerge/>
            <w:shd w:val="clear" w:color="auto" w:fill="auto"/>
            <w:vAlign w:val="center"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04" w:type="pct"/>
            <w:vMerge/>
            <w:shd w:val="clear" w:color="auto" w:fill="auto"/>
            <w:vAlign w:val="center"/>
            <w:hideMark/>
          </w:tcPr>
          <w:p w:rsidR="006101E6" w:rsidRPr="009021EE" w:rsidRDefault="006101E6" w:rsidP="00590641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6101E6" w:rsidRDefault="006101E6" w:rsidP="006101E6">
      <w:pPr>
        <w:jc w:val="right"/>
        <w:rPr>
          <w:szCs w:val="26"/>
        </w:rPr>
        <w:sectPr w:rsidR="006101E6" w:rsidSect="006101E6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BD774B" w:rsidP="006605D0">
      <w:pPr>
        <w:pStyle w:val="2"/>
      </w:pPr>
      <w:bookmarkStart w:id="145" w:name="_Toc428891805"/>
      <w:r w:rsidRPr="00866183">
        <w:lastRenderedPageBreak/>
        <w:t>7.5. Строительство тепловых сетей для обеспечения нормативной надежности теплоснабжения</w:t>
      </w:r>
      <w:bookmarkEnd w:id="145"/>
    </w:p>
    <w:p w:rsidR="00934F9A" w:rsidRPr="003F0882" w:rsidRDefault="00934F9A" w:rsidP="00934F9A">
      <w:pPr>
        <w:rPr>
          <w:szCs w:val="26"/>
        </w:rPr>
      </w:pPr>
      <w:r w:rsidRPr="003F0882">
        <w:rPr>
          <w:bCs/>
          <w:szCs w:val="26"/>
        </w:rPr>
        <w:t>В соответствии с методическими указаниями по расчету уровня надежности и кач</w:t>
      </w:r>
      <w:r w:rsidRPr="003F0882">
        <w:rPr>
          <w:bCs/>
          <w:szCs w:val="26"/>
        </w:rPr>
        <w:t>е</w:t>
      </w:r>
      <w:r w:rsidRPr="003F0882">
        <w:rPr>
          <w:bCs/>
          <w:szCs w:val="26"/>
        </w:rPr>
        <w:t>ства поставляемых товаров, оказываемых услуг для организаций, осуществляющих де</w:t>
      </w:r>
      <w:r w:rsidRPr="003F0882">
        <w:rPr>
          <w:bCs/>
          <w:szCs w:val="26"/>
        </w:rPr>
        <w:t>я</w:t>
      </w:r>
      <w:r w:rsidRPr="003F0882">
        <w:rPr>
          <w:bCs/>
          <w:szCs w:val="26"/>
        </w:rPr>
        <w:t>тельность по производству и (или) передаче тепловой энергии надежность работы тепл</w:t>
      </w:r>
      <w:r w:rsidRPr="003F0882">
        <w:rPr>
          <w:bCs/>
          <w:szCs w:val="26"/>
        </w:rPr>
        <w:t>о</w:t>
      </w:r>
      <w:r w:rsidRPr="003F0882">
        <w:rPr>
          <w:bCs/>
          <w:szCs w:val="26"/>
        </w:rPr>
        <w:t>вой сети определяется на основании статистики аварий на участках трубопровода за пр</w:t>
      </w:r>
      <w:r w:rsidRPr="003F0882">
        <w:rPr>
          <w:bCs/>
          <w:szCs w:val="26"/>
        </w:rPr>
        <w:t>е</w:t>
      </w:r>
      <w:r w:rsidRPr="003F0882">
        <w:rPr>
          <w:bCs/>
          <w:szCs w:val="26"/>
        </w:rPr>
        <w:t>дыдущие пять лет и времени, затраченном на их устранение.</w:t>
      </w:r>
    </w:p>
    <w:p w:rsidR="00934F9A" w:rsidRPr="00DB47ED" w:rsidRDefault="00934F9A" w:rsidP="00934F9A">
      <w:pPr>
        <w:rPr>
          <w:rFonts w:cs="Times New Roman"/>
          <w:szCs w:val="26"/>
          <w:highlight w:val="yellow"/>
        </w:rPr>
      </w:pPr>
      <w:r>
        <w:rPr>
          <w:rFonts w:cs="Times New Roman"/>
          <w:szCs w:val="26"/>
        </w:rPr>
        <w:t>В п. 5.4 предлагается частичная замена участков трубопроводов к расчетному сроку. Тем самым будет обеспечена нормативная надежность теплоснабжения.</w:t>
      </w:r>
    </w:p>
    <w:p w:rsidR="00BD774B" w:rsidRPr="00866183" w:rsidRDefault="00BD774B" w:rsidP="006605D0">
      <w:pPr>
        <w:pStyle w:val="2"/>
      </w:pPr>
      <w:bookmarkStart w:id="146" w:name="_Toc428891806"/>
      <w:r w:rsidRPr="00866183">
        <w:t>7.6. Реконструкция тепловых сетей с увеличением диаметра трубопроводов для обеспечения перспективных приростов тепловой нагрузки</w:t>
      </w:r>
      <w:bookmarkEnd w:id="146"/>
    </w:p>
    <w:p w:rsidR="00934F9A" w:rsidRPr="00866183" w:rsidRDefault="00590641" w:rsidP="00934F9A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>Частичная з</w:t>
      </w:r>
      <w:r w:rsidR="00934F9A">
        <w:rPr>
          <w:rFonts w:cs="Times New Roman"/>
          <w:szCs w:val="26"/>
        </w:rPr>
        <w:t>амена тепловых сетей в пункте 7.4 предусматривает увеличение диаме</w:t>
      </w:r>
      <w:r w:rsidR="00934F9A">
        <w:rPr>
          <w:rFonts w:cs="Times New Roman"/>
          <w:szCs w:val="26"/>
        </w:rPr>
        <w:t>т</w:t>
      </w:r>
      <w:r w:rsidR="00934F9A">
        <w:rPr>
          <w:rFonts w:cs="Times New Roman"/>
          <w:szCs w:val="26"/>
        </w:rPr>
        <w:t>ров трубопроводов, что обеспечит возможность подключения перспективных потребит</w:t>
      </w:r>
      <w:r w:rsidR="00934F9A">
        <w:rPr>
          <w:rFonts w:cs="Times New Roman"/>
          <w:szCs w:val="26"/>
        </w:rPr>
        <w:t>е</w:t>
      </w:r>
      <w:r w:rsidR="00934F9A">
        <w:rPr>
          <w:rFonts w:cs="Times New Roman"/>
          <w:szCs w:val="26"/>
        </w:rPr>
        <w:t xml:space="preserve">лей к тепловым сетям. </w:t>
      </w:r>
    </w:p>
    <w:p w:rsidR="00BD774B" w:rsidRPr="00866183" w:rsidRDefault="00BD774B" w:rsidP="006605D0">
      <w:pPr>
        <w:pStyle w:val="2"/>
      </w:pPr>
      <w:bookmarkStart w:id="147" w:name="_Toc428891807"/>
      <w:r w:rsidRPr="00866183">
        <w:t>7.7. Реконструкция тепловых сетей, подлежащих замене в связи с исчерпанием эксплуатационного ресурса</w:t>
      </w:r>
      <w:bookmarkEnd w:id="147"/>
    </w:p>
    <w:p w:rsidR="00590641" w:rsidRPr="00866183" w:rsidRDefault="00590641" w:rsidP="00590641">
      <w:pPr>
        <w:autoSpaceDE w:val="0"/>
        <w:autoSpaceDN w:val="0"/>
        <w:adjustRightInd w:val="0"/>
        <w:rPr>
          <w:rFonts w:cs="Times New Roman"/>
          <w:szCs w:val="26"/>
        </w:rPr>
      </w:pPr>
      <w:r w:rsidRPr="00092AF8">
        <w:rPr>
          <w:rFonts w:cs="Times New Roman"/>
          <w:szCs w:val="26"/>
        </w:rPr>
        <w:t xml:space="preserve">В пункте </w:t>
      </w:r>
      <w:r>
        <w:rPr>
          <w:rFonts w:cs="Times New Roman"/>
          <w:szCs w:val="26"/>
        </w:rPr>
        <w:t>7.</w:t>
      </w:r>
      <w:r w:rsidRPr="00092AF8">
        <w:rPr>
          <w:rFonts w:cs="Times New Roman"/>
          <w:szCs w:val="26"/>
        </w:rPr>
        <w:t xml:space="preserve">4 предлагается </w:t>
      </w:r>
      <w:r>
        <w:rPr>
          <w:rFonts w:cs="Times New Roman"/>
          <w:szCs w:val="26"/>
        </w:rPr>
        <w:t xml:space="preserve">частичная </w:t>
      </w:r>
      <w:r w:rsidRPr="00092AF8">
        <w:rPr>
          <w:rFonts w:cs="Times New Roman"/>
          <w:szCs w:val="26"/>
        </w:rPr>
        <w:t>реконструкция существующих тепловых сетей с заменой трубопроводов и тепловой изоляции на современные материалы с применением энергоэффективных технологий.</w:t>
      </w:r>
      <w:r>
        <w:rPr>
          <w:rFonts w:cs="Times New Roman"/>
          <w:szCs w:val="26"/>
        </w:rPr>
        <w:t xml:space="preserve"> Данное мероприятие позволит решить проблему эксплу</w:t>
      </w:r>
      <w:r>
        <w:rPr>
          <w:rFonts w:cs="Times New Roman"/>
          <w:szCs w:val="26"/>
        </w:rPr>
        <w:t>а</w:t>
      </w:r>
      <w:r>
        <w:rPr>
          <w:rFonts w:cs="Times New Roman"/>
          <w:szCs w:val="26"/>
        </w:rPr>
        <w:t>тации тепловых сетей, исчерпавших свой ресурс.</w:t>
      </w:r>
    </w:p>
    <w:p w:rsidR="00BD774B" w:rsidRPr="00866183" w:rsidRDefault="00BD774B" w:rsidP="006605D0">
      <w:pPr>
        <w:pStyle w:val="2"/>
      </w:pPr>
      <w:bookmarkStart w:id="148" w:name="_Toc428891808"/>
      <w:r w:rsidRPr="00866183">
        <w:t>7.8. Строительство и реконструкция насосных станций</w:t>
      </w:r>
      <w:bookmarkEnd w:id="148"/>
    </w:p>
    <w:p w:rsidR="00590641" w:rsidRDefault="00590641" w:rsidP="00590641">
      <w:pPr>
        <w:autoSpaceDE w:val="0"/>
        <w:autoSpaceDN w:val="0"/>
        <w:adjustRightInd w:val="0"/>
        <w:rPr>
          <w:rFonts w:cs="Times New Roman"/>
          <w:szCs w:val="26"/>
        </w:rPr>
      </w:pPr>
      <w:r w:rsidRPr="00CA088B">
        <w:rPr>
          <w:rFonts w:cs="Times New Roman"/>
          <w:szCs w:val="26"/>
        </w:rPr>
        <w:t xml:space="preserve">Проведенный анализ показал, что оборудование </w:t>
      </w:r>
      <w:r>
        <w:rPr>
          <w:rFonts w:cs="Times New Roman"/>
          <w:szCs w:val="26"/>
        </w:rPr>
        <w:t xml:space="preserve">источников тепловой энергии г. Приозерск </w:t>
      </w:r>
      <w:r w:rsidRPr="00CA088B">
        <w:rPr>
          <w:rFonts w:cs="Times New Roman"/>
          <w:szCs w:val="26"/>
        </w:rPr>
        <w:t>обеспечива</w:t>
      </w:r>
      <w:r>
        <w:rPr>
          <w:rFonts w:cs="Times New Roman"/>
          <w:szCs w:val="26"/>
        </w:rPr>
        <w:t>е</w:t>
      </w:r>
      <w:r w:rsidRPr="00CA088B">
        <w:rPr>
          <w:rFonts w:cs="Times New Roman"/>
          <w:szCs w:val="26"/>
        </w:rPr>
        <w:t>т необходимые гидравлические режимы в системе теплоснабжения. Таким образом,</w:t>
      </w:r>
      <w:r>
        <w:rPr>
          <w:rFonts w:cs="Times New Roman"/>
          <w:szCs w:val="26"/>
        </w:rPr>
        <w:t xml:space="preserve"> </w:t>
      </w:r>
      <w:r w:rsidRPr="00CA088B">
        <w:rPr>
          <w:rFonts w:cs="Times New Roman"/>
          <w:szCs w:val="26"/>
        </w:rPr>
        <w:t>строительство насосных станций не предусматривается.</w:t>
      </w:r>
    </w:p>
    <w:p w:rsidR="00590641" w:rsidRDefault="00590641">
      <w:pPr>
        <w:ind w:firstLine="0"/>
        <w:rPr>
          <w:rFonts w:eastAsiaTheme="majorEastAsia" w:cs="Times New Roman"/>
          <w:b/>
          <w:bCs/>
          <w:szCs w:val="26"/>
        </w:rPr>
      </w:pPr>
      <w:r>
        <w:br w:type="page"/>
      </w:r>
    </w:p>
    <w:p w:rsidR="00BD774B" w:rsidRPr="00866183" w:rsidRDefault="00BD774B" w:rsidP="00EF2D76">
      <w:pPr>
        <w:pStyle w:val="1"/>
        <w:rPr>
          <w:rFonts w:eastAsia="Times New Roman"/>
          <w:color w:val="000000"/>
        </w:rPr>
      </w:pPr>
      <w:bookmarkStart w:id="149" w:name="_Toc428891809"/>
      <w:r w:rsidRPr="00866183">
        <w:lastRenderedPageBreak/>
        <w:t>Глава</w:t>
      </w:r>
      <w:r w:rsidR="00B82A6D">
        <w:t xml:space="preserve"> 8</w:t>
      </w:r>
      <w:r w:rsidRPr="00866183">
        <w:t>. Перспективные топливные балансы</w:t>
      </w:r>
      <w:bookmarkEnd w:id="149"/>
    </w:p>
    <w:p w:rsidR="00BD774B" w:rsidRPr="00866183" w:rsidRDefault="00BD774B" w:rsidP="006605D0">
      <w:pPr>
        <w:pStyle w:val="2"/>
      </w:pPr>
      <w:bookmarkStart w:id="150" w:name="_Toc428891810"/>
      <w:r w:rsidRPr="00866183">
        <w:t>8.1. Расчеты по каждому источнику тепловой энергии перспективных расходов основного вида топлива, необходимого для обеспечения нормативного функционир</w:t>
      </w:r>
      <w:r w:rsidRPr="00866183">
        <w:t>о</w:t>
      </w:r>
      <w:r w:rsidRPr="00866183">
        <w:t>вания источников тепловой энергии</w:t>
      </w:r>
      <w:bookmarkEnd w:id="150"/>
    </w:p>
    <w:p w:rsidR="005B42EA" w:rsidRPr="005B42EA" w:rsidRDefault="00974B31" w:rsidP="005B42EA">
      <w:pPr>
        <w:rPr>
          <w:rFonts w:cs="Times New Roman"/>
          <w:szCs w:val="26"/>
        </w:rPr>
      </w:pPr>
      <w:r w:rsidRPr="009075B8">
        <w:rPr>
          <w:rFonts w:cs="Times New Roman"/>
          <w:szCs w:val="26"/>
        </w:rPr>
        <w:t>Перспективные топливные балансы для каждого источника тепловой энергии по в</w:t>
      </w:r>
      <w:r w:rsidRPr="009075B8">
        <w:rPr>
          <w:rFonts w:cs="Times New Roman"/>
          <w:szCs w:val="26"/>
        </w:rPr>
        <w:t>и</w:t>
      </w:r>
      <w:r w:rsidRPr="009075B8">
        <w:rPr>
          <w:rFonts w:cs="Times New Roman"/>
          <w:szCs w:val="26"/>
        </w:rPr>
        <w:t xml:space="preserve">дам основного топлива на каждом этапе представлены в таблице </w:t>
      </w:r>
      <w:r w:rsidR="00FB316F" w:rsidRPr="00CB2898">
        <w:rPr>
          <w:szCs w:val="26"/>
        </w:rPr>
        <w:fldChar w:fldCharType="begin"/>
      </w:r>
      <w:r w:rsidR="00A37982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46</w:t>
      </w:r>
      <w:r w:rsidR="00FB316F" w:rsidRPr="00CB2898">
        <w:rPr>
          <w:szCs w:val="26"/>
        </w:rPr>
        <w:fldChar w:fldCharType="end"/>
      </w:r>
      <w:r w:rsidR="005B42EA">
        <w:rPr>
          <w:rFonts w:cs="Times New Roman"/>
          <w:szCs w:val="26"/>
        </w:rPr>
        <w:t>, р</w:t>
      </w:r>
      <w:r w:rsidR="00E92E85" w:rsidRPr="009075B8">
        <w:rPr>
          <w:rFonts w:cs="Times New Roman"/>
          <w:szCs w:val="26"/>
        </w:rPr>
        <w:t>асчеты по каждому источнику энергии максимальных часовых расходов основного вида топлива</w:t>
      </w:r>
      <w:r w:rsidR="00E92E85">
        <w:rPr>
          <w:rFonts w:cs="Times New Roman"/>
          <w:szCs w:val="26"/>
        </w:rPr>
        <w:t xml:space="preserve"> </w:t>
      </w:r>
      <w:r w:rsidR="00E92E85" w:rsidRPr="009075B8">
        <w:rPr>
          <w:rFonts w:cs="Times New Roman"/>
          <w:szCs w:val="26"/>
        </w:rPr>
        <w:t>для зимнего, летнего и переходного периодов</w:t>
      </w:r>
      <w:r w:rsidR="00E92E85">
        <w:rPr>
          <w:rFonts w:cs="Times New Roman"/>
          <w:szCs w:val="26"/>
        </w:rPr>
        <w:t xml:space="preserve"> представлены в </w:t>
      </w:r>
      <w:r w:rsidR="00E92E85" w:rsidRPr="00985769">
        <w:rPr>
          <w:rFonts w:cs="Times New Roman"/>
          <w:szCs w:val="26"/>
        </w:rPr>
        <w:t xml:space="preserve">таблице </w:t>
      </w:r>
      <w:r w:rsidR="00FB316F" w:rsidRPr="00985769">
        <w:rPr>
          <w:rFonts w:cs="Times New Roman"/>
          <w:szCs w:val="26"/>
        </w:rPr>
        <w:fldChar w:fldCharType="begin"/>
      </w:r>
      <w:r w:rsidR="00E92E85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47</w:t>
      </w:r>
      <w:r w:rsidR="00FB316F" w:rsidRPr="00985769">
        <w:rPr>
          <w:rFonts w:cs="Times New Roman"/>
          <w:szCs w:val="26"/>
        </w:rPr>
        <w:fldChar w:fldCharType="end"/>
      </w:r>
      <w:r w:rsidR="005B42EA">
        <w:rPr>
          <w:rFonts w:cs="Times New Roman"/>
          <w:szCs w:val="26"/>
        </w:rPr>
        <w:t>, р</w:t>
      </w:r>
      <w:r w:rsidR="005B42EA" w:rsidRPr="005B42EA">
        <w:rPr>
          <w:rFonts w:cs="Times New Roman"/>
          <w:szCs w:val="26"/>
        </w:rPr>
        <w:t>асчеты по каждому источн</w:t>
      </w:r>
      <w:r w:rsidR="005B42EA" w:rsidRPr="005B42EA">
        <w:rPr>
          <w:rFonts w:cs="Times New Roman"/>
          <w:szCs w:val="26"/>
        </w:rPr>
        <w:t>и</w:t>
      </w:r>
      <w:r w:rsidR="005B42EA" w:rsidRPr="005B42EA">
        <w:rPr>
          <w:rFonts w:cs="Times New Roman"/>
          <w:szCs w:val="26"/>
        </w:rPr>
        <w:t xml:space="preserve">ку энергии максимальных часовых </w:t>
      </w:r>
      <w:r w:rsidR="005B42EA">
        <w:rPr>
          <w:rFonts w:cs="Times New Roman"/>
          <w:szCs w:val="26"/>
        </w:rPr>
        <w:t xml:space="preserve">расходов основного вида топлива </w:t>
      </w:r>
      <w:r w:rsidR="005B42EA" w:rsidRPr="005B42EA">
        <w:rPr>
          <w:rFonts w:cs="Times New Roman"/>
          <w:szCs w:val="26"/>
        </w:rPr>
        <w:t>для зимнего, летнего и переходного периодов</w:t>
      </w:r>
      <w:r w:rsidR="005B42EA">
        <w:rPr>
          <w:rFonts w:cs="Times New Roman"/>
          <w:szCs w:val="26"/>
        </w:rPr>
        <w:t xml:space="preserve"> представлены в таблице </w:t>
      </w:r>
      <w:r w:rsidR="00FB316F" w:rsidRPr="00985769">
        <w:rPr>
          <w:rFonts w:cs="Times New Roman"/>
          <w:szCs w:val="26"/>
        </w:rPr>
        <w:fldChar w:fldCharType="begin"/>
      </w:r>
      <w:r w:rsidR="005B42EA" w:rsidRPr="00985769">
        <w:rPr>
          <w:rFonts w:cs="Times New Roman"/>
          <w:szCs w:val="26"/>
        </w:rPr>
        <w:instrText xml:space="preserve"> SEQ таблице \* ARABIC </w:instrText>
      </w:r>
      <w:r w:rsidR="00FB316F" w:rsidRPr="00985769">
        <w:rPr>
          <w:rFonts w:cs="Times New Roman"/>
          <w:szCs w:val="26"/>
        </w:rPr>
        <w:fldChar w:fldCharType="separate"/>
      </w:r>
      <w:r w:rsidR="00A23B16">
        <w:rPr>
          <w:rFonts w:cs="Times New Roman"/>
          <w:noProof/>
          <w:szCs w:val="26"/>
        </w:rPr>
        <w:t>48</w:t>
      </w:r>
      <w:r w:rsidR="00FB316F" w:rsidRPr="00985769">
        <w:rPr>
          <w:rFonts w:cs="Times New Roman"/>
          <w:szCs w:val="26"/>
        </w:rPr>
        <w:fldChar w:fldCharType="end"/>
      </w:r>
      <w:r w:rsidR="005B42EA">
        <w:rPr>
          <w:rFonts w:cs="Times New Roman"/>
          <w:szCs w:val="26"/>
        </w:rPr>
        <w:t>.</w:t>
      </w:r>
    </w:p>
    <w:p w:rsidR="00E92E85" w:rsidRDefault="00E92E85" w:rsidP="00E92E85">
      <w:pPr>
        <w:rPr>
          <w:rFonts w:cs="Times New Roman"/>
          <w:szCs w:val="26"/>
        </w:rPr>
      </w:pPr>
    </w:p>
    <w:p w:rsidR="00974B31" w:rsidRPr="009075B8" w:rsidRDefault="00974B31" w:rsidP="00974B31">
      <w:pPr>
        <w:rPr>
          <w:rFonts w:cs="Times New Roman"/>
          <w:szCs w:val="26"/>
        </w:rPr>
      </w:pPr>
    </w:p>
    <w:p w:rsidR="00A37982" w:rsidRDefault="00A37982" w:rsidP="00464FDF">
      <w:pPr>
        <w:jc w:val="right"/>
        <w:rPr>
          <w:szCs w:val="26"/>
        </w:rPr>
        <w:sectPr w:rsidR="00A37982" w:rsidSect="00E02CF8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464FDF" w:rsidRPr="00EF3767" w:rsidRDefault="00464FDF" w:rsidP="00464FDF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4</w:t>
      </w:r>
      <w:r w:rsidR="00FB316F" w:rsidRPr="00EF3767">
        <w:rPr>
          <w:szCs w:val="26"/>
        </w:rPr>
        <w:fldChar w:fldCharType="end"/>
      </w:r>
    </w:p>
    <w:p w:rsidR="00464FDF" w:rsidRDefault="00A37982" w:rsidP="00464FDF">
      <w:pPr>
        <w:ind w:firstLine="0"/>
        <w:jc w:val="center"/>
      </w:pPr>
      <w:r>
        <w:t>Перспективный топливный баланс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871"/>
        <w:gridCol w:w="4586"/>
        <w:gridCol w:w="1723"/>
        <w:gridCol w:w="1723"/>
        <w:gridCol w:w="1723"/>
        <w:gridCol w:w="1726"/>
      </w:tblGrid>
      <w:tr w:rsidR="00590641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 xml:space="preserve">Наименование источника тепловой энергии </w:t>
            </w:r>
          </w:p>
        </w:tc>
        <w:tc>
          <w:tcPr>
            <w:tcW w:w="1494" w:type="pct"/>
            <w:vMerge w:val="restar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Вид топлива</w:t>
            </w:r>
          </w:p>
        </w:tc>
        <w:tc>
          <w:tcPr>
            <w:tcW w:w="2246" w:type="pct"/>
            <w:gridSpan w:val="4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Этапы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vMerge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4"/>
              </w:rPr>
              <w:t>Базовый год</w:t>
            </w:r>
          </w:p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2014 г.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2019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2020-2024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2025-2029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Мазут марки М-100,  тн/</w:t>
            </w:r>
            <w:r w:rsidRPr="00590641">
              <w:rPr>
                <w:rFonts w:cs="Times New Roman"/>
                <w:sz w:val="24"/>
                <w:szCs w:val="26"/>
              </w:rPr>
              <w:t xml:space="preserve">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13755,66/18,85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tabs>
                <w:tab w:val="left" w:pos="1029"/>
              </w:tabs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5947,37/18,18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6438,60/18,74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7175,44/19,58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Уголь,  тонн/</w:t>
            </w:r>
            <w:r w:rsidRPr="00590641">
              <w:rPr>
                <w:rFonts w:cs="Times New Roman"/>
                <w:sz w:val="24"/>
                <w:szCs w:val="26"/>
              </w:rPr>
              <w:t xml:space="preserve"> условное топли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4E15CC" w:rsidRDefault="004E15CC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  <w:lang w:val="en-US"/>
              </w:rPr>
            </w:pPr>
            <w:r>
              <w:rPr>
                <w:rFonts w:cs="Times New Roman"/>
                <w:sz w:val="24"/>
                <w:szCs w:val="26"/>
              </w:rPr>
              <w:t>1438/</w:t>
            </w:r>
            <w:r>
              <w:rPr>
                <w:rFonts w:cs="Times New Roman"/>
                <w:sz w:val="24"/>
                <w:szCs w:val="26"/>
                <w:lang w:val="en-US"/>
              </w:rPr>
              <w:t>0</w:t>
            </w:r>
            <w:r>
              <w:rPr>
                <w:rFonts w:cs="Times New Roman"/>
                <w:sz w:val="24"/>
                <w:szCs w:val="26"/>
              </w:rPr>
              <w:t>,</w:t>
            </w:r>
            <w:r>
              <w:rPr>
                <w:rFonts w:cs="Times New Roman"/>
                <w:sz w:val="24"/>
                <w:szCs w:val="26"/>
                <w:lang w:val="en-US"/>
              </w:rPr>
              <w:t>82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4E15CC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4E15CC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E15CC" w:rsidRPr="00590641" w:rsidRDefault="004E15CC" w:rsidP="004E15CC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648,21/0,78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4E15CC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656,52/0,79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4E15CC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673,14/0,81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Древесная щепа (пл. м</w:t>
            </w:r>
            <w:r w:rsidRPr="00590641">
              <w:rPr>
                <w:rFonts w:cs="Times New Roman"/>
                <w:sz w:val="24"/>
                <w:szCs w:val="24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4"/>
              </w:rPr>
              <w:t>2644,12/0,13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14,04/0,13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14,04/0,13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22,81/0,14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 xml:space="preserve">Дрова, куб. м/ </w:t>
            </w:r>
            <w:r w:rsidRPr="00590641">
              <w:rPr>
                <w:rFonts w:cs="Times New Roman"/>
                <w:sz w:val="24"/>
                <w:szCs w:val="26"/>
              </w:rPr>
              <w:t>условное топли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472/0,13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472/0,13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05,26/0,12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05,26/0,12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590641" w:rsidRPr="00590641" w:rsidRDefault="00590641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 xml:space="preserve">Уголь , тонн/ </w:t>
            </w:r>
            <w:r w:rsidRPr="00590641">
              <w:rPr>
                <w:rFonts w:cs="Times New Roman"/>
                <w:sz w:val="24"/>
                <w:szCs w:val="26"/>
              </w:rPr>
              <w:t>условное топли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348/0,20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348/0,20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590641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590641" w:rsidRPr="00590641" w:rsidRDefault="00590641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66,67/0,19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590641" w:rsidRPr="00590641" w:rsidRDefault="00590641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66,67/0,19</w:t>
            </w:r>
          </w:p>
        </w:tc>
      </w:tr>
      <w:tr w:rsidR="00453F29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453F29" w:rsidRPr="00590641" w:rsidRDefault="00453F29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 xml:space="preserve">Уголь, тонн/ </w:t>
            </w:r>
            <w:r w:rsidRPr="00590641">
              <w:rPr>
                <w:rFonts w:cs="Times New Roman"/>
                <w:sz w:val="24"/>
                <w:szCs w:val="26"/>
              </w:rPr>
              <w:t>условное топли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60,41/0,32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60,41/0,32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453F29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453F29" w:rsidRPr="00590641" w:rsidRDefault="00453F29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542,90/0,31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453F29" w:rsidRPr="00590641" w:rsidRDefault="00453F29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542,90/0,31</w:t>
            </w:r>
          </w:p>
        </w:tc>
      </w:tr>
      <w:tr w:rsidR="00453F29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453F29" w:rsidRPr="00590641" w:rsidRDefault="00453F29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4"/>
              </w:rPr>
              <w:t>Дрова, куб. м./</w:t>
            </w:r>
            <w:r w:rsidRPr="00590641">
              <w:rPr>
                <w:rFonts w:cs="Times New Roman"/>
                <w:sz w:val="24"/>
                <w:szCs w:val="26"/>
              </w:rPr>
              <w:t xml:space="preserve"> условное топли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335/0,09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335/0,09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453F29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453F29" w:rsidRPr="00590641" w:rsidRDefault="00453F29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75,44/0,086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75,44/0,086</w:t>
            </w:r>
          </w:p>
        </w:tc>
      </w:tr>
      <w:tr w:rsidR="00453F29" w:rsidRPr="00590641" w:rsidTr="00453F29">
        <w:trPr>
          <w:trHeight w:val="227"/>
          <w:jc w:val="center"/>
        </w:trPr>
        <w:tc>
          <w:tcPr>
            <w:tcW w:w="1261" w:type="pct"/>
            <w:vMerge w:val="restart"/>
            <w:shd w:val="clear" w:color="auto" w:fill="auto"/>
            <w:vAlign w:val="center"/>
          </w:tcPr>
          <w:p w:rsidR="00453F29" w:rsidRPr="00590641" w:rsidRDefault="00453F29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1494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590641">
              <w:rPr>
                <w:rFonts w:cs="Times New Roman"/>
                <w:sz w:val="24"/>
                <w:szCs w:val="24"/>
              </w:rPr>
              <w:t xml:space="preserve">Уголь, тонн/ </w:t>
            </w:r>
            <w:r w:rsidRPr="00590641">
              <w:rPr>
                <w:rFonts w:cs="Times New Roman"/>
                <w:sz w:val="24"/>
                <w:szCs w:val="26"/>
              </w:rPr>
              <w:t>условное топли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4"/>
              </w:rPr>
              <w:t>208/0,18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208/0,18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</w:tr>
      <w:tr w:rsidR="00453F29" w:rsidRPr="00590641" w:rsidTr="00453F29">
        <w:trPr>
          <w:trHeight w:val="227"/>
          <w:jc w:val="center"/>
        </w:trPr>
        <w:tc>
          <w:tcPr>
            <w:tcW w:w="1261" w:type="pct"/>
            <w:vMerge/>
            <w:shd w:val="clear" w:color="auto" w:fill="auto"/>
            <w:vAlign w:val="center"/>
          </w:tcPr>
          <w:p w:rsidR="00453F29" w:rsidRPr="00590641" w:rsidRDefault="00453F29" w:rsidP="00590641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1494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Природный газ, тыс. м</w:t>
            </w:r>
            <w:r w:rsidRPr="00590641">
              <w:rPr>
                <w:rFonts w:cs="Times New Roman"/>
                <w:sz w:val="24"/>
                <w:szCs w:val="26"/>
                <w:vertAlign w:val="superscript"/>
              </w:rPr>
              <w:t>3</w:t>
            </w:r>
            <w:r w:rsidRPr="00590641">
              <w:rPr>
                <w:rFonts w:cs="Times New Roman"/>
                <w:sz w:val="24"/>
                <w:szCs w:val="26"/>
              </w:rPr>
              <w:t>/ условное топл</w:t>
            </w:r>
            <w:r w:rsidRPr="00590641">
              <w:rPr>
                <w:rFonts w:cs="Times New Roman"/>
                <w:sz w:val="24"/>
                <w:szCs w:val="26"/>
              </w:rPr>
              <w:t>и</w:t>
            </w:r>
            <w:r w:rsidRPr="00590641">
              <w:rPr>
                <w:rFonts w:cs="Times New Roman"/>
                <w:sz w:val="24"/>
                <w:szCs w:val="26"/>
              </w:rPr>
              <w:t>во, тыс. т.у.т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-</w:t>
            </w:r>
          </w:p>
        </w:tc>
        <w:tc>
          <w:tcPr>
            <w:tcW w:w="561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49,12/0,17</w:t>
            </w:r>
          </w:p>
        </w:tc>
        <w:tc>
          <w:tcPr>
            <w:tcW w:w="562" w:type="pct"/>
            <w:shd w:val="clear" w:color="auto" w:fill="auto"/>
            <w:vAlign w:val="center"/>
          </w:tcPr>
          <w:p w:rsidR="00453F29" w:rsidRPr="00590641" w:rsidRDefault="00453F29" w:rsidP="00590641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590641">
              <w:rPr>
                <w:rFonts w:cs="Times New Roman"/>
                <w:sz w:val="24"/>
                <w:szCs w:val="26"/>
              </w:rPr>
              <w:t>149,12/0,17</w:t>
            </w:r>
          </w:p>
        </w:tc>
      </w:tr>
    </w:tbl>
    <w:p w:rsidR="00590641" w:rsidRDefault="00590641" w:rsidP="00464FDF">
      <w:pPr>
        <w:ind w:firstLine="0"/>
        <w:jc w:val="center"/>
      </w:pPr>
    </w:p>
    <w:p w:rsidR="00590641" w:rsidRDefault="00590641" w:rsidP="0017215C">
      <w:pPr>
        <w:spacing w:line="240" w:lineRule="auto"/>
        <w:ind w:firstLine="0"/>
        <w:jc w:val="center"/>
        <w:rPr>
          <w:rFonts w:cs="Times New Roman"/>
          <w:sz w:val="24"/>
          <w:szCs w:val="24"/>
        </w:rPr>
        <w:sectPr w:rsidR="00590641" w:rsidSect="00590641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A37982" w:rsidRDefault="00A37982" w:rsidP="00A37982">
      <w:pPr>
        <w:autoSpaceDE w:val="0"/>
        <w:autoSpaceDN w:val="0"/>
        <w:adjustRightInd w:val="0"/>
        <w:jc w:val="right"/>
        <w:rPr>
          <w:rFonts w:cs="Times New Roman"/>
          <w:szCs w:val="26"/>
        </w:rPr>
      </w:pPr>
      <w:r>
        <w:rPr>
          <w:rFonts w:cs="Times New Roman"/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5</w:t>
      </w:r>
      <w:r w:rsidR="00FB316F" w:rsidRPr="00EF3767">
        <w:rPr>
          <w:szCs w:val="26"/>
        </w:rPr>
        <w:fldChar w:fldCharType="end"/>
      </w:r>
    </w:p>
    <w:p w:rsidR="00A37982" w:rsidRPr="009075B8" w:rsidRDefault="00A37982" w:rsidP="00A37982">
      <w:pPr>
        <w:ind w:firstLine="0"/>
        <w:jc w:val="center"/>
        <w:rPr>
          <w:rFonts w:cs="Times New Roman"/>
          <w:szCs w:val="26"/>
        </w:rPr>
      </w:pPr>
      <w:r w:rsidRPr="009075B8">
        <w:rPr>
          <w:rFonts w:cs="Times New Roman"/>
          <w:szCs w:val="26"/>
        </w:rPr>
        <w:t>Расчеты по каждому источнику энергии годовых расходов основного вида топлива</w:t>
      </w:r>
    </w:p>
    <w:p w:rsidR="00A37982" w:rsidRDefault="00A37982" w:rsidP="00A37982">
      <w:pPr>
        <w:autoSpaceDE w:val="0"/>
        <w:autoSpaceDN w:val="0"/>
        <w:adjustRightInd w:val="0"/>
        <w:ind w:firstLine="0"/>
        <w:jc w:val="center"/>
        <w:rPr>
          <w:rFonts w:cs="Times New Roman"/>
          <w:szCs w:val="26"/>
        </w:rPr>
      </w:pPr>
      <w:r w:rsidRPr="009075B8">
        <w:rPr>
          <w:rFonts w:cs="Times New Roman"/>
          <w:szCs w:val="26"/>
        </w:rPr>
        <w:t>для зимнего, летнего и переходного периодов</w:t>
      </w:r>
    </w:p>
    <w:tbl>
      <w:tblPr>
        <w:tblStyle w:val="a3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60"/>
        <w:gridCol w:w="1088"/>
        <w:gridCol w:w="1013"/>
        <w:gridCol w:w="907"/>
        <w:gridCol w:w="1356"/>
        <w:gridCol w:w="1013"/>
        <w:gridCol w:w="907"/>
        <w:gridCol w:w="1356"/>
        <w:gridCol w:w="1013"/>
        <w:gridCol w:w="907"/>
        <w:gridCol w:w="1356"/>
        <w:gridCol w:w="1013"/>
        <w:gridCol w:w="907"/>
        <w:gridCol w:w="1356"/>
      </w:tblGrid>
      <w:tr w:rsidR="00A37982" w:rsidRPr="00EC0A99" w:rsidTr="001F7440">
        <w:trPr>
          <w:trHeight w:val="227"/>
          <w:tblHeader/>
        </w:trPr>
        <w:tc>
          <w:tcPr>
            <w:tcW w:w="378" w:type="pct"/>
            <w:vMerge w:val="restar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Исто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ч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ик те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п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ловой энергии</w:t>
            </w:r>
          </w:p>
        </w:tc>
        <w:tc>
          <w:tcPr>
            <w:tcW w:w="354" w:type="pct"/>
            <w:vMerge w:val="restar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Вид т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плива</w:t>
            </w:r>
          </w:p>
        </w:tc>
        <w:tc>
          <w:tcPr>
            <w:tcW w:w="4268" w:type="pct"/>
            <w:gridSpan w:val="12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Этапы</w:t>
            </w:r>
          </w:p>
        </w:tc>
      </w:tr>
      <w:tr w:rsidR="00C43A37" w:rsidRPr="00EC0A99" w:rsidTr="001F7440">
        <w:trPr>
          <w:trHeight w:val="227"/>
          <w:tblHeader/>
        </w:trPr>
        <w:tc>
          <w:tcPr>
            <w:tcW w:w="378" w:type="pct"/>
            <w:vMerge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54" w:type="pct"/>
            <w:vMerge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67" w:type="pct"/>
            <w:gridSpan w:val="3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Базовый год 2014</w:t>
            </w:r>
          </w:p>
        </w:tc>
        <w:tc>
          <w:tcPr>
            <w:tcW w:w="1067" w:type="pct"/>
            <w:gridSpan w:val="3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019</w:t>
            </w:r>
          </w:p>
        </w:tc>
        <w:tc>
          <w:tcPr>
            <w:tcW w:w="1067" w:type="pct"/>
            <w:gridSpan w:val="3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024</w:t>
            </w:r>
          </w:p>
        </w:tc>
        <w:tc>
          <w:tcPr>
            <w:tcW w:w="1067" w:type="pct"/>
            <w:gridSpan w:val="3"/>
            <w:shd w:val="clear" w:color="auto" w:fill="auto"/>
            <w:vAlign w:val="center"/>
          </w:tcPr>
          <w:p w:rsidR="00A37982" w:rsidRPr="00EC0A99" w:rsidRDefault="00C43A37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029</w:t>
            </w:r>
          </w:p>
        </w:tc>
      </w:tr>
      <w:tr w:rsidR="00EC0A99" w:rsidRPr="00EC0A99" w:rsidTr="001F7440">
        <w:trPr>
          <w:trHeight w:val="227"/>
          <w:tblHeader/>
        </w:trPr>
        <w:tc>
          <w:tcPr>
            <w:tcW w:w="378" w:type="pct"/>
            <w:vMerge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54" w:type="pct"/>
            <w:vMerge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Зимний период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Ле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т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д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Зимний период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Ле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т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д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Зимний период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Ле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т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д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Зимний период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Ле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т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A37982" w:rsidRPr="00EC0A99" w:rsidRDefault="00A37982" w:rsidP="00EC0A99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EC0A99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д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и</w:t>
            </w:r>
            <w:r w:rsidRPr="00EC0A99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</w:tr>
      <w:tr w:rsidR="00EC0A99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C43A37" w:rsidRPr="00EC0A99" w:rsidRDefault="00C43A37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6"/>
              </w:rPr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МКР-1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C43A37" w:rsidRPr="00EC0A99" w:rsidRDefault="00C43A37" w:rsidP="00EC0A99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43A37" w:rsidRPr="00EC0A99" w:rsidRDefault="00D06518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4917,42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43A37" w:rsidRPr="00EC0A99" w:rsidRDefault="00D06518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364,82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43A37" w:rsidRPr="00EC0A99" w:rsidRDefault="00D06518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567,76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43A37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4387,20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43A37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316,31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43A37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476,49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43A37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4830,37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43A37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356,86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43A37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552,77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43A37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5495,13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43A37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417,68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43A37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667,19</w:t>
            </w:r>
          </w:p>
        </w:tc>
      </w:tr>
      <w:tr w:rsidR="001F7440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6"/>
              </w:rPr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МКР-3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  <w:vertAlign w:val="superscript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78,28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11,7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78,28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11,7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43,30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6,7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43,30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6,70</w:t>
            </w:r>
          </w:p>
        </w:tc>
      </w:tr>
      <w:tr w:rsidR="00EC0A99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6"/>
              </w:rPr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МКР-4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  <w:vertAlign w:val="superscript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3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9,31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7,69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3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9,31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7,69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3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9,31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3062A" w:rsidRPr="00EC0A99" w:rsidRDefault="00C3062A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7,69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C3062A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10,92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C3062A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,03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C3062A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9,05</w:t>
            </w:r>
          </w:p>
        </w:tc>
      </w:tr>
      <w:tr w:rsidR="00EC0A99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6"/>
              </w:rPr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Бани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  <w:vertAlign w:val="superscript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13,68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6,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13,68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6,32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4,94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5,06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4,94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5,06</w:t>
            </w:r>
          </w:p>
        </w:tc>
      </w:tr>
      <w:tr w:rsidR="00EC0A99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EC0A99" w:rsidRPr="00EC0A99" w:rsidRDefault="00EC0A99" w:rsidP="00EC0A9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C0A99">
              <w:rPr>
                <w:rFonts w:cs="Times New Roman"/>
                <w:sz w:val="24"/>
                <w:szCs w:val="26"/>
              </w:rPr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ДРСУ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  <w:vertAlign w:val="superscript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74,9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5,1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74,9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5,1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66,16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3,84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66,16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EC0A99" w:rsidRPr="00EC0A99" w:rsidRDefault="00EC0A99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3,84</w:t>
            </w:r>
          </w:p>
        </w:tc>
      </w:tr>
      <w:tr w:rsidR="001F7440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1F7440" w:rsidRPr="00EC0A99" w:rsidRDefault="001F7440" w:rsidP="00EC0A9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C0A99">
              <w:rPr>
                <w:rFonts w:cs="Times New Roman"/>
                <w:sz w:val="24"/>
                <w:szCs w:val="26"/>
              </w:rPr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ДДИ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  <w:vertAlign w:val="superscript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63,1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2,19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44,71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55,13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1,52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43,35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63,1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2,19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44,71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79,05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3,53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47,42</w:t>
            </w:r>
          </w:p>
        </w:tc>
      </w:tr>
      <w:tr w:rsidR="001F7440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1F7440" w:rsidRPr="00EC0A99" w:rsidRDefault="001F7440" w:rsidP="00EC0A9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C0A99">
              <w:rPr>
                <w:rFonts w:cs="Times New Roman"/>
                <w:sz w:val="24"/>
                <w:szCs w:val="26"/>
              </w:rPr>
              <w:lastRenderedPageBreak/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на ул. Цветк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ва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  <w:vertAlign w:val="superscript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8,7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1,3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8,7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1,3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5,20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,80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75,20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0,80</w:t>
            </w:r>
          </w:p>
        </w:tc>
      </w:tr>
      <w:tr w:rsidR="001F7440" w:rsidRPr="00EC0A99" w:rsidTr="001F7440">
        <w:trPr>
          <w:trHeight w:val="227"/>
        </w:trPr>
        <w:tc>
          <w:tcPr>
            <w:tcW w:w="378" w:type="pct"/>
            <w:shd w:val="clear" w:color="auto" w:fill="auto"/>
            <w:vAlign w:val="center"/>
          </w:tcPr>
          <w:p w:rsidR="001F7440" w:rsidRPr="00EC0A99" w:rsidRDefault="001F7440" w:rsidP="00EC0A9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EC0A99">
              <w:rPr>
                <w:rFonts w:cs="Times New Roman"/>
                <w:sz w:val="24"/>
                <w:szCs w:val="26"/>
              </w:rPr>
              <w:t>Котел</w:t>
            </w:r>
            <w:r w:rsidRPr="00EC0A99">
              <w:rPr>
                <w:rFonts w:cs="Times New Roman"/>
                <w:sz w:val="24"/>
                <w:szCs w:val="26"/>
              </w:rPr>
              <w:t>ь</w:t>
            </w:r>
            <w:r w:rsidRPr="00EC0A99">
              <w:rPr>
                <w:rFonts w:cs="Times New Roman"/>
                <w:sz w:val="24"/>
                <w:szCs w:val="26"/>
              </w:rPr>
              <w:t>ная на  ул. З</w:t>
            </w:r>
            <w:r w:rsidRPr="00EC0A99">
              <w:rPr>
                <w:rFonts w:cs="Times New Roman"/>
                <w:sz w:val="24"/>
                <w:szCs w:val="26"/>
              </w:rPr>
              <w:t>а</w:t>
            </w:r>
            <w:r w:rsidRPr="00EC0A99">
              <w:rPr>
                <w:rFonts w:cs="Times New Roman"/>
                <w:sz w:val="24"/>
                <w:szCs w:val="26"/>
              </w:rPr>
              <w:t>озерная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  <w:vertAlign w:val="superscript"/>
              </w:rPr>
            </w:pPr>
            <w:r w:rsidRPr="00EC0A99">
              <w:rPr>
                <w:rFonts w:cs="Times New Roman"/>
                <w:sz w:val="24"/>
                <w:szCs w:val="26"/>
              </w:rPr>
              <w:t>Усло</w:t>
            </w:r>
            <w:r w:rsidRPr="00EC0A99">
              <w:rPr>
                <w:rFonts w:cs="Times New Roman"/>
                <w:sz w:val="24"/>
                <w:szCs w:val="26"/>
              </w:rPr>
              <w:t>в</w:t>
            </w:r>
            <w:r w:rsidRPr="00EC0A99">
              <w:rPr>
                <w:rFonts w:cs="Times New Roman"/>
                <w:sz w:val="24"/>
                <w:szCs w:val="26"/>
              </w:rPr>
              <w:t>ное т</w:t>
            </w:r>
            <w:r w:rsidRPr="00EC0A99">
              <w:rPr>
                <w:rFonts w:cs="Times New Roman"/>
                <w:sz w:val="24"/>
                <w:szCs w:val="26"/>
              </w:rPr>
              <w:t>о</w:t>
            </w:r>
            <w:r w:rsidRPr="00EC0A99">
              <w:rPr>
                <w:rFonts w:cs="Times New Roman"/>
                <w:sz w:val="24"/>
                <w:szCs w:val="26"/>
              </w:rPr>
              <w:t>пливо, т.у.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57,41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2,59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57,41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2,59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48,67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1,33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148,67</w:t>
            </w:r>
          </w:p>
        </w:tc>
        <w:tc>
          <w:tcPr>
            <w:tcW w:w="295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1F7440" w:rsidRPr="00EC0A99" w:rsidRDefault="001F7440" w:rsidP="00EC0A99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EC0A99">
              <w:rPr>
                <w:rFonts w:cs="Times New Roman"/>
                <w:sz w:val="24"/>
                <w:szCs w:val="24"/>
              </w:rPr>
              <w:t>21,33</w:t>
            </w:r>
          </w:p>
        </w:tc>
      </w:tr>
    </w:tbl>
    <w:p w:rsidR="001F7440" w:rsidRDefault="001F7440" w:rsidP="00A37982">
      <w:pPr>
        <w:autoSpaceDE w:val="0"/>
        <w:autoSpaceDN w:val="0"/>
        <w:adjustRightInd w:val="0"/>
        <w:jc w:val="right"/>
        <w:rPr>
          <w:rFonts w:cs="Times New Roman"/>
          <w:szCs w:val="26"/>
        </w:rPr>
      </w:pPr>
    </w:p>
    <w:p w:rsidR="001F7440" w:rsidRDefault="001F7440">
      <w:pPr>
        <w:ind w:firstLine="0"/>
        <w:rPr>
          <w:rFonts w:cs="Times New Roman"/>
          <w:szCs w:val="26"/>
        </w:rPr>
      </w:pPr>
      <w:r>
        <w:rPr>
          <w:rFonts w:cs="Times New Roman"/>
          <w:szCs w:val="26"/>
        </w:rPr>
        <w:br w:type="page"/>
      </w:r>
    </w:p>
    <w:p w:rsidR="00A37982" w:rsidRDefault="00A37982" w:rsidP="00A37982">
      <w:pPr>
        <w:autoSpaceDE w:val="0"/>
        <w:autoSpaceDN w:val="0"/>
        <w:adjustRightInd w:val="0"/>
        <w:jc w:val="right"/>
        <w:rPr>
          <w:rFonts w:cs="Times New Roman"/>
          <w:szCs w:val="26"/>
        </w:rPr>
      </w:pPr>
      <w:r>
        <w:rPr>
          <w:rFonts w:cs="Times New Roman"/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6</w:t>
      </w:r>
      <w:r w:rsidR="00FB316F" w:rsidRPr="00EF3767">
        <w:rPr>
          <w:szCs w:val="26"/>
        </w:rPr>
        <w:fldChar w:fldCharType="end"/>
      </w:r>
    </w:p>
    <w:p w:rsidR="00A37982" w:rsidRPr="009075B8" w:rsidRDefault="00A37982" w:rsidP="00A37982">
      <w:pPr>
        <w:ind w:firstLine="0"/>
        <w:jc w:val="center"/>
        <w:rPr>
          <w:rFonts w:cs="Times New Roman"/>
          <w:szCs w:val="26"/>
        </w:rPr>
      </w:pPr>
      <w:r w:rsidRPr="009075B8">
        <w:rPr>
          <w:rFonts w:cs="Times New Roman"/>
          <w:szCs w:val="26"/>
        </w:rPr>
        <w:t>Расчеты по каждому источнику энергии максимальных часовых расходов основного вида топлива</w:t>
      </w:r>
    </w:p>
    <w:p w:rsidR="00A37982" w:rsidRDefault="00A37982" w:rsidP="00A37982">
      <w:pPr>
        <w:autoSpaceDE w:val="0"/>
        <w:autoSpaceDN w:val="0"/>
        <w:adjustRightInd w:val="0"/>
        <w:ind w:firstLine="0"/>
        <w:jc w:val="center"/>
        <w:rPr>
          <w:rFonts w:cs="Times New Roman"/>
          <w:szCs w:val="26"/>
        </w:rPr>
      </w:pPr>
      <w:r w:rsidRPr="009075B8">
        <w:rPr>
          <w:rFonts w:cs="Times New Roman"/>
          <w:szCs w:val="26"/>
        </w:rPr>
        <w:t>для зимнего, летнего и переходного периодов</w:t>
      </w:r>
    </w:p>
    <w:tbl>
      <w:tblPr>
        <w:tblStyle w:val="a3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4"/>
        <w:gridCol w:w="1118"/>
        <w:gridCol w:w="936"/>
        <w:gridCol w:w="930"/>
        <w:gridCol w:w="1394"/>
        <w:gridCol w:w="936"/>
        <w:gridCol w:w="930"/>
        <w:gridCol w:w="1394"/>
        <w:gridCol w:w="936"/>
        <w:gridCol w:w="930"/>
        <w:gridCol w:w="1394"/>
        <w:gridCol w:w="936"/>
        <w:gridCol w:w="930"/>
        <w:gridCol w:w="1394"/>
      </w:tblGrid>
      <w:tr w:rsidR="00A37982" w:rsidRPr="004E2B10" w:rsidTr="004E2B10">
        <w:trPr>
          <w:trHeight w:val="227"/>
          <w:tblHeader/>
        </w:trPr>
        <w:tc>
          <w:tcPr>
            <w:tcW w:w="389" w:type="pct"/>
            <w:vMerge w:val="restar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Исто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ч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к те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п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ловой энергии</w:t>
            </w:r>
          </w:p>
        </w:tc>
        <w:tc>
          <w:tcPr>
            <w:tcW w:w="364" w:type="pct"/>
            <w:vMerge w:val="restar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Вид т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плива</w:t>
            </w:r>
          </w:p>
        </w:tc>
        <w:tc>
          <w:tcPr>
            <w:tcW w:w="4247" w:type="pct"/>
            <w:gridSpan w:val="12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Этапы</w:t>
            </w:r>
          </w:p>
        </w:tc>
      </w:tr>
      <w:tr w:rsidR="00A37982" w:rsidRPr="004E2B10" w:rsidTr="004E2B10">
        <w:trPr>
          <w:trHeight w:val="227"/>
          <w:tblHeader/>
        </w:trPr>
        <w:tc>
          <w:tcPr>
            <w:tcW w:w="389" w:type="pct"/>
            <w:vMerge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64" w:type="pct"/>
            <w:vMerge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62" w:type="pct"/>
            <w:gridSpan w:val="3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Базовый год 2014</w:t>
            </w:r>
          </w:p>
        </w:tc>
        <w:tc>
          <w:tcPr>
            <w:tcW w:w="1062" w:type="pct"/>
            <w:gridSpan w:val="3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019</w:t>
            </w:r>
          </w:p>
        </w:tc>
        <w:tc>
          <w:tcPr>
            <w:tcW w:w="1062" w:type="pct"/>
            <w:gridSpan w:val="3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024</w:t>
            </w:r>
          </w:p>
        </w:tc>
        <w:tc>
          <w:tcPr>
            <w:tcW w:w="1062" w:type="pct"/>
            <w:gridSpan w:val="3"/>
            <w:shd w:val="clear" w:color="auto" w:fill="auto"/>
            <w:vAlign w:val="center"/>
          </w:tcPr>
          <w:p w:rsidR="00A37982" w:rsidRPr="004E2B10" w:rsidRDefault="00C43A37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029</w:t>
            </w:r>
          </w:p>
        </w:tc>
      </w:tr>
      <w:tr w:rsidR="004E2B10" w:rsidRPr="004E2B10" w:rsidTr="004E2B10">
        <w:trPr>
          <w:trHeight w:val="227"/>
          <w:tblHeader/>
        </w:trPr>
        <w:tc>
          <w:tcPr>
            <w:tcW w:w="389" w:type="pct"/>
            <w:vMerge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64" w:type="pct"/>
            <w:vMerge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05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З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м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Ле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т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д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З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м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Ле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т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д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З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м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Ле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т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д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З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м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Ле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т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и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A37982" w:rsidRPr="004E2B10" w:rsidRDefault="00A37982" w:rsidP="004E2B1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E2B10">
              <w:rPr>
                <w:rFonts w:eastAsia="Times New Roman" w:cs="Times New Roman"/>
                <w:sz w:val="24"/>
                <w:szCs w:val="24"/>
              </w:rPr>
              <w:t>Перехо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д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ный пер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и</w:t>
            </w:r>
            <w:r w:rsidRPr="004E2B10">
              <w:rPr>
                <w:rFonts w:eastAsia="Times New Roman" w:cs="Times New Roman"/>
                <w:sz w:val="24"/>
                <w:szCs w:val="24"/>
              </w:rPr>
              <w:t>од</w:t>
            </w:r>
          </w:p>
        </w:tc>
      </w:tr>
      <w:tr w:rsidR="004E2B1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393F71" w:rsidRPr="004E2B10" w:rsidRDefault="00393F71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МКР-1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393F71" w:rsidRPr="004E2B10" w:rsidRDefault="00393F71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6133</w:t>
            </w:r>
            <w:r w:rsidR="00D31E6B"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78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334</w:t>
            </w:r>
            <w:r w:rsidR="00D31E6B"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84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734</w:t>
            </w:r>
            <w:r w:rsidR="00D31E6B"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1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5915,76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287,39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601,58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097,98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393F71" w:rsidRPr="004E2B10" w:rsidRDefault="004E2B1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327,05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393F71" w:rsidRPr="004E2B10" w:rsidRDefault="00BF52AA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712,52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393F71" w:rsidRPr="004E2B10" w:rsidRDefault="004E2B1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371,32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393F71" w:rsidRPr="004E2B10" w:rsidRDefault="004E2B1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386,53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393F71" w:rsidRPr="004E2B10" w:rsidRDefault="004E2B1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878,93</w:t>
            </w:r>
          </w:p>
        </w:tc>
      </w:tr>
      <w:tr w:rsidR="001F744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МКР-3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15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81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57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90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15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81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57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90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01,62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50,80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01,62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50,80</w:t>
            </w:r>
          </w:p>
        </w:tc>
      </w:tr>
      <w:tr w:rsidR="001F744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МКР-4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4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0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3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26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4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4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0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3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26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4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4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0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3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26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4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45,61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1,12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8,37</w:t>
            </w:r>
          </w:p>
        </w:tc>
      </w:tr>
      <w:tr w:rsidR="001F744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Бани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46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7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23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8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46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7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23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38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43,1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1,58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43,1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1,58</w:t>
            </w:r>
          </w:p>
        </w:tc>
      </w:tr>
      <w:tr w:rsidR="001F744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1F7440" w:rsidRPr="004E2B10" w:rsidRDefault="001F7440" w:rsidP="004E2B1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E2B10">
              <w:rPr>
                <w:rFonts w:cs="Times New Roman"/>
                <w:sz w:val="24"/>
                <w:szCs w:val="26"/>
              </w:rPr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ДРСУ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71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13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5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56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71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13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5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56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7,57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3,78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7,57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3,78</w:t>
            </w:r>
          </w:p>
        </w:tc>
      </w:tr>
      <w:tr w:rsidR="001F744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1F7440" w:rsidRPr="004E2B10" w:rsidRDefault="001F7440" w:rsidP="004E2B1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E2B10">
              <w:rPr>
                <w:rFonts w:cs="Times New Roman"/>
                <w:sz w:val="24"/>
                <w:szCs w:val="26"/>
              </w:rPr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ДДИ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08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22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2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04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65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13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04,94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1,37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3,16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08,22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2,04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5,13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14,78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23,38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C541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9,08</w:t>
            </w:r>
          </w:p>
        </w:tc>
      </w:tr>
      <w:tr w:rsidR="001F744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1F7440" w:rsidRPr="004E2B10" w:rsidRDefault="001F7440" w:rsidP="004E2B1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E2B10">
              <w:rPr>
                <w:rFonts w:cs="Times New Roman"/>
                <w:sz w:val="24"/>
                <w:szCs w:val="26"/>
              </w:rPr>
              <w:lastRenderedPageBreak/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на ул. Цве</w:t>
            </w:r>
            <w:r w:rsidRPr="004E2B10">
              <w:rPr>
                <w:rFonts w:cs="Times New Roman"/>
                <w:sz w:val="24"/>
                <w:szCs w:val="26"/>
              </w:rPr>
              <w:t>т</w:t>
            </w:r>
            <w:r w:rsidRPr="004E2B10">
              <w:rPr>
                <w:rFonts w:cs="Times New Roman"/>
                <w:sz w:val="24"/>
                <w:szCs w:val="26"/>
              </w:rPr>
              <w:t>кова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12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6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06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12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16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06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0,69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5,35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0,69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15,35</w:t>
            </w:r>
          </w:p>
        </w:tc>
      </w:tr>
      <w:tr w:rsidR="001F7440" w:rsidRPr="004E2B10" w:rsidTr="004E2B10">
        <w:trPr>
          <w:trHeight w:val="227"/>
        </w:trPr>
        <w:tc>
          <w:tcPr>
            <w:tcW w:w="389" w:type="pct"/>
            <w:shd w:val="clear" w:color="auto" w:fill="auto"/>
            <w:vAlign w:val="center"/>
          </w:tcPr>
          <w:p w:rsidR="001F7440" w:rsidRPr="004E2B10" w:rsidRDefault="001F7440" w:rsidP="004E2B1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E2B10">
              <w:rPr>
                <w:rFonts w:cs="Times New Roman"/>
                <w:sz w:val="24"/>
                <w:szCs w:val="26"/>
              </w:rPr>
              <w:t>Котел</w:t>
            </w:r>
            <w:r w:rsidRPr="004E2B10">
              <w:rPr>
                <w:rFonts w:cs="Times New Roman"/>
                <w:sz w:val="24"/>
                <w:szCs w:val="26"/>
              </w:rPr>
              <w:t>ь</w:t>
            </w:r>
            <w:r w:rsidRPr="004E2B10">
              <w:rPr>
                <w:rFonts w:cs="Times New Roman"/>
                <w:sz w:val="24"/>
                <w:szCs w:val="26"/>
              </w:rPr>
              <w:t>ная на  ул. З</w:t>
            </w:r>
            <w:r w:rsidRPr="004E2B10">
              <w:rPr>
                <w:rFonts w:cs="Times New Roman"/>
                <w:sz w:val="24"/>
                <w:szCs w:val="26"/>
              </w:rPr>
              <w:t>а</w:t>
            </w:r>
            <w:r w:rsidRPr="004E2B10">
              <w:rPr>
                <w:rFonts w:cs="Times New Roman"/>
                <w:sz w:val="24"/>
                <w:szCs w:val="26"/>
              </w:rPr>
              <w:t>озерная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6"/>
              </w:rPr>
              <w:t>Усло</w:t>
            </w:r>
            <w:r w:rsidRPr="004E2B10">
              <w:rPr>
                <w:rFonts w:cs="Times New Roman"/>
                <w:sz w:val="24"/>
                <w:szCs w:val="26"/>
              </w:rPr>
              <w:t>в</w:t>
            </w:r>
            <w:r w:rsidRPr="004E2B10">
              <w:rPr>
                <w:rFonts w:cs="Times New Roman"/>
                <w:sz w:val="24"/>
                <w:szCs w:val="26"/>
              </w:rPr>
              <w:t>ное то</w:t>
            </w:r>
            <w:r w:rsidRPr="004E2B10">
              <w:rPr>
                <w:rFonts w:cs="Times New Roman"/>
                <w:sz w:val="24"/>
                <w:szCs w:val="26"/>
              </w:rPr>
              <w:t>п</w:t>
            </w:r>
            <w:r w:rsidRPr="004E2B10">
              <w:rPr>
                <w:rFonts w:cs="Times New Roman"/>
                <w:sz w:val="24"/>
                <w:szCs w:val="26"/>
              </w:rPr>
              <w:t>ливо,  кг.у.т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64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5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27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64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55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</w:rPr>
            </w:pPr>
            <w:r w:rsidRPr="004E2B10">
              <w:rPr>
                <w:rFonts w:cs="Times New Roman"/>
                <w:sz w:val="24"/>
              </w:rPr>
              <w:t>32</w:t>
            </w:r>
            <w:r>
              <w:rPr>
                <w:rFonts w:cs="Times New Roman"/>
                <w:sz w:val="24"/>
              </w:rPr>
              <w:t>,</w:t>
            </w:r>
            <w:r w:rsidRPr="004E2B10">
              <w:rPr>
                <w:rFonts w:cs="Times New Roman"/>
                <w:sz w:val="24"/>
              </w:rPr>
              <w:t>27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0,96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0,48</w:t>
            </w:r>
          </w:p>
        </w:tc>
        <w:tc>
          <w:tcPr>
            <w:tcW w:w="305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60,96</w:t>
            </w:r>
          </w:p>
        </w:tc>
        <w:tc>
          <w:tcPr>
            <w:tcW w:w="303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454" w:type="pct"/>
            <w:shd w:val="clear" w:color="auto" w:fill="auto"/>
            <w:vAlign w:val="center"/>
          </w:tcPr>
          <w:p w:rsidR="001F7440" w:rsidRPr="004E2B10" w:rsidRDefault="001F7440" w:rsidP="004E2B10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B10">
              <w:rPr>
                <w:rFonts w:cs="Times New Roman"/>
                <w:sz w:val="24"/>
                <w:szCs w:val="24"/>
              </w:rPr>
              <w:t>30,48</w:t>
            </w:r>
          </w:p>
        </w:tc>
      </w:tr>
    </w:tbl>
    <w:p w:rsidR="00A37982" w:rsidRDefault="00A37982" w:rsidP="00464FDF">
      <w:pPr>
        <w:ind w:firstLine="0"/>
        <w:jc w:val="center"/>
        <w:sectPr w:rsidR="00A37982" w:rsidSect="00C43A37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Default="00BD774B" w:rsidP="006605D0">
      <w:pPr>
        <w:pStyle w:val="2"/>
      </w:pPr>
      <w:bookmarkStart w:id="151" w:name="_Toc428891811"/>
      <w:r w:rsidRPr="00866183">
        <w:lastRenderedPageBreak/>
        <w:t>8.2. Расчеты по каждому источнику тепловой энергии нормативных запасов аварийных видов топлива</w:t>
      </w:r>
      <w:bookmarkEnd w:id="151"/>
    </w:p>
    <w:p w:rsidR="00FF475D" w:rsidRPr="00866183" w:rsidRDefault="00FF475D" w:rsidP="00FF475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Информация о запасах аварийного топлива представлена в </w:t>
      </w:r>
      <w:r>
        <w:rPr>
          <w:rFonts w:cs="Times New Roman"/>
          <w:szCs w:val="26"/>
        </w:rPr>
        <w:t>Главе 1, Части 8, п.8.2 Обосновывающих материалов к схеме теплоснабжения.</w:t>
      </w:r>
    </w:p>
    <w:p w:rsidR="00FF475D" w:rsidRDefault="00FF475D" w:rsidP="00FF475D">
      <w:pPr>
        <w:rPr>
          <w:rFonts w:cs="Times New Roman"/>
          <w:szCs w:val="26"/>
        </w:rPr>
      </w:pPr>
      <w:r>
        <w:rPr>
          <w:rFonts w:cs="Times New Roman"/>
          <w:szCs w:val="26"/>
        </w:rPr>
        <w:t>Расчет нормативных запасов аварийных видов топлива производится на основании приказа Министерства энергетики РФ от 04.09.2008г. №66 «</w:t>
      </w:r>
      <w:r w:rsidRPr="00BF4DD6">
        <w:rPr>
          <w:rFonts w:cs="Times New Roman"/>
          <w:szCs w:val="26"/>
        </w:rPr>
        <w:t>Об организации в Министе</w:t>
      </w:r>
      <w:r w:rsidRPr="00BF4DD6">
        <w:rPr>
          <w:rFonts w:cs="Times New Roman"/>
          <w:szCs w:val="26"/>
        </w:rPr>
        <w:t>р</w:t>
      </w:r>
      <w:r w:rsidRPr="00BF4DD6">
        <w:rPr>
          <w:rFonts w:cs="Times New Roman"/>
          <w:szCs w:val="26"/>
        </w:rPr>
        <w:t>стве энергетики Российской Федерации работы по утверждению нормативов создания з</w:t>
      </w:r>
      <w:r w:rsidRPr="00BF4DD6">
        <w:rPr>
          <w:rFonts w:cs="Times New Roman"/>
          <w:szCs w:val="26"/>
        </w:rPr>
        <w:t>а</w:t>
      </w:r>
      <w:r w:rsidRPr="00BF4DD6">
        <w:rPr>
          <w:rFonts w:cs="Times New Roman"/>
          <w:szCs w:val="26"/>
        </w:rPr>
        <w:t>пасов топлива на тепловых электростанциях и котельных</w:t>
      </w:r>
      <w:r>
        <w:rPr>
          <w:rFonts w:cs="Times New Roman"/>
          <w:szCs w:val="26"/>
        </w:rPr>
        <w:t xml:space="preserve">». Согласно ему, </w:t>
      </w:r>
      <w:r w:rsidRPr="00BF4DD6">
        <w:rPr>
          <w:rFonts w:cs="Times New Roman"/>
          <w:szCs w:val="26"/>
        </w:rPr>
        <w:t>норматив созд</w:t>
      </w:r>
      <w:r w:rsidRPr="00BF4DD6">
        <w:rPr>
          <w:rFonts w:cs="Times New Roman"/>
          <w:szCs w:val="26"/>
        </w:rPr>
        <w:t>а</w:t>
      </w:r>
      <w:r w:rsidRPr="00BF4DD6">
        <w:rPr>
          <w:rFonts w:cs="Times New Roman"/>
          <w:szCs w:val="26"/>
        </w:rPr>
        <w:t>ния запасов топлива на тепловых электростанциях и котельных является общим нормати</w:t>
      </w:r>
      <w:r w:rsidRPr="00BF4DD6">
        <w:rPr>
          <w:rFonts w:cs="Times New Roman"/>
          <w:szCs w:val="26"/>
        </w:rPr>
        <w:t>в</w:t>
      </w:r>
      <w:r w:rsidRPr="00BF4DD6">
        <w:rPr>
          <w:rFonts w:cs="Times New Roman"/>
          <w:szCs w:val="26"/>
        </w:rPr>
        <w:t>ным запасом основного и резервного видов топлива (далее - ОНЗТ) и определяется по сумме объемов неснижаемого нормативного запаса топлива (далее - ННЗТ) и нормативн</w:t>
      </w:r>
      <w:r w:rsidRPr="00BF4DD6">
        <w:rPr>
          <w:rFonts w:cs="Times New Roman"/>
          <w:szCs w:val="26"/>
        </w:rPr>
        <w:t>о</w:t>
      </w:r>
      <w:r w:rsidRPr="00BF4DD6">
        <w:rPr>
          <w:rFonts w:cs="Times New Roman"/>
          <w:szCs w:val="26"/>
        </w:rPr>
        <w:t>го эксплуатационного запаса топлива (далее - НЭЗТ).</w:t>
      </w:r>
    </w:p>
    <w:p w:rsidR="00FF475D" w:rsidRDefault="00FF475D" w:rsidP="00FF475D">
      <w:pPr>
        <w:rPr>
          <w:rFonts w:cs="Times New Roman"/>
          <w:szCs w:val="26"/>
        </w:rPr>
      </w:pPr>
      <w:r>
        <w:rPr>
          <w:rFonts w:cs="Times New Roman"/>
          <w:szCs w:val="26"/>
        </w:rPr>
        <w:t>Методика расчета:</w:t>
      </w:r>
    </w:p>
    <w:p w:rsidR="00FF475D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szCs w:val="26"/>
        </w:rPr>
        <w:t xml:space="preserve">1. </w:t>
      </w:r>
      <w:r w:rsidRPr="00BF4DD6">
        <w:rPr>
          <w:rFonts w:cs="Times New Roman"/>
          <w:color w:val="000000"/>
          <w:szCs w:val="26"/>
        </w:rPr>
        <w:t>Расчетный размер ННЗТ определяется по среднесуточному плановому расходу топлива самого холодного месяца отопительного периода и количеству суток, определя</w:t>
      </w:r>
      <w:r w:rsidRPr="00BF4DD6">
        <w:rPr>
          <w:rFonts w:cs="Times New Roman"/>
          <w:color w:val="000000"/>
          <w:szCs w:val="26"/>
        </w:rPr>
        <w:t>е</w:t>
      </w:r>
      <w:r w:rsidRPr="00BF4DD6">
        <w:rPr>
          <w:rFonts w:cs="Times New Roman"/>
          <w:color w:val="000000"/>
          <w:szCs w:val="26"/>
        </w:rPr>
        <w:t>мых с учетом вида топлива и способа его доставки:</w:t>
      </w:r>
    </w:p>
    <w:p w:rsidR="00FF475D" w:rsidRPr="00CE05F1" w:rsidRDefault="00FF475D" w:rsidP="00FF475D">
      <w:pPr>
        <w:jc w:val="center"/>
        <w:rPr>
          <w:rFonts w:cs="Times New Roman"/>
          <w:color w:val="000000"/>
          <w:szCs w:val="26"/>
        </w:rPr>
      </w:pPr>
      <m:oMath>
        <m:r>
          <w:rPr>
            <w:rFonts w:ascii="Cambria Math" w:hAnsi="Cambria Math" w:cs="Times New Roman"/>
            <w:color w:val="000000"/>
            <w:szCs w:val="26"/>
          </w:rPr>
          <m:t>ННЗТ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СР.Т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Cs w:val="26"/>
              </w:rPr>
              <m:t>К</m:t>
            </m:r>
          </m:den>
        </m:f>
        <m:r>
          <w:rPr>
            <w:rFonts w:ascii="Cambria Math" w:hAnsi="Cambria Math" w:cs="Times New Roman"/>
            <w:color w:val="000000"/>
            <w:szCs w:val="26"/>
          </w:rPr>
          <m:t>×Т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Cs w:val="26"/>
              </w:rPr>
              <m:t>-3</m:t>
            </m:r>
          </m:sup>
        </m:sSup>
      </m:oMath>
      <w:r>
        <w:rPr>
          <w:rFonts w:eastAsiaTheme="minorEastAsia" w:cs="Times New Roman"/>
          <w:color w:val="000000"/>
          <w:szCs w:val="26"/>
        </w:rPr>
        <w:t xml:space="preserve"> тыс. т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где: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i/>
          <w:iCs/>
          <w:color w:val="000000"/>
          <w:szCs w:val="26"/>
        </w:rPr>
        <w:t>Q</w:t>
      </w:r>
      <w:r w:rsidRPr="00BF4DD6">
        <w:rPr>
          <w:rFonts w:cs="Times New Roman"/>
          <w:color w:val="000000"/>
          <w:szCs w:val="26"/>
          <w:vertAlign w:val="subscript"/>
        </w:rPr>
        <w:t>max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среднее значение отпуска тепловой энергии в тепловую сеть (выработка котельной) в самом холодном месяце, Гкал/сутки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Н</w:t>
      </w:r>
      <w:r w:rsidRPr="00BF4DD6">
        <w:rPr>
          <w:rFonts w:cs="Times New Roman"/>
          <w:color w:val="000000"/>
          <w:szCs w:val="26"/>
          <w:vertAlign w:val="subscript"/>
        </w:rPr>
        <w:t>СР.Т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расчетный норматив удельного расхода топлива на отпущенную тепловую энергию для самого холодного месяца, т у.т./Гкал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К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коэффициент перевода натурального топлива в условное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Т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длительность периода формирования объема неснижаемого запаса топлива, сут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>
        <w:rPr>
          <w:rFonts w:cs="Times New Roman"/>
          <w:color w:val="000000"/>
          <w:szCs w:val="26"/>
        </w:rPr>
        <w:t>2.</w:t>
      </w:r>
      <w:r w:rsidRPr="00BF4DD6">
        <w:rPr>
          <w:rFonts w:cs="Times New Roman"/>
          <w:color w:val="000000"/>
          <w:szCs w:val="26"/>
        </w:rPr>
        <w:t xml:space="preserve"> Количество суток, на которые рассчитывается ННЗТ, определяется фактическим временем, необходимым для доставки топлива от поставщика или базовых складов, и вр</w:t>
      </w:r>
      <w:r w:rsidRPr="00BF4DD6">
        <w:rPr>
          <w:rFonts w:cs="Times New Roman"/>
          <w:color w:val="000000"/>
          <w:szCs w:val="26"/>
        </w:rPr>
        <w:t>е</w:t>
      </w:r>
      <w:r w:rsidRPr="00BF4DD6">
        <w:rPr>
          <w:rFonts w:cs="Times New Roman"/>
          <w:color w:val="000000"/>
          <w:szCs w:val="26"/>
        </w:rPr>
        <w:t>менем, необходимым на погрузо-</w:t>
      </w:r>
      <w:r>
        <w:rPr>
          <w:rFonts w:cs="Times New Roman"/>
          <w:color w:val="000000"/>
          <w:szCs w:val="26"/>
        </w:rPr>
        <w:t xml:space="preserve">разгрузочные работы (таблица </w:t>
      </w:r>
      <w:r w:rsidR="00FB316F" w:rsidRPr="00CB2898">
        <w:rPr>
          <w:szCs w:val="26"/>
        </w:rPr>
        <w:fldChar w:fldCharType="begin"/>
      </w:r>
      <w:r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49</w:t>
      </w:r>
      <w:r w:rsidR="00FB316F" w:rsidRPr="00CB2898">
        <w:rPr>
          <w:szCs w:val="26"/>
        </w:rPr>
        <w:fldChar w:fldCharType="end"/>
      </w:r>
      <w:r w:rsidRPr="00BF4DD6">
        <w:rPr>
          <w:rFonts w:cs="Times New Roman"/>
          <w:color w:val="000000"/>
          <w:szCs w:val="26"/>
        </w:rPr>
        <w:t>).</w:t>
      </w:r>
    </w:p>
    <w:p w:rsidR="00FF475D" w:rsidRPr="00BF4DD6" w:rsidRDefault="00FF475D" w:rsidP="00FF475D">
      <w:pPr>
        <w:jc w:val="right"/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7</w:t>
      </w:r>
      <w:r w:rsidR="00FB316F" w:rsidRPr="00EF3767">
        <w:rPr>
          <w:szCs w:val="26"/>
        </w:rPr>
        <w:fldChar w:fldCharType="end"/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1557"/>
        <w:gridCol w:w="5299"/>
        <w:gridCol w:w="3429"/>
      </w:tblGrid>
      <w:tr w:rsidR="00FF475D" w:rsidRPr="0017215C" w:rsidTr="00C54192">
        <w:trPr>
          <w:trHeight w:val="20"/>
          <w:jc w:val="center"/>
        </w:trPr>
        <w:tc>
          <w:tcPr>
            <w:tcW w:w="75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Вид топлива</w:t>
            </w:r>
          </w:p>
        </w:tc>
        <w:tc>
          <w:tcPr>
            <w:tcW w:w="2576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Способ доставки топлива</w:t>
            </w:r>
          </w:p>
        </w:tc>
        <w:tc>
          <w:tcPr>
            <w:tcW w:w="1667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Объем запаса топлива, сут.</w:t>
            </w:r>
          </w:p>
        </w:tc>
      </w:tr>
      <w:tr w:rsidR="00FF475D" w:rsidRPr="0017215C" w:rsidTr="00C54192">
        <w:trPr>
          <w:trHeight w:val="20"/>
          <w:jc w:val="center"/>
        </w:trPr>
        <w:tc>
          <w:tcPr>
            <w:tcW w:w="757" w:type="pct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pStyle w:val="a50"/>
              <w:spacing w:before="0" w:beforeAutospacing="0" w:after="0" w:afterAutospacing="0"/>
              <w:jc w:val="center"/>
            </w:pPr>
            <w:r w:rsidRPr="0017215C">
              <w:t>твердое</w:t>
            </w:r>
          </w:p>
        </w:tc>
        <w:tc>
          <w:tcPr>
            <w:tcW w:w="2576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железнодорожный транспорт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14</w:t>
            </w:r>
          </w:p>
        </w:tc>
      </w:tr>
      <w:tr w:rsidR="00FF475D" w:rsidRPr="0017215C" w:rsidTr="00C54192">
        <w:trPr>
          <w:trHeight w:val="20"/>
          <w:jc w:val="center"/>
        </w:trPr>
        <w:tc>
          <w:tcPr>
            <w:tcW w:w="757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76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автотранспорт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7</w:t>
            </w:r>
          </w:p>
        </w:tc>
      </w:tr>
      <w:tr w:rsidR="00FF475D" w:rsidRPr="0017215C" w:rsidTr="00C54192">
        <w:trPr>
          <w:trHeight w:val="20"/>
          <w:jc w:val="center"/>
        </w:trPr>
        <w:tc>
          <w:tcPr>
            <w:tcW w:w="757" w:type="pct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жидкое</w:t>
            </w:r>
          </w:p>
        </w:tc>
        <w:tc>
          <w:tcPr>
            <w:tcW w:w="2576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железнодорожный транспорт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10</w:t>
            </w:r>
          </w:p>
        </w:tc>
      </w:tr>
      <w:tr w:rsidR="00FF475D" w:rsidRPr="0017215C" w:rsidTr="00C54192">
        <w:trPr>
          <w:trHeight w:val="20"/>
          <w:jc w:val="center"/>
        </w:trPr>
        <w:tc>
          <w:tcPr>
            <w:tcW w:w="757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76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автотранспорт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:rsidR="00FF475D" w:rsidRPr="0017215C" w:rsidRDefault="00FF475D" w:rsidP="00C54192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7215C">
              <w:rPr>
                <w:rFonts w:cs="Times New Roman"/>
                <w:sz w:val="24"/>
                <w:szCs w:val="24"/>
              </w:rPr>
              <w:t>5</w:t>
            </w:r>
          </w:p>
        </w:tc>
      </w:tr>
    </w:tbl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>
        <w:rPr>
          <w:rFonts w:cs="Times New Roman"/>
          <w:color w:val="000000"/>
          <w:szCs w:val="26"/>
        </w:rPr>
        <w:t>3</w:t>
      </w:r>
      <w:r w:rsidRPr="00BF4DD6">
        <w:rPr>
          <w:rFonts w:cs="Times New Roman"/>
          <w:color w:val="000000"/>
          <w:szCs w:val="26"/>
        </w:rPr>
        <w:t>. Для котельных, работающих на местных видах топлива, ННЗТ не устанавливае</w:t>
      </w:r>
      <w:r w:rsidRPr="00BF4DD6">
        <w:rPr>
          <w:rFonts w:cs="Times New Roman"/>
          <w:color w:val="000000"/>
          <w:szCs w:val="26"/>
        </w:rPr>
        <w:t>т</w:t>
      </w:r>
      <w:r w:rsidRPr="00BF4DD6">
        <w:rPr>
          <w:rFonts w:cs="Times New Roman"/>
          <w:color w:val="000000"/>
          <w:szCs w:val="26"/>
        </w:rPr>
        <w:t>ся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>
        <w:rPr>
          <w:rFonts w:cs="Times New Roman"/>
          <w:color w:val="000000"/>
          <w:szCs w:val="26"/>
        </w:rPr>
        <w:t>4</w:t>
      </w:r>
      <w:r w:rsidRPr="00BF4DD6">
        <w:rPr>
          <w:rFonts w:cs="Times New Roman"/>
          <w:color w:val="000000"/>
          <w:szCs w:val="26"/>
        </w:rPr>
        <w:t>. Для расчета размера НЭЗТ принимается плановый среднесуточный расход топл</w:t>
      </w:r>
      <w:r w:rsidRPr="00BF4DD6">
        <w:rPr>
          <w:rFonts w:cs="Times New Roman"/>
          <w:color w:val="000000"/>
          <w:szCs w:val="26"/>
        </w:rPr>
        <w:t>и</w:t>
      </w:r>
      <w:r w:rsidRPr="00BF4DD6">
        <w:rPr>
          <w:rFonts w:cs="Times New Roman"/>
          <w:color w:val="000000"/>
          <w:szCs w:val="26"/>
        </w:rPr>
        <w:t>ва трех наиболее холодных месяцев отопительного периода и количество суток: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по твердому топливу - 45 суток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по жидкому топливу - 30 суток.</w:t>
      </w:r>
    </w:p>
    <w:p w:rsidR="00FF475D" w:rsidRDefault="00FF475D" w:rsidP="00FF475D">
      <w:pPr>
        <w:rPr>
          <w:rFonts w:cs="Times New Roman"/>
          <w:color w:val="000000"/>
          <w:szCs w:val="26"/>
        </w:rPr>
      </w:pPr>
      <w:r>
        <w:rPr>
          <w:rFonts w:cs="Times New Roman"/>
          <w:color w:val="000000"/>
          <w:szCs w:val="26"/>
        </w:rPr>
        <w:t>Расчет производится по формуле:</w:t>
      </w:r>
    </w:p>
    <w:p w:rsidR="00FF475D" w:rsidRPr="00CE05F1" w:rsidRDefault="00FF475D" w:rsidP="00FF475D">
      <w:pPr>
        <w:jc w:val="center"/>
        <w:rPr>
          <w:rFonts w:cs="Times New Roman"/>
          <w:color w:val="000000"/>
          <w:szCs w:val="26"/>
        </w:rPr>
      </w:pPr>
      <m:oMath>
        <m:r>
          <w:rPr>
            <w:rFonts w:ascii="Cambria Math" w:hAnsi="Cambria Math" w:cs="Times New Roman"/>
            <w:color w:val="000000"/>
            <w:szCs w:val="26"/>
          </w:rPr>
          <m:t>НЭЗТ=</m:t>
        </m:r>
        <m:sSubSup>
          <m:sSubSup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max</m:t>
            </m:r>
          </m:sub>
          <m:sup>
            <m:r>
              <w:rPr>
                <w:rFonts w:ascii="Cambria Math" w:hAnsi="Cambria Math" w:cs="Times New Roman"/>
                <w:color w:val="000000"/>
                <w:szCs w:val="26"/>
              </w:rPr>
              <m:t>Э</m:t>
            </m:r>
          </m:sup>
        </m:sSubSup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СР.Т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Cs w:val="26"/>
              </w:rPr>
              <m:t>К</m:t>
            </m:r>
          </m:den>
        </m:f>
        <m:r>
          <w:rPr>
            <w:rFonts w:ascii="Cambria Math" w:hAnsi="Cambria Math" w:cs="Times New Roman"/>
            <w:color w:val="000000"/>
            <w:szCs w:val="26"/>
          </w:rPr>
          <m:t>×Т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Cs w:val="26"/>
              </w:rPr>
              <m:t>-3</m:t>
            </m:r>
          </m:sup>
        </m:sSup>
      </m:oMath>
      <w:r>
        <w:rPr>
          <w:rFonts w:eastAsiaTheme="minorEastAsia" w:cs="Times New Roman"/>
          <w:color w:val="000000"/>
          <w:szCs w:val="26"/>
        </w:rPr>
        <w:t xml:space="preserve"> тыс.т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где: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max</m:t>
            </m:r>
          </m:sub>
          <m:sup>
            <m:r>
              <w:rPr>
                <w:rFonts w:ascii="Cambria Math" w:hAnsi="Cambria Math" w:cs="Times New Roman"/>
                <w:color w:val="000000"/>
                <w:szCs w:val="26"/>
              </w:rPr>
              <m:t>Э</m:t>
            </m:r>
          </m:sup>
        </m:sSubSup>
      </m:oMath>
      <w:r w:rsidRPr="00BF4DD6">
        <w:rPr>
          <w:rFonts w:cs="Times New Roman"/>
          <w:color w:val="000000"/>
          <w:szCs w:val="26"/>
        </w:rPr>
        <w:t> - среднее значение отпуска тепловой энергии в тепловую сеть (выработка котельными) в течение трех наиболее холодных месяцев, Гкал/сутки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lastRenderedPageBreak/>
        <w:t>Н</w:t>
      </w:r>
      <w:r w:rsidRPr="00BF4DD6">
        <w:rPr>
          <w:rFonts w:cs="Times New Roman"/>
          <w:color w:val="000000"/>
          <w:szCs w:val="26"/>
          <w:vertAlign w:val="subscript"/>
        </w:rPr>
        <w:t>СР.Т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расчетный норматив средневзвешенного удельного расхода топлива на отп</w:t>
      </w:r>
      <w:r w:rsidRPr="00BF4DD6">
        <w:rPr>
          <w:rFonts w:cs="Times New Roman"/>
          <w:color w:val="000000"/>
          <w:szCs w:val="26"/>
        </w:rPr>
        <w:t>у</w:t>
      </w:r>
      <w:r w:rsidRPr="00BF4DD6">
        <w:rPr>
          <w:rFonts w:cs="Times New Roman"/>
          <w:color w:val="000000"/>
          <w:szCs w:val="26"/>
        </w:rPr>
        <w:t>щенную тепловую энергию по трем наиболее холодным месяцам, кг у.т./Гкал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Т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количество суток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>
        <w:rPr>
          <w:rFonts w:cs="Times New Roman"/>
          <w:color w:val="000000"/>
          <w:szCs w:val="26"/>
        </w:rPr>
        <w:t>5</w:t>
      </w:r>
      <w:r w:rsidRPr="00BF4DD6">
        <w:rPr>
          <w:rFonts w:cs="Times New Roman"/>
          <w:color w:val="000000"/>
          <w:szCs w:val="26"/>
        </w:rPr>
        <w:t>. Для организаций, эксплуатирующих отопительные (производственно-отопительные) котельные на газовом топливе с резервным топливом, в состав НЭЗТ вкл</w:t>
      </w:r>
      <w:r w:rsidRPr="00BF4DD6">
        <w:rPr>
          <w:rFonts w:cs="Times New Roman"/>
          <w:color w:val="000000"/>
          <w:szCs w:val="26"/>
        </w:rPr>
        <w:t>ю</w:t>
      </w:r>
      <w:r w:rsidRPr="00BF4DD6">
        <w:rPr>
          <w:rFonts w:cs="Times New Roman"/>
          <w:color w:val="000000"/>
          <w:szCs w:val="26"/>
        </w:rPr>
        <w:t>чается количество резервного топлива, необходимое для замещения (</w:t>
      </w:r>
      <w:r w:rsidRPr="00BF4DD6">
        <w:rPr>
          <w:rFonts w:cs="Times New Roman"/>
          <w:i/>
          <w:iCs/>
          <w:color w:val="000000"/>
          <w:szCs w:val="26"/>
        </w:rPr>
        <w:t>В</w:t>
      </w:r>
      <w:r w:rsidRPr="00BF4DD6">
        <w:rPr>
          <w:rFonts w:cs="Times New Roman"/>
          <w:color w:val="000000"/>
          <w:szCs w:val="26"/>
          <w:vertAlign w:val="subscript"/>
        </w:rPr>
        <w:t>ЗАМ</w:t>
      </w:r>
      <w:r w:rsidRPr="00BF4DD6">
        <w:rPr>
          <w:rFonts w:cs="Times New Roman"/>
          <w:color w:val="000000"/>
          <w:szCs w:val="26"/>
        </w:rPr>
        <w:t>) газового топл</w:t>
      </w:r>
      <w:r w:rsidRPr="00BF4DD6">
        <w:rPr>
          <w:rFonts w:cs="Times New Roman"/>
          <w:color w:val="000000"/>
          <w:szCs w:val="26"/>
        </w:rPr>
        <w:t>и</w:t>
      </w:r>
      <w:r w:rsidRPr="00BF4DD6">
        <w:rPr>
          <w:rFonts w:cs="Times New Roman"/>
          <w:color w:val="000000"/>
          <w:szCs w:val="26"/>
        </w:rPr>
        <w:t>ва в периоды сокращения его подачи газоснабжающими организациями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Значение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i/>
          <w:iCs/>
          <w:color w:val="000000"/>
          <w:szCs w:val="26"/>
        </w:rPr>
        <w:t>В</w:t>
      </w:r>
      <w:r w:rsidRPr="00BF4DD6">
        <w:rPr>
          <w:rFonts w:cs="Times New Roman"/>
          <w:color w:val="000000"/>
          <w:szCs w:val="26"/>
          <w:vertAlign w:val="subscript"/>
        </w:rPr>
        <w:t>ЗАМ</w:t>
      </w:r>
      <w:r w:rsidRPr="00BF4DD6">
        <w:rPr>
          <w:rFonts w:cs="Times New Roman"/>
          <w:color w:val="000000"/>
          <w:szCs w:val="26"/>
        </w:rPr>
        <w:t> 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определяется по данным об ограничении подачи газа газоснабжа</w:t>
      </w:r>
      <w:r w:rsidRPr="00BF4DD6">
        <w:rPr>
          <w:rFonts w:cs="Times New Roman"/>
          <w:color w:val="000000"/>
          <w:szCs w:val="26"/>
        </w:rPr>
        <w:t>ю</w:t>
      </w:r>
      <w:r w:rsidRPr="00BF4DD6">
        <w:rPr>
          <w:rFonts w:cs="Times New Roman"/>
          <w:color w:val="000000"/>
          <w:szCs w:val="26"/>
        </w:rPr>
        <w:t>щими организациями в период похолоданий, установленном на текущий год.</w:t>
      </w:r>
    </w:p>
    <w:p w:rsidR="00FF475D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С учетом отклонений фактических данных по ограничениям от сообщавшихся газ</w:t>
      </w:r>
      <w:r w:rsidRPr="00BF4DD6">
        <w:rPr>
          <w:rFonts w:cs="Times New Roman"/>
          <w:color w:val="000000"/>
          <w:szCs w:val="26"/>
        </w:rPr>
        <w:t>о</w:t>
      </w:r>
      <w:r w:rsidRPr="00BF4DD6">
        <w:rPr>
          <w:rFonts w:cs="Times New Roman"/>
          <w:color w:val="000000"/>
          <w:szCs w:val="26"/>
        </w:rPr>
        <w:t>снабжающими организациями за текущий и два предшествующих года знач</w:t>
      </w:r>
      <w:r w:rsidRPr="00BF4DD6">
        <w:rPr>
          <w:rFonts w:cs="Times New Roman"/>
          <w:color w:val="000000"/>
          <w:szCs w:val="26"/>
        </w:rPr>
        <w:t>е</w:t>
      </w:r>
      <w:r w:rsidRPr="00BF4DD6">
        <w:rPr>
          <w:rFonts w:cs="Times New Roman"/>
          <w:color w:val="000000"/>
          <w:szCs w:val="26"/>
        </w:rPr>
        <w:t>ние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i/>
          <w:iCs/>
          <w:color w:val="000000"/>
          <w:szCs w:val="26"/>
        </w:rPr>
        <w:t>В</w:t>
      </w:r>
      <w:r w:rsidRPr="00BF4DD6">
        <w:rPr>
          <w:rFonts w:cs="Times New Roman"/>
          <w:color w:val="000000"/>
          <w:szCs w:val="26"/>
          <w:vertAlign w:val="subscript"/>
        </w:rPr>
        <w:t>ЗАМ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может быть увеличено по их</w:t>
      </w:r>
      <w:r>
        <w:rPr>
          <w:rFonts w:cs="Times New Roman"/>
          <w:color w:val="000000"/>
          <w:szCs w:val="26"/>
        </w:rPr>
        <w:t xml:space="preserve"> среднему значению, но не более</w:t>
      </w:r>
      <w:r w:rsidRPr="00BF4DD6">
        <w:rPr>
          <w:rFonts w:cs="Times New Roman"/>
          <w:color w:val="000000"/>
          <w:szCs w:val="26"/>
        </w:rPr>
        <w:t xml:space="preserve"> чем на 25 проце</w:t>
      </w:r>
      <w:r w:rsidRPr="00BF4DD6">
        <w:rPr>
          <w:rFonts w:cs="Times New Roman"/>
          <w:color w:val="000000"/>
          <w:szCs w:val="26"/>
        </w:rPr>
        <w:t>н</w:t>
      </w:r>
      <w:r w:rsidRPr="00BF4DD6">
        <w:rPr>
          <w:rFonts w:cs="Times New Roman"/>
          <w:color w:val="000000"/>
          <w:szCs w:val="26"/>
        </w:rPr>
        <w:t>тов.</w:t>
      </w:r>
    </w:p>
    <w:p w:rsidR="00FF475D" w:rsidRPr="00CE05F1" w:rsidRDefault="00FB316F" w:rsidP="00FF475D">
      <w:pPr>
        <w:jc w:val="center"/>
        <w:rPr>
          <w:rFonts w:cs="Times New Roman"/>
          <w:color w:val="000000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В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ЗАМ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Cs w:val="26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max</m:t>
            </m:r>
          </m:sub>
          <m:sup>
            <m:r>
              <w:rPr>
                <w:rFonts w:ascii="Cambria Math" w:hAnsi="Cambria Math" w:cs="Times New Roman"/>
                <w:color w:val="000000"/>
                <w:szCs w:val="26"/>
              </w:rPr>
              <m:t>Э</m:t>
            </m:r>
          </m:sup>
        </m:sSubSup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Н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СР.Т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Т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ЗАМ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ЗАМ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К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ЗАМ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К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ЭКВ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Cs w:val="26"/>
              </w:rPr>
              <m:t>К</m:t>
            </m:r>
          </m:den>
        </m:f>
        <m:r>
          <w:rPr>
            <w:rFonts w:ascii="Cambria Math" w:hAnsi="Cambria Math" w:cs="Times New Roman"/>
            <w:color w:val="000000"/>
            <w:szCs w:val="26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Cs w:val="26"/>
              </w:rPr>
              <m:t>-3</m:t>
            </m:r>
          </m:sup>
        </m:sSup>
      </m:oMath>
      <w:r w:rsidR="00FF475D">
        <w:rPr>
          <w:rFonts w:eastAsiaTheme="minorEastAsia" w:cs="Times New Roman"/>
          <w:i/>
          <w:color w:val="000000"/>
          <w:szCs w:val="26"/>
        </w:rPr>
        <w:t xml:space="preserve"> </w:t>
      </w:r>
      <w:r w:rsidR="00FF475D">
        <w:rPr>
          <w:rFonts w:eastAsiaTheme="minorEastAsia" w:cs="Times New Roman"/>
          <w:color w:val="000000"/>
          <w:szCs w:val="26"/>
        </w:rPr>
        <w:t>тыс.т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где: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i/>
          <w:iCs/>
          <w:color w:val="000000"/>
          <w:szCs w:val="26"/>
        </w:rPr>
        <w:t>Т</w:t>
      </w:r>
      <w:r w:rsidRPr="00BF4DD6">
        <w:rPr>
          <w:rFonts w:cs="Times New Roman"/>
          <w:color w:val="000000"/>
          <w:szCs w:val="26"/>
          <w:vertAlign w:val="subscript"/>
        </w:rPr>
        <w:t>ЗАМ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количество суток, в течение которых снижается подача газа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d</w:t>
      </w:r>
      <w:r w:rsidRPr="00BF4DD6">
        <w:rPr>
          <w:rFonts w:cs="Times New Roman"/>
          <w:color w:val="000000"/>
          <w:szCs w:val="26"/>
          <w:vertAlign w:val="subscript"/>
        </w:rPr>
        <w:t>ЗАМ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доля суточного расхода топлива, подлежащего замещению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К</w:t>
      </w:r>
      <w:r w:rsidRPr="00BF4DD6">
        <w:rPr>
          <w:rFonts w:cs="Times New Roman"/>
          <w:color w:val="000000"/>
          <w:szCs w:val="26"/>
          <w:vertAlign w:val="subscript"/>
        </w:rPr>
        <w:t>ЗАМ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коэффициент отклонения фактических показателей снижения подачи газа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К</w:t>
      </w:r>
      <w:r w:rsidRPr="00BF4DD6">
        <w:rPr>
          <w:rFonts w:cs="Times New Roman"/>
          <w:color w:val="000000"/>
          <w:szCs w:val="26"/>
          <w:vertAlign w:val="subscript"/>
        </w:rPr>
        <w:t>ЭКВ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соотношение теплотворной способности резервного топлива и газа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>
        <w:rPr>
          <w:rFonts w:cs="Times New Roman"/>
          <w:color w:val="000000"/>
          <w:szCs w:val="26"/>
        </w:rPr>
        <w:t>6</w:t>
      </w:r>
      <w:r w:rsidRPr="00BF4DD6">
        <w:rPr>
          <w:rFonts w:cs="Times New Roman"/>
          <w:color w:val="000000"/>
          <w:szCs w:val="26"/>
        </w:rPr>
        <w:t>. НЭЗТ для организаций, топливо для которых завозится сезонно (до начала отоп</w:t>
      </w:r>
      <w:r w:rsidRPr="00BF4DD6">
        <w:rPr>
          <w:rFonts w:cs="Times New Roman"/>
          <w:color w:val="000000"/>
          <w:szCs w:val="26"/>
        </w:rPr>
        <w:t>и</w:t>
      </w:r>
      <w:r w:rsidRPr="00BF4DD6">
        <w:rPr>
          <w:rFonts w:cs="Times New Roman"/>
          <w:color w:val="000000"/>
          <w:szCs w:val="26"/>
        </w:rPr>
        <w:t>тельного сезона), определяется по общему плановому расходу топлива на весь отопител</w:t>
      </w:r>
      <w:r w:rsidRPr="00BF4DD6">
        <w:rPr>
          <w:rFonts w:cs="Times New Roman"/>
          <w:color w:val="000000"/>
          <w:szCs w:val="26"/>
        </w:rPr>
        <w:t>ь</w:t>
      </w:r>
      <w:r w:rsidRPr="00BF4DD6">
        <w:rPr>
          <w:rFonts w:cs="Times New Roman"/>
          <w:color w:val="000000"/>
          <w:szCs w:val="26"/>
        </w:rPr>
        <w:t>ный период по общей его длительности.</w:t>
      </w:r>
    </w:p>
    <w:p w:rsidR="00FF475D" w:rsidRDefault="00FF475D" w:rsidP="00FF475D">
      <w:pPr>
        <w:rPr>
          <w:rFonts w:cs="Times New Roman"/>
          <w:color w:val="000000"/>
          <w:szCs w:val="26"/>
        </w:rPr>
      </w:pPr>
      <w:r>
        <w:rPr>
          <w:rFonts w:cs="Times New Roman"/>
          <w:color w:val="000000"/>
          <w:szCs w:val="26"/>
        </w:rPr>
        <w:t>Расчет производится по формуле:</w:t>
      </w:r>
    </w:p>
    <w:p w:rsidR="00FF475D" w:rsidRPr="00BF4DD6" w:rsidRDefault="00FB316F" w:rsidP="00FF475D">
      <w:pPr>
        <w:jc w:val="center"/>
        <w:rPr>
          <w:rFonts w:cs="Times New Roman"/>
          <w:color w:val="000000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НЭЗТ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СЕЗ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Q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ср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6"/>
              </w:rPr>
              <m:t>Н</m:t>
            </m:r>
          </m:e>
          <m:sub>
            <m:r>
              <w:rPr>
                <w:rFonts w:ascii="Cambria Math" w:hAnsi="Cambria Math" w:cs="Times New Roman"/>
                <w:color w:val="000000"/>
                <w:szCs w:val="26"/>
              </w:rPr>
              <m:t>СР</m:t>
            </m:r>
          </m:sub>
        </m:sSub>
        <m:r>
          <w:rPr>
            <w:rFonts w:ascii="Cambria Math" w:hAnsi="Cambria Math" w:cs="Times New Roman"/>
            <w:color w:val="000000"/>
            <w:szCs w:val="26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Cs w:val="26"/>
              </w:rPr>
              <m:t>К</m:t>
            </m:r>
          </m:den>
        </m:f>
        <m:r>
          <w:rPr>
            <w:rFonts w:ascii="Cambria Math" w:hAnsi="Cambria Math" w:cs="Times New Roman"/>
            <w:color w:val="000000"/>
            <w:szCs w:val="26"/>
          </w:rPr>
          <m:t>×Т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Cs w:val="26"/>
              </w:rPr>
              <m:t>-3</m:t>
            </m:r>
          </m:sup>
        </m:sSup>
      </m:oMath>
      <w:r w:rsidR="00FF475D">
        <w:rPr>
          <w:rFonts w:eastAsiaTheme="minorEastAsia" w:cs="Times New Roman"/>
          <w:color w:val="000000"/>
          <w:szCs w:val="26"/>
        </w:rPr>
        <w:t xml:space="preserve"> тыс.т.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где: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Q</w:t>
      </w:r>
      <w:r w:rsidRPr="00BF4DD6">
        <w:rPr>
          <w:rFonts w:cs="Times New Roman"/>
          <w:color w:val="000000"/>
          <w:szCs w:val="26"/>
          <w:vertAlign w:val="subscript"/>
        </w:rPr>
        <w:t>СР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среднесуточное значение отпуска тепловой энергии в тепловую сеть в т</w:t>
      </w:r>
      <w:r w:rsidRPr="00BF4DD6">
        <w:rPr>
          <w:rFonts w:cs="Times New Roman"/>
          <w:color w:val="000000"/>
          <w:szCs w:val="26"/>
        </w:rPr>
        <w:t>е</w:t>
      </w:r>
      <w:r w:rsidRPr="00BF4DD6">
        <w:rPr>
          <w:rFonts w:cs="Times New Roman"/>
          <w:color w:val="000000"/>
          <w:szCs w:val="26"/>
        </w:rPr>
        <w:t>чение отопительного периода, Гкал/сутки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Н</w:t>
      </w:r>
      <w:r w:rsidRPr="00BF4DD6">
        <w:rPr>
          <w:rFonts w:cs="Times New Roman"/>
          <w:color w:val="000000"/>
          <w:szCs w:val="26"/>
          <w:vertAlign w:val="subscript"/>
        </w:rPr>
        <w:t>СР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средневзвешенный норматив удельного расхода топлива, за отопительный п</w:t>
      </w:r>
      <w:r w:rsidRPr="00BF4DD6">
        <w:rPr>
          <w:rFonts w:cs="Times New Roman"/>
          <w:color w:val="000000"/>
          <w:szCs w:val="26"/>
        </w:rPr>
        <w:t>е</w:t>
      </w:r>
      <w:r w:rsidRPr="00BF4DD6">
        <w:rPr>
          <w:rFonts w:cs="Times New Roman"/>
          <w:color w:val="000000"/>
          <w:szCs w:val="26"/>
        </w:rPr>
        <w:t>риод, т у.т./Гкал;</w:t>
      </w:r>
    </w:p>
    <w:p w:rsidR="00FF475D" w:rsidRPr="00BF4DD6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i/>
          <w:iCs/>
          <w:color w:val="000000"/>
          <w:szCs w:val="26"/>
        </w:rPr>
        <w:t>Т</w:t>
      </w:r>
      <w:r w:rsidRPr="00BF4DD6">
        <w:rPr>
          <w:rStyle w:val="apple-converted-space"/>
          <w:rFonts w:cs="Times New Roman"/>
          <w:color w:val="000000"/>
          <w:szCs w:val="26"/>
        </w:rPr>
        <w:t> </w:t>
      </w:r>
      <w:r w:rsidRPr="00BF4DD6">
        <w:rPr>
          <w:rFonts w:cs="Times New Roman"/>
          <w:color w:val="000000"/>
          <w:szCs w:val="26"/>
        </w:rPr>
        <w:t>- длительность отопительного периода, сут.</w:t>
      </w:r>
    </w:p>
    <w:p w:rsidR="00FF475D" w:rsidRDefault="00FF475D" w:rsidP="00FF475D">
      <w:pPr>
        <w:rPr>
          <w:rFonts w:cs="Times New Roman"/>
          <w:color w:val="000000"/>
          <w:szCs w:val="26"/>
        </w:rPr>
      </w:pPr>
      <w:r w:rsidRPr="00BF4DD6">
        <w:rPr>
          <w:rFonts w:cs="Times New Roman"/>
          <w:color w:val="000000"/>
          <w:szCs w:val="26"/>
        </w:rPr>
        <w:t>ННЗТ для организаций, топливо для которых завозится сезонно, не рассчитывается.</w:t>
      </w:r>
    </w:p>
    <w:p w:rsidR="00FF475D" w:rsidRDefault="00FF475D" w:rsidP="00FF475D">
      <w:pPr>
        <w:rPr>
          <w:szCs w:val="26"/>
        </w:rPr>
      </w:pPr>
      <w:r w:rsidRPr="00F47F07">
        <w:rPr>
          <w:szCs w:val="26"/>
        </w:rPr>
        <w:t>Результаты  расчета по каждому источнику тепловой энергии нормативных запасов аварийных видов топлива</w:t>
      </w:r>
      <w:r>
        <w:rPr>
          <w:szCs w:val="26"/>
        </w:rPr>
        <w:t xml:space="preserve"> представлены в таблице </w:t>
      </w:r>
      <w:r w:rsidR="00FB316F" w:rsidRPr="00CB2898">
        <w:rPr>
          <w:szCs w:val="26"/>
        </w:rPr>
        <w:fldChar w:fldCharType="begin"/>
      </w:r>
      <w:r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50</w:t>
      </w:r>
      <w:r w:rsidR="00FB316F" w:rsidRPr="00CB2898">
        <w:rPr>
          <w:szCs w:val="26"/>
        </w:rPr>
        <w:fldChar w:fldCharType="end"/>
      </w:r>
      <w:r>
        <w:rPr>
          <w:szCs w:val="26"/>
        </w:rPr>
        <w:t>.</w:t>
      </w:r>
    </w:p>
    <w:p w:rsidR="00FF475D" w:rsidRDefault="00FF475D" w:rsidP="00FF475D">
      <w:pPr>
        <w:jc w:val="right"/>
        <w:rPr>
          <w:szCs w:val="26"/>
        </w:rPr>
        <w:sectPr w:rsidR="00FF475D" w:rsidSect="0050152D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FF475D" w:rsidRDefault="00FF475D" w:rsidP="00FF475D">
      <w:pPr>
        <w:jc w:val="right"/>
        <w:rPr>
          <w:szCs w:val="26"/>
        </w:rPr>
      </w:pPr>
      <w:r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8</w:t>
      </w:r>
      <w:r w:rsidR="00FB316F" w:rsidRPr="00EF3767">
        <w:rPr>
          <w:szCs w:val="26"/>
        </w:rPr>
        <w:fldChar w:fldCharType="end"/>
      </w:r>
    </w:p>
    <w:p w:rsidR="00FF475D" w:rsidRDefault="00FF475D" w:rsidP="00FF475D">
      <w:pPr>
        <w:jc w:val="center"/>
        <w:rPr>
          <w:szCs w:val="26"/>
        </w:rPr>
      </w:pPr>
      <w:r>
        <w:rPr>
          <w:szCs w:val="26"/>
        </w:rPr>
        <w:t>Нормативные запасы аварийных видов топлив</w:t>
      </w:r>
    </w:p>
    <w:tbl>
      <w:tblPr>
        <w:tblStyle w:val="a3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72"/>
        <w:gridCol w:w="1292"/>
        <w:gridCol w:w="830"/>
        <w:gridCol w:w="876"/>
        <w:gridCol w:w="877"/>
        <w:gridCol w:w="1267"/>
        <w:gridCol w:w="1219"/>
        <w:gridCol w:w="1234"/>
        <w:gridCol w:w="869"/>
        <w:gridCol w:w="876"/>
        <w:gridCol w:w="1299"/>
        <w:gridCol w:w="869"/>
        <w:gridCol w:w="876"/>
        <w:gridCol w:w="1296"/>
      </w:tblGrid>
      <w:tr w:rsidR="00FF475D" w:rsidRPr="004960A1" w:rsidTr="004960A1">
        <w:trPr>
          <w:trHeight w:val="227"/>
          <w:tblHeader/>
        </w:trPr>
        <w:tc>
          <w:tcPr>
            <w:tcW w:w="545" w:type="pct"/>
            <w:vMerge w:val="restar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Источник т</w:t>
            </w:r>
            <w:r w:rsidRPr="004960A1">
              <w:rPr>
                <w:rFonts w:eastAsia="Times New Roman" w:cs="Times New Roman"/>
                <w:sz w:val="24"/>
                <w:szCs w:val="24"/>
              </w:rPr>
              <w:t>е</w:t>
            </w:r>
            <w:r w:rsidRPr="004960A1">
              <w:rPr>
                <w:rFonts w:eastAsia="Times New Roman" w:cs="Times New Roman"/>
                <w:sz w:val="24"/>
                <w:szCs w:val="24"/>
              </w:rPr>
              <w:t>пловой эне</w:t>
            </w:r>
            <w:r w:rsidRPr="004960A1">
              <w:rPr>
                <w:rFonts w:eastAsia="Times New Roman" w:cs="Times New Roman"/>
                <w:sz w:val="24"/>
                <w:szCs w:val="24"/>
              </w:rPr>
              <w:t>р</w:t>
            </w:r>
            <w:r w:rsidRPr="004960A1">
              <w:rPr>
                <w:rFonts w:eastAsia="Times New Roman" w:cs="Times New Roman"/>
                <w:sz w:val="24"/>
                <w:szCs w:val="24"/>
              </w:rPr>
              <w:t>гии</w:t>
            </w:r>
          </w:p>
        </w:tc>
        <w:tc>
          <w:tcPr>
            <w:tcW w:w="421" w:type="pct"/>
            <w:vMerge w:val="restar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Вид то</w:t>
            </w:r>
            <w:r w:rsidRPr="004960A1">
              <w:rPr>
                <w:rFonts w:eastAsia="Times New Roman" w:cs="Times New Roman"/>
                <w:sz w:val="24"/>
                <w:szCs w:val="24"/>
              </w:rPr>
              <w:t>п</w:t>
            </w:r>
            <w:r w:rsidRPr="004960A1">
              <w:rPr>
                <w:rFonts w:eastAsia="Times New Roman" w:cs="Times New Roman"/>
                <w:sz w:val="24"/>
                <w:szCs w:val="24"/>
              </w:rPr>
              <w:t>лива</w:t>
            </w:r>
          </w:p>
        </w:tc>
        <w:tc>
          <w:tcPr>
            <w:tcW w:w="4034" w:type="pct"/>
            <w:gridSpan w:val="12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Этапы</w:t>
            </w:r>
          </w:p>
        </w:tc>
      </w:tr>
      <w:tr w:rsidR="004960A1" w:rsidRPr="004960A1" w:rsidTr="004960A1">
        <w:trPr>
          <w:trHeight w:val="227"/>
          <w:tblHeader/>
        </w:trPr>
        <w:tc>
          <w:tcPr>
            <w:tcW w:w="545" w:type="pct"/>
            <w:vMerge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1" w:type="pct"/>
            <w:gridSpan w:val="3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Базовый год 2014</w:t>
            </w:r>
          </w:p>
        </w:tc>
        <w:tc>
          <w:tcPr>
            <w:tcW w:w="1212" w:type="pct"/>
            <w:gridSpan w:val="3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2019</w:t>
            </w:r>
          </w:p>
        </w:tc>
        <w:tc>
          <w:tcPr>
            <w:tcW w:w="991" w:type="pct"/>
            <w:gridSpan w:val="3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2024</w:t>
            </w:r>
          </w:p>
        </w:tc>
        <w:tc>
          <w:tcPr>
            <w:tcW w:w="989" w:type="pct"/>
            <w:gridSpan w:val="3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2029</w:t>
            </w:r>
          </w:p>
        </w:tc>
      </w:tr>
      <w:tr w:rsidR="004960A1" w:rsidRPr="004960A1" w:rsidTr="004960A1">
        <w:trPr>
          <w:trHeight w:val="227"/>
          <w:tblHeader/>
        </w:trPr>
        <w:tc>
          <w:tcPr>
            <w:tcW w:w="545" w:type="pct"/>
            <w:vMerge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1" w:type="pct"/>
            <w:vMerge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0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НЗТ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ЭЗТ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ОНЗТ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НЗТ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ЭЗТ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ОНЗТ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НЗТ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ЭЗТ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ОНЗТ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НЗТ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НЭЗТ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FF475D" w:rsidRPr="004960A1" w:rsidRDefault="00FF475D" w:rsidP="004960A1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960A1">
              <w:rPr>
                <w:rFonts w:eastAsia="Times New Roman" w:cs="Times New Roman"/>
                <w:sz w:val="24"/>
                <w:szCs w:val="24"/>
              </w:rPr>
              <w:t>ОНЗТ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Мазут марки М-40 / р</w:t>
            </w:r>
            <w:r w:rsidRPr="004960A1">
              <w:rPr>
                <w:rFonts w:cs="Times New Roman"/>
                <w:sz w:val="24"/>
                <w:szCs w:val="24"/>
              </w:rPr>
              <w:t>е</w:t>
            </w:r>
            <w:r w:rsidRPr="004960A1">
              <w:rPr>
                <w:rFonts w:cs="Times New Roman"/>
                <w:sz w:val="24"/>
                <w:szCs w:val="24"/>
              </w:rPr>
              <w:t>зервное (тн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4.798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2.429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7.227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5.56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4.409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9.972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5.734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4.853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20.587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5.991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5.519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21.510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Дрова / резервное (куб. м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533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.381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1.913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26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586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812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29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593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822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35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608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843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Уголь / резервное (тонн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906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2.346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3.251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39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01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40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39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01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40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42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09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51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Уголь / резервное (тонн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77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460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637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77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460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637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40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02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42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40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02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42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Дрова / резервное (куб. м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31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339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470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31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339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470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63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62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25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63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62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25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Дрова / резервное (куб. м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11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546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756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11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546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756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04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529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733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04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529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733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Уголь / резервное (тонн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26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326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452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26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326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452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28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73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02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28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7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02</w:t>
            </w:r>
          </w:p>
        </w:tc>
      </w:tr>
      <w:tr w:rsidR="004960A1" w:rsidRPr="004960A1" w:rsidTr="004960A1">
        <w:trPr>
          <w:trHeight w:val="227"/>
        </w:trPr>
        <w:tc>
          <w:tcPr>
            <w:tcW w:w="545" w:type="pct"/>
            <w:shd w:val="clear" w:color="auto" w:fill="auto"/>
            <w:vAlign w:val="center"/>
          </w:tcPr>
          <w:p w:rsidR="004960A1" w:rsidRPr="004960A1" w:rsidRDefault="004960A1" w:rsidP="004960A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960A1">
              <w:rPr>
                <w:rFonts w:cs="Times New Roman"/>
                <w:sz w:val="24"/>
                <w:szCs w:val="24"/>
              </w:rPr>
              <w:t>Дрова / резервное (куб. м)</w:t>
            </w:r>
          </w:p>
        </w:tc>
        <w:tc>
          <w:tcPr>
            <w:tcW w:w="27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78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03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81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78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03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81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56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45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01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056</w:t>
            </w:r>
          </w:p>
        </w:tc>
        <w:tc>
          <w:tcPr>
            <w:tcW w:w="285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145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4960A1" w:rsidRPr="004960A1" w:rsidRDefault="004960A1" w:rsidP="004960A1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960A1">
              <w:rPr>
                <w:rFonts w:cs="Times New Roman"/>
                <w:sz w:val="24"/>
                <w:szCs w:val="26"/>
              </w:rPr>
              <w:t>0.201</w:t>
            </w:r>
          </w:p>
        </w:tc>
      </w:tr>
    </w:tbl>
    <w:p w:rsidR="00FF475D" w:rsidRDefault="00FF475D" w:rsidP="00FF475D">
      <w:pPr>
        <w:autoSpaceDE w:val="0"/>
        <w:autoSpaceDN w:val="0"/>
        <w:adjustRightInd w:val="0"/>
        <w:rPr>
          <w:rFonts w:cs="Times New Roman"/>
          <w:szCs w:val="26"/>
        </w:rPr>
        <w:sectPr w:rsidR="00FF475D" w:rsidSect="00C54192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BD774B" w:rsidP="00EF2D76">
      <w:pPr>
        <w:pStyle w:val="1"/>
        <w:rPr>
          <w:rFonts w:eastAsia="Times New Roman"/>
          <w:color w:val="000000"/>
        </w:rPr>
      </w:pPr>
      <w:bookmarkStart w:id="152" w:name="_Toc428891812"/>
      <w:r w:rsidRPr="00866183">
        <w:lastRenderedPageBreak/>
        <w:t>Глава</w:t>
      </w:r>
      <w:r w:rsidR="00B82A6D">
        <w:t xml:space="preserve"> 9</w:t>
      </w:r>
      <w:r w:rsidRPr="00866183">
        <w:t>. Оценка надежности теплоснабжения</w:t>
      </w:r>
      <w:bookmarkEnd w:id="152"/>
    </w:p>
    <w:p w:rsidR="00BD774B" w:rsidRPr="00866183" w:rsidRDefault="00BD774B" w:rsidP="006605D0">
      <w:pPr>
        <w:pStyle w:val="2"/>
      </w:pPr>
      <w:bookmarkStart w:id="153" w:name="_Toc428891813"/>
      <w:r w:rsidRPr="00866183">
        <w:t>9.1. Перспективные показатели надежности, определяемые числом нарушений в подаче тепловой энергии</w:t>
      </w:r>
      <w:bookmarkEnd w:id="153"/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ab/>
        <w:t xml:space="preserve">Согласно СНиП 41-02-2003 </w:t>
      </w:r>
      <w:r w:rsidR="00DA5890">
        <w:rPr>
          <w:rFonts w:cs="Times New Roman"/>
          <w:szCs w:val="26"/>
        </w:rPr>
        <w:t>«</w:t>
      </w:r>
      <w:r w:rsidRPr="00866183">
        <w:rPr>
          <w:rFonts w:cs="Times New Roman"/>
          <w:szCs w:val="26"/>
        </w:rPr>
        <w:t>Тепловые сети</w:t>
      </w:r>
      <w:r w:rsidR="00DA5890">
        <w:rPr>
          <w:rFonts w:cs="Times New Roman"/>
          <w:szCs w:val="26"/>
        </w:rPr>
        <w:t>»</w:t>
      </w:r>
      <w:r w:rsidRPr="00866183">
        <w:rPr>
          <w:rFonts w:cs="Times New Roman"/>
          <w:szCs w:val="26"/>
        </w:rPr>
        <w:t xml:space="preserve"> минимально допустимые пок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затели вероятности безотказной работы системы следует принимать для:</w:t>
      </w:r>
    </w:p>
    <w:p w:rsidR="00BD774B" w:rsidRPr="00866183" w:rsidRDefault="00BD774B" w:rsidP="00B82A6D">
      <w:pPr>
        <w:pStyle w:val="ad"/>
        <w:numPr>
          <w:ilvl w:val="0"/>
          <w:numId w:val="5"/>
        </w:numPr>
        <w:adjustRightInd w:val="0"/>
        <w:spacing w:after="0"/>
        <w:ind w:left="0" w:firstLine="709"/>
        <w:jc w:val="both"/>
        <w:textAlignment w:val="baseline"/>
        <w:rPr>
          <w:rFonts w:ascii="Times New Roman" w:hAnsi="Times New Roman" w:cs="Times New Roman"/>
          <w:sz w:val="26"/>
          <w:szCs w:val="26"/>
        </w:rPr>
      </w:pPr>
      <w:r w:rsidRPr="00866183">
        <w:rPr>
          <w:rFonts w:ascii="Times New Roman" w:hAnsi="Times New Roman" w:cs="Times New Roman"/>
          <w:sz w:val="26"/>
          <w:szCs w:val="26"/>
        </w:rPr>
        <w:t>источника теплоты Рит = 0,97;</w:t>
      </w:r>
    </w:p>
    <w:p w:rsidR="00BD774B" w:rsidRPr="00866183" w:rsidRDefault="00BD774B" w:rsidP="00B82A6D">
      <w:pPr>
        <w:pStyle w:val="ad"/>
        <w:numPr>
          <w:ilvl w:val="0"/>
          <w:numId w:val="5"/>
        </w:numPr>
        <w:adjustRightInd w:val="0"/>
        <w:spacing w:after="0"/>
        <w:ind w:left="0" w:firstLine="709"/>
        <w:jc w:val="both"/>
        <w:textAlignment w:val="baseline"/>
        <w:rPr>
          <w:rFonts w:ascii="Times New Roman" w:hAnsi="Times New Roman" w:cs="Times New Roman"/>
          <w:sz w:val="26"/>
          <w:szCs w:val="26"/>
        </w:rPr>
      </w:pPr>
      <w:r w:rsidRPr="00866183">
        <w:rPr>
          <w:rFonts w:ascii="Times New Roman" w:hAnsi="Times New Roman" w:cs="Times New Roman"/>
          <w:sz w:val="26"/>
          <w:szCs w:val="26"/>
        </w:rPr>
        <w:t>тепловых сетей Ртс = 0,9;</w:t>
      </w:r>
    </w:p>
    <w:p w:rsidR="00BD774B" w:rsidRPr="00866183" w:rsidRDefault="00BD774B" w:rsidP="00B82A6D">
      <w:pPr>
        <w:pStyle w:val="ad"/>
        <w:numPr>
          <w:ilvl w:val="0"/>
          <w:numId w:val="5"/>
        </w:numPr>
        <w:adjustRightInd w:val="0"/>
        <w:spacing w:after="0"/>
        <w:ind w:left="0" w:firstLine="709"/>
        <w:jc w:val="both"/>
        <w:textAlignment w:val="baseline"/>
        <w:rPr>
          <w:rFonts w:ascii="Times New Roman" w:hAnsi="Times New Roman" w:cs="Times New Roman"/>
          <w:sz w:val="26"/>
          <w:szCs w:val="26"/>
        </w:rPr>
      </w:pPr>
      <w:r w:rsidRPr="00866183">
        <w:rPr>
          <w:rFonts w:ascii="Times New Roman" w:hAnsi="Times New Roman" w:cs="Times New Roman"/>
          <w:sz w:val="26"/>
          <w:szCs w:val="26"/>
        </w:rPr>
        <w:t>потребителя теплоты Рпт = 0,99;</w:t>
      </w:r>
    </w:p>
    <w:p w:rsidR="00BD774B" w:rsidRPr="00866183" w:rsidRDefault="00BD774B" w:rsidP="00B82A6D">
      <w:pPr>
        <w:rPr>
          <w:rFonts w:cs="Times New Roman"/>
          <w:spacing w:val="-4"/>
          <w:kern w:val="28"/>
          <w:szCs w:val="26"/>
          <w:lang w:eastAsia="ru-RU"/>
        </w:rPr>
      </w:pPr>
      <w:r w:rsidRPr="00866183">
        <w:rPr>
          <w:rFonts w:cs="Times New Roman"/>
          <w:szCs w:val="26"/>
        </w:rPr>
        <w:tab/>
        <w:t xml:space="preserve">Из формулы </w:t>
      </w:r>
      <m:oMath>
        <m:r>
          <m:rPr>
            <m:sty m:val="p"/>
          </m:rPr>
          <w:rPr>
            <w:rFonts w:ascii="Cambria Math" w:eastAsia="Times New Roman" w:cs="Times New Roman"/>
            <w:spacing w:val="-4"/>
            <w:kern w:val="28"/>
            <w:szCs w:val="26"/>
            <w:lang w:eastAsia="ru-RU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cs="Times New Roman"/>
                <w:spacing w:val="-4"/>
                <w:kern w:val="28"/>
                <w:szCs w:val="26"/>
                <w:lang w:eastAsia="ru-RU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cs="Times New Roman"/>
            <w:spacing w:val="-4"/>
            <w:kern w:val="28"/>
            <w:szCs w:val="26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cs="Times New Roman"/>
                <w:spacing w:val="-4"/>
                <w:kern w:val="28"/>
                <w:szCs w:val="26"/>
                <w:lang w:eastAsia="ru-RU"/>
              </w:rPr>
              <m:t>e</m:t>
            </m:r>
          </m:e>
          <m:sup>
            <m:r>
              <m:rPr>
                <m:sty m:val="p"/>
              </m:rPr>
              <w:rPr>
                <w:rFonts w:eastAsia="Times New Roman" w:cs="Times New Roman"/>
                <w:spacing w:val="-4"/>
                <w:kern w:val="28"/>
                <w:szCs w:val="26"/>
                <w:lang w:eastAsia="ru-RU"/>
              </w:rPr>
              <m:t>-ω</m:t>
            </m:r>
            <m:r>
              <m:rPr>
                <m:sty m:val="p"/>
              </m:rPr>
              <w:rPr>
                <w:rFonts w:ascii="Cambria Math" w:eastAsia="Times New Roman" w:cs="Times New Roman"/>
                <w:spacing w:val="-4"/>
                <w:kern w:val="28"/>
                <w:szCs w:val="26"/>
                <w:lang w:eastAsia="ru-RU"/>
              </w:rPr>
              <m:t>t</m:t>
            </m:r>
          </m:sup>
        </m:sSup>
      </m:oMath>
      <w:r w:rsidRPr="00866183">
        <w:rPr>
          <w:rFonts w:cs="Times New Roman"/>
          <w:spacing w:val="-4"/>
          <w:kern w:val="28"/>
          <w:szCs w:val="26"/>
          <w:lang w:eastAsia="ru-RU"/>
        </w:rPr>
        <w:t xml:space="preserve"> можно получить нормативный поток отказов элементов системы теплоснабжения:</w:t>
      </w:r>
    </w:p>
    <w:p w:rsidR="00BD774B" w:rsidRPr="00866183" w:rsidRDefault="00FB316F" w:rsidP="00B82A6D">
      <w:pPr>
        <w:rPr>
          <w:rFonts w:cs="Times New Roman"/>
          <w:spacing w:val="-4"/>
          <w:kern w:val="28"/>
          <w:szCs w:val="26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eastAsia="Times New Roman" w:cs="Times New Roman"/>
                <w:spacing w:val="-4"/>
                <w:kern w:val="28"/>
                <w:szCs w:val="26"/>
                <w:lang w:eastAsia="ru-RU"/>
              </w:rPr>
              <m:t>ω</m:t>
            </m:r>
          </m:e>
          <m:sub>
            <m:r>
              <m:rPr>
                <m:sty m:val="p"/>
              </m:rPr>
              <w:rPr>
                <w:rFonts w:eastAsia="Times New Roman" w:cs="Times New Roman"/>
                <w:spacing w:val="-4"/>
                <w:kern w:val="28"/>
                <w:szCs w:val="26"/>
                <w:lang w:eastAsia="ru-RU"/>
              </w:rPr>
              <m:t>ит</m:t>
            </m:r>
          </m:sub>
        </m:sSub>
        <m:r>
          <m:rPr>
            <m:sty m:val="p"/>
          </m:rPr>
          <w:rPr>
            <w:rFonts w:ascii="Cambria Math" w:eastAsia="Times New Roman" w:cs="Times New Roman"/>
            <w:spacing w:val="-4"/>
            <w:kern w:val="28"/>
            <w:szCs w:val="26"/>
            <w:lang w:eastAsia="ru-RU"/>
          </w:rPr>
          <m:t>=</m:t>
        </m:r>
        <m:r>
          <m:rPr>
            <m:sty m:val="p"/>
          </m:rPr>
          <w:rPr>
            <w:rFonts w:eastAsia="Times New Roman" w:cs="Times New Roman"/>
            <w:spacing w:val="-4"/>
            <w:kern w:val="28"/>
            <w:szCs w:val="26"/>
            <w:lang w:eastAsia="ru-RU"/>
          </w:rPr>
          <m:t>-</m:t>
        </m:r>
        <m:r>
          <m:rPr>
            <m:sty m:val="p"/>
          </m:rPr>
          <w:rPr>
            <w:rFonts w:ascii="Cambria Math" w:eastAsia="Times New Roman" w:cs="Times New Roman"/>
            <w:spacing w:val="-4"/>
            <w:kern w:val="28"/>
            <w:szCs w:val="26"/>
            <w:lang w:val="en-US" w:eastAsia="ru-RU"/>
          </w:rPr>
          <m:t>ln</m:t>
        </m:r>
        <m:r>
          <m:rPr>
            <m:sty m:val="p"/>
          </m:rPr>
          <w:rPr>
            <w:rFonts w:ascii="Cambria Math" w:eastAsia="Times New Roman" w:hAnsi="Cambria Math" w:cs="Times New Roman"/>
            <w:spacing w:val="-4"/>
            <w:kern w:val="28"/>
            <w:szCs w:val="26"/>
            <w:lang w:eastAsia="ru-RU"/>
          </w:rPr>
          <m:t>⁡</m:t>
        </m:r>
        <m:r>
          <w:rPr>
            <w:rFonts w:ascii="Cambria Math" w:eastAsia="Times New Roman" w:cs="Times New Roman"/>
            <w:spacing w:val="-4"/>
            <w:kern w:val="28"/>
            <w:szCs w:val="26"/>
            <w:lang w:eastAsia="ru-RU"/>
          </w:rPr>
          <m:t>(0,97)</m:t>
        </m:r>
      </m:oMath>
      <w:r w:rsidR="00BD774B" w:rsidRPr="00866183">
        <w:rPr>
          <w:rFonts w:cs="Times New Roman"/>
          <w:i/>
          <w:spacing w:val="-4"/>
          <w:kern w:val="28"/>
          <w:szCs w:val="26"/>
          <w:lang w:eastAsia="ru-RU"/>
        </w:rPr>
        <w:t xml:space="preserve">=0,03 1/год – </w:t>
      </w:r>
      <w:r w:rsidR="00BD774B" w:rsidRPr="00866183">
        <w:rPr>
          <w:rFonts w:cs="Times New Roman"/>
          <w:spacing w:val="-4"/>
          <w:kern w:val="28"/>
          <w:szCs w:val="26"/>
          <w:lang w:eastAsia="ru-RU"/>
        </w:rPr>
        <w:t xml:space="preserve">нормативный поток отказов для источника теплоты. </w:t>
      </w:r>
    </w:p>
    <w:p w:rsidR="00BD774B" w:rsidRPr="00866183" w:rsidRDefault="00FB316F" w:rsidP="00B82A6D">
      <w:pPr>
        <w:rPr>
          <w:rFonts w:cs="Times New Roman"/>
          <w:spacing w:val="-4"/>
          <w:kern w:val="28"/>
          <w:szCs w:val="26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eastAsia="Times New Roman" w:cs="Times New Roman"/>
                <w:spacing w:val="-4"/>
                <w:kern w:val="28"/>
                <w:szCs w:val="26"/>
                <w:lang w:eastAsia="ru-RU"/>
              </w:rPr>
              <m:t>ω</m:t>
            </m:r>
          </m:e>
          <m:sub>
            <m:r>
              <m:rPr>
                <m:sty m:val="p"/>
              </m:rPr>
              <w:rPr>
                <w:rFonts w:eastAsia="Times New Roman" w:cs="Times New Roman"/>
                <w:spacing w:val="-4"/>
                <w:kern w:val="28"/>
                <w:szCs w:val="26"/>
                <w:lang w:eastAsia="ru-RU"/>
              </w:rPr>
              <m:t>тс</m:t>
            </m:r>
          </m:sub>
        </m:sSub>
        <m:r>
          <m:rPr>
            <m:sty m:val="p"/>
          </m:rPr>
          <w:rPr>
            <w:rFonts w:ascii="Cambria Math" w:eastAsia="Times New Roman" w:cs="Times New Roman"/>
            <w:spacing w:val="-4"/>
            <w:kern w:val="28"/>
            <w:szCs w:val="26"/>
            <w:lang w:eastAsia="ru-RU"/>
          </w:rPr>
          <m:t>=</m:t>
        </m:r>
        <m:r>
          <m:rPr>
            <m:sty m:val="p"/>
          </m:rPr>
          <w:rPr>
            <w:rFonts w:eastAsia="Times New Roman" w:cs="Times New Roman"/>
            <w:spacing w:val="-4"/>
            <w:kern w:val="28"/>
            <w:szCs w:val="26"/>
            <w:lang w:eastAsia="ru-RU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cs="Times New Roman"/>
                <w:spacing w:val="-4"/>
                <w:kern w:val="28"/>
                <w:szCs w:val="26"/>
                <w:lang w:val="en-US" w:eastAsia="ru-RU"/>
              </w:rPr>
              <m:t>ln</m:t>
            </m: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val="en-US" w:eastAsia="ru-RU"/>
              </w:rPr>
            </m:ctrlP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pacing w:val="-4"/>
                    <w:kern w:val="28"/>
                    <w:szCs w:val="26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spacing w:val="-4"/>
                    <w:kern w:val="28"/>
                    <w:szCs w:val="26"/>
                    <w:lang w:eastAsia="ru-RU"/>
                  </w:rPr>
                  <m:t>0,9</m:t>
                </m:r>
              </m:e>
            </m:d>
            <m:ctrlPr>
              <w:rPr>
                <w:rFonts w:ascii="Cambria Math" w:hAnsi="Cambria Math" w:cs="Times New Roman"/>
                <w:i/>
                <w:spacing w:val="-4"/>
                <w:kern w:val="28"/>
                <w:szCs w:val="26"/>
                <w:lang w:eastAsia="ru-RU"/>
              </w:rPr>
            </m:ctrlPr>
          </m:e>
        </m:func>
      </m:oMath>
      <w:r w:rsidR="00BD774B" w:rsidRPr="00866183">
        <w:rPr>
          <w:rFonts w:cs="Times New Roman"/>
          <w:i/>
          <w:spacing w:val="-4"/>
          <w:kern w:val="28"/>
          <w:szCs w:val="26"/>
          <w:lang w:eastAsia="ru-RU"/>
        </w:rPr>
        <w:t xml:space="preserve">=0,1 1/год – </w:t>
      </w:r>
      <w:r w:rsidR="00BD774B" w:rsidRPr="00866183">
        <w:rPr>
          <w:rFonts w:cs="Times New Roman"/>
          <w:spacing w:val="-4"/>
          <w:kern w:val="28"/>
          <w:szCs w:val="26"/>
          <w:lang w:eastAsia="ru-RU"/>
        </w:rPr>
        <w:t xml:space="preserve">нормативный поток отказов для тепловых сетей. </w:t>
      </w:r>
    </w:p>
    <w:p w:rsidR="00BD774B" w:rsidRPr="00866183" w:rsidRDefault="00FB316F" w:rsidP="00B82A6D">
      <w:pPr>
        <w:autoSpaceDE w:val="0"/>
        <w:autoSpaceDN w:val="0"/>
        <w:adjustRightInd w:val="0"/>
        <w:rPr>
          <w:rFonts w:cs="Times New Roman"/>
          <w:szCs w:val="26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eastAsia="Times New Roman" w:cs="Times New Roman"/>
                <w:spacing w:val="-4"/>
                <w:kern w:val="28"/>
                <w:szCs w:val="26"/>
                <w:lang w:eastAsia="ru-RU"/>
              </w:rPr>
              <m:t>ω</m:t>
            </m:r>
          </m:e>
          <m:sub>
            <m:r>
              <m:rPr>
                <m:sty m:val="p"/>
              </m:rPr>
              <w:rPr>
                <w:rFonts w:eastAsia="Times New Roman" w:cs="Times New Roman"/>
                <w:spacing w:val="-4"/>
                <w:kern w:val="28"/>
                <w:szCs w:val="26"/>
                <w:lang w:eastAsia="ru-RU"/>
              </w:rPr>
              <m:t>пт</m:t>
            </m:r>
          </m:sub>
        </m:sSub>
        <m:r>
          <m:rPr>
            <m:sty m:val="p"/>
          </m:rPr>
          <w:rPr>
            <w:rFonts w:ascii="Cambria Math" w:eastAsia="Times New Roman" w:cs="Times New Roman"/>
            <w:spacing w:val="-4"/>
            <w:kern w:val="28"/>
            <w:szCs w:val="26"/>
            <w:lang w:eastAsia="ru-RU"/>
          </w:rPr>
          <m:t>=</m:t>
        </m:r>
        <m:r>
          <m:rPr>
            <m:sty m:val="p"/>
          </m:rPr>
          <w:rPr>
            <w:rFonts w:eastAsia="Times New Roman" w:cs="Times New Roman"/>
            <w:spacing w:val="-4"/>
            <w:kern w:val="28"/>
            <w:szCs w:val="26"/>
            <w:lang w:eastAsia="ru-RU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cs="Times New Roman"/>
                <w:spacing w:val="-4"/>
                <w:kern w:val="28"/>
                <w:szCs w:val="26"/>
                <w:lang w:val="en-US" w:eastAsia="ru-RU"/>
              </w:rPr>
              <m:t>ln</m:t>
            </m:r>
            <m:ctrlPr>
              <w:rPr>
                <w:rFonts w:ascii="Cambria Math" w:eastAsia="Times New Roman" w:hAnsi="Cambria Math" w:cs="Times New Roman"/>
                <w:spacing w:val="-4"/>
                <w:kern w:val="28"/>
                <w:szCs w:val="26"/>
                <w:lang w:val="en-US" w:eastAsia="ru-RU"/>
              </w:rPr>
            </m:ctrlP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pacing w:val="-4"/>
                    <w:kern w:val="28"/>
                    <w:szCs w:val="26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spacing w:val="-4"/>
                    <w:kern w:val="28"/>
                    <w:szCs w:val="26"/>
                    <w:lang w:eastAsia="ru-RU"/>
                  </w:rPr>
                  <m:t>0,99</m:t>
                </m:r>
              </m:e>
            </m:d>
            <m:ctrlPr>
              <w:rPr>
                <w:rFonts w:ascii="Cambria Math" w:hAnsi="Cambria Math" w:cs="Times New Roman"/>
                <w:i/>
                <w:spacing w:val="-4"/>
                <w:kern w:val="28"/>
                <w:szCs w:val="26"/>
                <w:lang w:eastAsia="ru-RU"/>
              </w:rPr>
            </m:ctrlPr>
          </m:e>
        </m:func>
      </m:oMath>
      <w:r w:rsidR="00BD774B" w:rsidRPr="00866183">
        <w:rPr>
          <w:rFonts w:cs="Times New Roman"/>
          <w:i/>
          <w:spacing w:val="-4"/>
          <w:kern w:val="28"/>
          <w:szCs w:val="26"/>
          <w:lang w:eastAsia="ru-RU"/>
        </w:rPr>
        <w:t xml:space="preserve">=0,01 1/год – </w:t>
      </w:r>
      <w:r w:rsidR="00BD774B" w:rsidRPr="00866183">
        <w:rPr>
          <w:rFonts w:cs="Times New Roman"/>
          <w:spacing w:val="-4"/>
          <w:kern w:val="28"/>
          <w:szCs w:val="26"/>
          <w:lang w:eastAsia="ru-RU"/>
        </w:rPr>
        <w:t>нормативный поток отказов для потребителя теплоты.</w:t>
      </w:r>
    </w:p>
    <w:p w:rsidR="00BD774B" w:rsidRPr="00866183" w:rsidRDefault="00BD774B" w:rsidP="006605D0">
      <w:pPr>
        <w:pStyle w:val="2"/>
      </w:pPr>
      <w:bookmarkStart w:id="154" w:name="_Toc428891814"/>
      <w:r w:rsidRPr="00866183">
        <w:t>9.2. Перспективные показатели, определяемые приведенной продолжительн</w:t>
      </w:r>
      <w:r w:rsidRPr="00866183">
        <w:t>о</w:t>
      </w:r>
      <w:r w:rsidRPr="00866183">
        <w:t>стью прекращений подачи тепловой энергии</w:t>
      </w:r>
      <w:bookmarkEnd w:id="154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  <w:lang w:eastAsia="ru-RU"/>
        </w:rPr>
        <w:t>Согласно</w:t>
      </w:r>
      <w:r w:rsidR="00FE2BB6">
        <w:rPr>
          <w:rFonts w:cs="Times New Roman"/>
          <w:szCs w:val="26"/>
          <w:lang w:eastAsia="ru-RU"/>
        </w:rPr>
        <w:t xml:space="preserve"> </w:t>
      </w:r>
      <w:r w:rsidRPr="00866183">
        <w:rPr>
          <w:rFonts w:cs="Times New Roman"/>
          <w:szCs w:val="26"/>
        </w:rPr>
        <w:t xml:space="preserve">СНиП 41-02-2003 </w:t>
      </w:r>
      <w:r w:rsidR="00DA5890">
        <w:rPr>
          <w:rFonts w:cs="Times New Roman"/>
          <w:szCs w:val="26"/>
        </w:rPr>
        <w:t>«</w:t>
      </w:r>
      <w:r w:rsidRPr="00866183">
        <w:rPr>
          <w:rFonts w:cs="Times New Roman"/>
          <w:szCs w:val="26"/>
        </w:rPr>
        <w:t>Тепловые сети</w:t>
      </w:r>
      <w:r w:rsidR="00DA5890">
        <w:rPr>
          <w:rFonts w:cs="Times New Roman"/>
          <w:szCs w:val="26"/>
        </w:rPr>
        <w:t>»</w:t>
      </w:r>
      <w:r w:rsidRPr="00866183">
        <w:rPr>
          <w:rFonts w:cs="Times New Roman"/>
          <w:szCs w:val="26"/>
        </w:rPr>
        <w:t xml:space="preserve"> вероятность безотказной работы си</w:t>
      </w:r>
      <w:r w:rsidRPr="00866183">
        <w:rPr>
          <w:rFonts w:cs="Times New Roman"/>
          <w:szCs w:val="26"/>
        </w:rPr>
        <w:t>с</w:t>
      </w:r>
      <w:r w:rsidRPr="00866183">
        <w:rPr>
          <w:rFonts w:cs="Times New Roman"/>
          <w:szCs w:val="26"/>
        </w:rPr>
        <w:t>темы [Р] - способность системы не допускать отказов, приводящих к падению температ</w:t>
      </w:r>
      <w:r w:rsidRPr="00866183">
        <w:rPr>
          <w:rFonts w:cs="Times New Roman"/>
          <w:szCs w:val="26"/>
        </w:rPr>
        <w:t>у</w:t>
      </w:r>
      <w:r w:rsidRPr="00866183">
        <w:rPr>
          <w:rFonts w:cs="Times New Roman"/>
          <w:szCs w:val="26"/>
        </w:rPr>
        <w:t>ры в отапливаемых помещениях жилых и общественных зданий ниже +12 °С, в промы</w:t>
      </w:r>
      <w:r w:rsidRPr="00866183">
        <w:rPr>
          <w:rFonts w:cs="Times New Roman"/>
          <w:szCs w:val="26"/>
        </w:rPr>
        <w:t>ш</w:t>
      </w:r>
      <w:r w:rsidRPr="00866183">
        <w:rPr>
          <w:rFonts w:cs="Times New Roman"/>
          <w:szCs w:val="26"/>
        </w:rPr>
        <w:t>ленных зданиях ниже +8 °С, более числа раз, установленного нормативами. А значит, но</w:t>
      </w:r>
      <w:r w:rsidRPr="00866183">
        <w:rPr>
          <w:rFonts w:cs="Times New Roman"/>
          <w:szCs w:val="26"/>
        </w:rPr>
        <w:t>р</w:t>
      </w:r>
      <w:r w:rsidRPr="00866183">
        <w:rPr>
          <w:rFonts w:cs="Times New Roman"/>
          <w:szCs w:val="26"/>
        </w:rPr>
        <w:t>мативная продолжительность прекращений подачи тепловой энергии не должна прев</w:t>
      </w:r>
      <w:r w:rsidRPr="00866183">
        <w:rPr>
          <w:rFonts w:cs="Times New Roman"/>
          <w:szCs w:val="26"/>
        </w:rPr>
        <w:t>ы</w:t>
      </w:r>
      <w:r w:rsidRPr="00866183">
        <w:rPr>
          <w:rFonts w:cs="Times New Roman"/>
          <w:szCs w:val="26"/>
        </w:rPr>
        <w:t>шать время снижения температуры в отапливаемых помещениях жилых и общественных зданий ниже +12 °</w:t>
      </w:r>
      <w:r w:rsidRPr="00866183">
        <w:rPr>
          <w:rFonts w:cs="Times New Roman"/>
          <w:szCs w:val="26"/>
          <w:lang w:val="en-US"/>
        </w:rPr>
        <w:t>C</w:t>
      </w:r>
      <w:r w:rsidRPr="00866183">
        <w:rPr>
          <w:rFonts w:cs="Times New Roman"/>
          <w:szCs w:val="26"/>
        </w:rPr>
        <w:t>. Нормативное расчетное время снижения температуры в отаплива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мых помещениях жилых и общественных зданий ниже +12 °</w:t>
      </w:r>
      <w:r w:rsidRPr="00866183">
        <w:rPr>
          <w:rFonts w:cs="Times New Roman"/>
          <w:szCs w:val="26"/>
          <w:lang w:val="en-US"/>
        </w:rPr>
        <w:t>C</w:t>
      </w:r>
      <w:r w:rsidRPr="00866183">
        <w:rPr>
          <w:rFonts w:cs="Times New Roman"/>
          <w:szCs w:val="26"/>
        </w:rPr>
        <w:t xml:space="preserve"> при различных температ</w:t>
      </w:r>
      <w:r w:rsidRPr="00866183">
        <w:rPr>
          <w:rFonts w:cs="Times New Roman"/>
          <w:szCs w:val="26"/>
        </w:rPr>
        <w:t>у</w:t>
      </w:r>
      <w:r w:rsidRPr="00866183">
        <w:rPr>
          <w:rFonts w:cs="Times New Roman"/>
          <w:szCs w:val="26"/>
        </w:rPr>
        <w:t>рах наружного воздуха приведено в</w:t>
      </w:r>
      <w:r w:rsidR="00290188">
        <w:rPr>
          <w:rFonts w:cs="Times New Roman"/>
          <w:szCs w:val="26"/>
        </w:rPr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51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>.</w:t>
      </w:r>
    </w:p>
    <w:p w:rsidR="00464FDF" w:rsidRDefault="00464FDF" w:rsidP="00464FDF">
      <w:pPr>
        <w:jc w:val="right"/>
        <w:rPr>
          <w:szCs w:val="26"/>
        </w:rPr>
      </w:pPr>
      <w:bookmarkStart w:id="155" w:name="_Ref393205299"/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49</w:t>
      </w:r>
      <w:r w:rsidR="00FB316F" w:rsidRPr="00EF3767">
        <w:rPr>
          <w:szCs w:val="26"/>
        </w:rPr>
        <w:fldChar w:fldCharType="end"/>
      </w:r>
    </w:p>
    <w:p w:rsidR="00A37982" w:rsidRDefault="00A37982" w:rsidP="00A37982">
      <w:pPr>
        <w:autoSpaceDE w:val="0"/>
        <w:autoSpaceDN w:val="0"/>
        <w:adjustRightInd w:val="0"/>
        <w:ind w:firstLine="0"/>
        <w:jc w:val="center"/>
        <w:rPr>
          <w:rFonts w:cs="Times New Roman"/>
          <w:szCs w:val="26"/>
        </w:rPr>
      </w:pPr>
      <w:r w:rsidRPr="00687BCE">
        <w:rPr>
          <w:rFonts w:cs="Times New Roman"/>
          <w:szCs w:val="26"/>
        </w:rPr>
        <w:t>Нормативное расчетное время снижения температуры в отапливаемых помещениях</w:t>
      </w:r>
    </w:p>
    <w:p w:rsidR="00A37982" w:rsidRPr="00EF3767" w:rsidRDefault="00A37982" w:rsidP="00A37982">
      <w:pPr>
        <w:ind w:firstLine="0"/>
        <w:jc w:val="center"/>
        <w:rPr>
          <w:szCs w:val="26"/>
        </w:rPr>
      </w:pPr>
      <w:r w:rsidRPr="00687BCE">
        <w:rPr>
          <w:rFonts w:cs="Times New Roman"/>
          <w:szCs w:val="26"/>
        </w:rPr>
        <w:t>жилых и общественных зданий</w:t>
      </w:r>
    </w:p>
    <w:tbl>
      <w:tblPr>
        <w:tblW w:w="5000" w:type="pct"/>
        <w:jc w:val="center"/>
        <w:shd w:val="clear" w:color="auto" w:fill="FFFFFF"/>
        <w:tblCellMar>
          <w:left w:w="28" w:type="dxa"/>
          <w:right w:w="28" w:type="dxa"/>
        </w:tblCellMar>
        <w:tblLook w:val="0000"/>
      </w:tblPr>
      <w:tblGrid>
        <w:gridCol w:w="1608"/>
        <w:gridCol w:w="1997"/>
        <w:gridCol w:w="1342"/>
        <w:gridCol w:w="1322"/>
        <w:gridCol w:w="1322"/>
        <w:gridCol w:w="1322"/>
        <w:gridCol w:w="1348"/>
      </w:tblGrid>
      <w:tr w:rsidR="00BD774B" w:rsidRPr="00464FDF" w:rsidTr="00464FDF">
        <w:trPr>
          <w:tblHeader/>
          <w:jc w:val="center"/>
        </w:trPr>
        <w:tc>
          <w:tcPr>
            <w:tcW w:w="784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bookmarkStart w:id="156" w:name="TO0000002"/>
            <w:bookmarkEnd w:id="155"/>
            <w:r w:rsidRPr="00464FDF">
              <w:rPr>
                <w:rFonts w:cs="Times New Roman"/>
                <w:sz w:val="24"/>
                <w:szCs w:val="26"/>
              </w:rPr>
              <w:t>Диаметр труб тепловых с</w:t>
            </w:r>
            <w:r w:rsidRPr="00464FDF">
              <w:rPr>
                <w:rFonts w:cs="Times New Roman"/>
                <w:sz w:val="24"/>
                <w:szCs w:val="26"/>
              </w:rPr>
              <w:t>е</w:t>
            </w:r>
            <w:r w:rsidRPr="00464FDF">
              <w:rPr>
                <w:rFonts w:cs="Times New Roman"/>
                <w:sz w:val="24"/>
                <w:szCs w:val="26"/>
              </w:rPr>
              <w:t>тей, мм</w:t>
            </w:r>
          </w:p>
        </w:tc>
        <w:tc>
          <w:tcPr>
            <w:tcW w:w="973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Время восстано</w:t>
            </w:r>
            <w:r w:rsidRPr="00464FDF">
              <w:rPr>
                <w:rFonts w:cs="Times New Roman"/>
                <w:sz w:val="24"/>
                <w:szCs w:val="26"/>
              </w:rPr>
              <w:t>в</w:t>
            </w:r>
            <w:r w:rsidRPr="00464FDF">
              <w:rPr>
                <w:rFonts w:cs="Times New Roman"/>
                <w:sz w:val="24"/>
                <w:szCs w:val="26"/>
              </w:rPr>
              <w:t>ления теплосна</w:t>
            </w:r>
            <w:r w:rsidRPr="00464FDF">
              <w:rPr>
                <w:rFonts w:cs="Times New Roman"/>
                <w:sz w:val="24"/>
                <w:szCs w:val="26"/>
              </w:rPr>
              <w:t>б</w:t>
            </w:r>
            <w:r w:rsidRPr="00464FDF">
              <w:rPr>
                <w:rFonts w:cs="Times New Roman"/>
                <w:sz w:val="24"/>
                <w:szCs w:val="26"/>
              </w:rPr>
              <w:t>жения, ч</w:t>
            </w:r>
          </w:p>
        </w:tc>
        <w:tc>
          <w:tcPr>
            <w:tcW w:w="3243" w:type="pct"/>
            <w:gridSpan w:val="5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 xml:space="preserve">Расчетная температура наружного воздуха для проектирования отопления </w:t>
            </w:r>
            <w:r w:rsidRPr="00464FDF">
              <w:rPr>
                <w:rFonts w:cs="Times New Roman"/>
                <w:i/>
                <w:iCs/>
                <w:sz w:val="24"/>
                <w:szCs w:val="26"/>
                <w:lang w:val="en-US"/>
              </w:rPr>
              <w:t>t</w:t>
            </w:r>
            <w:r w:rsidRPr="00464FDF">
              <w:rPr>
                <w:rFonts w:cs="Times New Roman"/>
                <w:i/>
                <w:iCs/>
                <w:sz w:val="24"/>
                <w:szCs w:val="26"/>
                <w:vertAlign w:val="subscript"/>
              </w:rPr>
              <w:t>о</w:t>
            </w:r>
            <w:r w:rsidRPr="00464FDF">
              <w:rPr>
                <w:rFonts w:cs="Times New Roman"/>
                <w:sz w:val="24"/>
                <w:szCs w:val="26"/>
              </w:rPr>
              <w:t>, °С</w:t>
            </w:r>
          </w:p>
        </w:tc>
      </w:tr>
      <w:tr w:rsidR="00BD774B" w:rsidRPr="00464FDF" w:rsidTr="00464FDF">
        <w:trPr>
          <w:tblHeader/>
          <w:jc w:val="center"/>
        </w:trPr>
        <w:tc>
          <w:tcPr>
            <w:tcW w:w="784" w:type="pct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973" w:type="pct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1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2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3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40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50</w:t>
            </w:r>
          </w:p>
        </w:tc>
      </w:tr>
      <w:tr w:rsidR="00BD774B" w:rsidRPr="00464FDF" w:rsidTr="00464FDF">
        <w:trPr>
          <w:tblHeader/>
          <w:jc w:val="center"/>
        </w:trPr>
        <w:tc>
          <w:tcPr>
            <w:tcW w:w="784" w:type="pct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973" w:type="pct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3243" w:type="pct"/>
            <w:gridSpan w:val="5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Допускаемое снижение подачи теплоты, %, до</w:t>
            </w:r>
          </w:p>
        </w:tc>
      </w:tr>
      <w:tr w:rsidR="00BD774B" w:rsidRPr="00464FDF" w:rsidTr="00464FDF">
        <w:trPr>
          <w:jc w:val="center"/>
        </w:trPr>
        <w:tc>
          <w:tcPr>
            <w:tcW w:w="7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300</w:t>
            </w:r>
          </w:p>
        </w:tc>
        <w:tc>
          <w:tcPr>
            <w:tcW w:w="9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15</w:t>
            </w: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32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5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59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4</w:t>
            </w:r>
          </w:p>
        </w:tc>
      </w:tr>
      <w:tr w:rsidR="00BD774B" w:rsidRPr="00464FDF" w:rsidTr="00464FDF">
        <w:trPr>
          <w:jc w:val="center"/>
        </w:trPr>
        <w:tc>
          <w:tcPr>
            <w:tcW w:w="7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400</w:t>
            </w:r>
          </w:p>
        </w:tc>
        <w:tc>
          <w:tcPr>
            <w:tcW w:w="9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18</w:t>
            </w: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41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56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5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3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8</w:t>
            </w:r>
          </w:p>
        </w:tc>
      </w:tr>
      <w:tr w:rsidR="00BD774B" w:rsidRPr="00464FDF" w:rsidTr="00464FDF">
        <w:trPr>
          <w:jc w:val="center"/>
        </w:trPr>
        <w:tc>
          <w:tcPr>
            <w:tcW w:w="7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500</w:t>
            </w:r>
          </w:p>
        </w:tc>
        <w:tc>
          <w:tcPr>
            <w:tcW w:w="9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22</w:t>
            </w: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49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3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9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3</w:t>
            </w:r>
          </w:p>
        </w:tc>
      </w:tr>
      <w:tr w:rsidR="00BD774B" w:rsidRPr="00464FDF" w:rsidTr="00464FDF">
        <w:trPr>
          <w:jc w:val="center"/>
        </w:trPr>
        <w:tc>
          <w:tcPr>
            <w:tcW w:w="7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00</w:t>
            </w:r>
          </w:p>
        </w:tc>
        <w:tc>
          <w:tcPr>
            <w:tcW w:w="9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26</w:t>
            </w: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52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8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5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3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7</w:t>
            </w:r>
          </w:p>
        </w:tc>
      </w:tr>
      <w:tr w:rsidR="00BD774B" w:rsidRPr="00464FDF" w:rsidTr="00464FDF">
        <w:trPr>
          <w:jc w:val="center"/>
        </w:trPr>
        <w:tc>
          <w:tcPr>
            <w:tcW w:w="7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00</w:t>
            </w:r>
          </w:p>
        </w:tc>
        <w:tc>
          <w:tcPr>
            <w:tcW w:w="9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29</w:t>
            </w: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59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6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5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8</w:t>
            </w:r>
          </w:p>
        </w:tc>
      </w:tr>
      <w:tr w:rsidR="00BD774B" w:rsidRPr="00464FDF" w:rsidTr="00464FDF">
        <w:trPr>
          <w:jc w:val="center"/>
        </w:trPr>
        <w:tc>
          <w:tcPr>
            <w:tcW w:w="7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00-1000</w:t>
            </w:r>
          </w:p>
        </w:tc>
        <w:tc>
          <w:tcPr>
            <w:tcW w:w="9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40</w:t>
            </w: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66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5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0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9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2</w:t>
            </w:r>
          </w:p>
        </w:tc>
      </w:tr>
      <w:tr w:rsidR="00BD774B" w:rsidRPr="00464FDF" w:rsidTr="00464FDF">
        <w:trPr>
          <w:jc w:val="center"/>
        </w:trPr>
        <w:tc>
          <w:tcPr>
            <w:tcW w:w="78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1200-1400</w:t>
            </w:r>
          </w:p>
        </w:tc>
        <w:tc>
          <w:tcPr>
            <w:tcW w:w="97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До 54</w:t>
            </w:r>
          </w:p>
        </w:tc>
        <w:tc>
          <w:tcPr>
            <w:tcW w:w="65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1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9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3</w:t>
            </w:r>
          </w:p>
        </w:tc>
        <w:tc>
          <w:tcPr>
            <w:tcW w:w="64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2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5</w:t>
            </w:r>
          </w:p>
        </w:tc>
      </w:tr>
    </w:tbl>
    <w:p w:rsidR="00BD774B" w:rsidRPr="00866183" w:rsidRDefault="00BD774B" w:rsidP="006605D0">
      <w:pPr>
        <w:pStyle w:val="2"/>
      </w:pPr>
      <w:bookmarkStart w:id="157" w:name="_Toc428891815"/>
      <w:bookmarkEnd w:id="156"/>
      <w:r w:rsidRPr="00866183">
        <w:lastRenderedPageBreak/>
        <w:t>9.3. Перспективные показатели, определяемые приведенным объемом недоо</w:t>
      </w:r>
      <w:r w:rsidRPr="00866183">
        <w:t>т</w:t>
      </w:r>
      <w:r w:rsidRPr="00866183">
        <w:t>пуска тепла в результате нарушений в подаче тепловой энергии</w:t>
      </w:r>
      <w:bookmarkEnd w:id="157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  <w:lang w:eastAsia="ru-RU"/>
        </w:rPr>
        <w:t xml:space="preserve">Согласно </w:t>
      </w:r>
      <w:r w:rsidRPr="00866183">
        <w:rPr>
          <w:rFonts w:cs="Times New Roman"/>
          <w:szCs w:val="26"/>
        </w:rPr>
        <w:t xml:space="preserve">СНиП 41-02-2003 </w:t>
      </w:r>
      <w:r w:rsidR="00DA5890">
        <w:rPr>
          <w:rFonts w:cs="Times New Roman"/>
          <w:szCs w:val="26"/>
        </w:rPr>
        <w:t>«</w:t>
      </w:r>
      <w:r w:rsidRPr="00866183">
        <w:rPr>
          <w:rFonts w:cs="Times New Roman"/>
          <w:szCs w:val="26"/>
        </w:rPr>
        <w:t>Тепловые сети</w:t>
      </w:r>
      <w:r w:rsidR="00DA5890">
        <w:rPr>
          <w:rFonts w:cs="Times New Roman"/>
          <w:szCs w:val="26"/>
        </w:rPr>
        <w:t>»</w:t>
      </w:r>
      <w:r w:rsidRPr="00866183">
        <w:rPr>
          <w:rFonts w:cs="Times New Roman"/>
          <w:szCs w:val="26"/>
        </w:rPr>
        <w:t xml:space="preserve"> при авариях (отказах) на источнике т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плоты на его выходных коллекторах в течение всего ремонтно-восстановительного допу</w:t>
      </w:r>
      <w:r w:rsidRPr="00866183">
        <w:rPr>
          <w:rFonts w:cs="Times New Roman"/>
          <w:szCs w:val="26"/>
        </w:rPr>
        <w:t>с</w:t>
      </w:r>
      <w:r w:rsidRPr="00866183">
        <w:rPr>
          <w:rFonts w:cs="Times New Roman"/>
          <w:szCs w:val="26"/>
        </w:rPr>
        <w:t>тимое снижение теплоты при расчетной температуре наружного воздуха для проектиров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ния отопления определяется по</w:t>
      </w:r>
      <w:r w:rsidR="00290188">
        <w:rPr>
          <w:rFonts w:cs="Times New Roman"/>
          <w:szCs w:val="26"/>
        </w:rPr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52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 xml:space="preserve">. </w:t>
      </w:r>
      <w:r w:rsidRPr="00866183">
        <w:rPr>
          <w:rFonts w:cs="Times New Roman"/>
          <w:szCs w:val="26"/>
        </w:rPr>
        <w:t>При средневзвешенном допустимом времени восстановления тепловой сети (как самого слабого элемента системы теплоснабжения), можно рассчитать допустимый недоотпуск тепловой энергии.</w:t>
      </w:r>
    </w:p>
    <w:p w:rsidR="00464FDF" w:rsidRDefault="00464FDF" w:rsidP="00464FDF">
      <w:pPr>
        <w:jc w:val="right"/>
        <w:rPr>
          <w:szCs w:val="26"/>
        </w:rPr>
      </w:pPr>
      <w:bookmarkStart w:id="158" w:name="_Ref393205344"/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50</w:t>
      </w:r>
      <w:r w:rsidR="00FB316F" w:rsidRPr="00EF3767">
        <w:rPr>
          <w:szCs w:val="26"/>
        </w:rPr>
        <w:fldChar w:fldCharType="end"/>
      </w:r>
    </w:p>
    <w:p w:rsidR="00A37982" w:rsidRDefault="00A37982" w:rsidP="00A37982">
      <w:pPr>
        <w:autoSpaceDE w:val="0"/>
        <w:autoSpaceDN w:val="0"/>
        <w:adjustRightInd w:val="0"/>
        <w:ind w:firstLine="0"/>
        <w:jc w:val="center"/>
        <w:rPr>
          <w:rFonts w:cs="Times New Roman"/>
          <w:szCs w:val="26"/>
        </w:rPr>
      </w:pPr>
      <w:r>
        <w:rPr>
          <w:rFonts w:cs="Times New Roman"/>
          <w:szCs w:val="26"/>
        </w:rPr>
        <w:t>Д</w:t>
      </w:r>
      <w:r w:rsidRPr="00687BCE">
        <w:rPr>
          <w:rFonts w:cs="Times New Roman"/>
          <w:szCs w:val="26"/>
        </w:rPr>
        <w:t>опустимое снижение теплоты при расчетной температуре наружного воздуха</w:t>
      </w:r>
    </w:p>
    <w:p w:rsidR="00A37982" w:rsidRPr="00EF3767" w:rsidRDefault="00A37982" w:rsidP="00A37982">
      <w:pPr>
        <w:ind w:firstLine="0"/>
        <w:jc w:val="center"/>
        <w:rPr>
          <w:szCs w:val="26"/>
        </w:rPr>
      </w:pPr>
      <w:r w:rsidRPr="00687BCE">
        <w:rPr>
          <w:rFonts w:cs="Times New Roman"/>
          <w:szCs w:val="26"/>
        </w:rPr>
        <w:t>для проектирования отопления</w:t>
      </w:r>
    </w:p>
    <w:tbl>
      <w:tblPr>
        <w:tblW w:w="5000" w:type="pct"/>
        <w:jc w:val="center"/>
        <w:shd w:val="clear" w:color="auto" w:fill="FFFFFF"/>
        <w:tblCellMar>
          <w:left w:w="28" w:type="dxa"/>
          <w:right w:w="28" w:type="dxa"/>
        </w:tblCellMar>
        <w:tblLook w:val="0000"/>
      </w:tblPr>
      <w:tblGrid>
        <w:gridCol w:w="4555"/>
        <w:gridCol w:w="1094"/>
        <w:gridCol w:w="1155"/>
        <w:gridCol w:w="1155"/>
        <w:gridCol w:w="1155"/>
        <w:gridCol w:w="1147"/>
      </w:tblGrid>
      <w:tr w:rsidR="00BD774B" w:rsidRPr="00464FDF" w:rsidTr="00464FDF">
        <w:trPr>
          <w:trHeight w:val="284"/>
          <w:tblHeader/>
          <w:jc w:val="center"/>
        </w:trPr>
        <w:tc>
          <w:tcPr>
            <w:tcW w:w="2219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bookmarkStart w:id="159" w:name="TO0000001"/>
            <w:bookmarkEnd w:id="158"/>
            <w:r w:rsidRPr="00464FDF">
              <w:rPr>
                <w:rFonts w:cs="Times New Roman"/>
                <w:sz w:val="24"/>
                <w:szCs w:val="26"/>
              </w:rPr>
              <w:t>Наименование показателя</w:t>
            </w:r>
          </w:p>
        </w:tc>
        <w:tc>
          <w:tcPr>
            <w:tcW w:w="2781" w:type="pct"/>
            <w:gridSpan w:val="5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Расчетная температура наружного воздуха для прое</w:t>
            </w:r>
            <w:r w:rsidRPr="00464FDF">
              <w:rPr>
                <w:rFonts w:cs="Times New Roman"/>
                <w:sz w:val="24"/>
                <w:szCs w:val="26"/>
              </w:rPr>
              <w:t>к</w:t>
            </w:r>
            <w:r w:rsidRPr="00464FDF">
              <w:rPr>
                <w:rFonts w:cs="Times New Roman"/>
                <w:sz w:val="24"/>
                <w:szCs w:val="26"/>
              </w:rPr>
              <w:t xml:space="preserve">тирования отопления </w:t>
            </w:r>
            <w:r w:rsidRPr="00464FDF">
              <w:rPr>
                <w:rFonts w:cs="Times New Roman"/>
                <w:sz w:val="24"/>
                <w:szCs w:val="26"/>
                <w:lang w:val="en-US"/>
              </w:rPr>
              <w:t>t</w:t>
            </w:r>
            <w:r w:rsidRPr="00464FDF">
              <w:rPr>
                <w:rFonts w:cs="Times New Roman"/>
                <w:sz w:val="24"/>
                <w:szCs w:val="26"/>
                <w:vertAlign w:val="subscript"/>
              </w:rPr>
              <w:t>о</w:t>
            </w:r>
            <w:r w:rsidRPr="00464FDF">
              <w:rPr>
                <w:rFonts w:cs="Times New Roman"/>
                <w:sz w:val="24"/>
                <w:szCs w:val="26"/>
              </w:rPr>
              <w:t>, °С</w:t>
            </w:r>
          </w:p>
        </w:tc>
      </w:tr>
      <w:tr w:rsidR="00BD774B" w:rsidRPr="00464FDF" w:rsidTr="00464FDF">
        <w:trPr>
          <w:trHeight w:val="284"/>
          <w:tblHeader/>
          <w:jc w:val="center"/>
        </w:trPr>
        <w:tc>
          <w:tcPr>
            <w:tcW w:w="2219" w:type="pct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5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10</w:t>
            </w:r>
          </w:p>
        </w:tc>
        <w:tc>
          <w:tcPr>
            <w:tcW w:w="56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20</w:t>
            </w:r>
          </w:p>
        </w:tc>
        <w:tc>
          <w:tcPr>
            <w:tcW w:w="56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30</w:t>
            </w:r>
          </w:p>
        </w:tc>
        <w:tc>
          <w:tcPr>
            <w:tcW w:w="56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40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минус 50</w:t>
            </w:r>
          </w:p>
        </w:tc>
      </w:tr>
      <w:tr w:rsidR="00BD774B" w:rsidRPr="00464FDF" w:rsidTr="00464FDF">
        <w:trPr>
          <w:trHeight w:val="284"/>
          <w:jc w:val="center"/>
        </w:trPr>
        <w:tc>
          <w:tcPr>
            <w:tcW w:w="221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DA5890">
            <w:pPr>
              <w:shd w:val="clear" w:color="auto" w:fill="FFFFFF"/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Допустимое снижение подачи теплоты, %, до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78</w:t>
            </w:r>
          </w:p>
        </w:tc>
        <w:tc>
          <w:tcPr>
            <w:tcW w:w="56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4</w:t>
            </w:r>
          </w:p>
        </w:tc>
        <w:tc>
          <w:tcPr>
            <w:tcW w:w="56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7</w:t>
            </w:r>
          </w:p>
        </w:tc>
        <w:tc>
          <w:tcPr>
            <w:tcW w:w="56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89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464FDF">
            <w:pPr>
              <w:shd w:val="clear" w:color="auto" w:fill="FFFFFF"/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sz w:val="24"/>
                <w:szCs w:val="26"/>
              </w:rPr>
              <w:t>91</w:t>
            </w:r>
          </w:p>
        </w:tc>
      </w:tr>
      <w:tr w:rsidR="00BD774B" w:rsidRPr="00464FDF" w:rsidTr="00464FDF">
        <w:trPr>
          <w:trHeight w:val="284"/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D774B" w:rsidRPr="00464FDF" w:rsidRDefault="00BD774B" w:rsidP="00DA5890">
            <w:pPr>
              <w:shd w:val="clear" w:color="auto" w:fill="FFFFFF"/>
              <w:spacing w:line="240" w:lineRule="auto"/>
              <w:ind w:firstLine="0"/>
              <w:rPr>
                <w:rFonts w:cs="Times New Roman"/>
                <w:sz w:val="24"/>
                <w:szCs w:val="26"/>
              </w:rPr>
            </w:pPr>
            <w:r w:rsidRPr="00464FDF">
              <w:rPr>
                <w:rFonts w:cs="Times New Roman"/>
                <w:bCs/>
                <w:spacing w:val="50"/>
                <w:sz w:val="24"/>
                <w:szCs w:val="26"/>
              </w:rPr>
              <w:t>Примечание</w:t>
            </w:r>
            <w:r w:rsidRPr="00464FDF">
              <w:rPr>
                <w:rFonts w:cs="Times New Roman"/>
                <w:sz w:val="24"/>
                <w:szCs w:val="26"/>
              </w:rPr>
              <w:t xml:space="preserve"> - Таблица соответствует температуре наружного воздуха наиболее холодной п</w:t>
            </w:r>
            <w:r w:rsidRPr="00464FDF">
              <w:rPr>
                <w:rFonts w:cs="Times New Roman"/>
                <w:sz w:val="24"/>
                <w:szCs w:val="26"/>
              </w:rPr>
              <w:t>я</w:t>
            </w:r>
            <w:r w:rsidRPr="00464FDF">
              <w:rPr>
                <w:rFonts w:cs="Times New Roman"/>
                <w:sz w:val="24"/>
                <w:szCs w:val="26"/>
              </w:rPr>
              <w:t>тидневки обеспеченностью 0,92.</w:t>
            </w:r>
          </w:p>
        </w:tc>
      </w:tr>
    </w:tbl>
    <w:p w:rsidR="00BD774B" w:rsidRPr="00866183" w:rsidRDefault="00BD774B" w:rsidP="006605D0">
      <w:pPr>
        <w:pStyle w:val="2"/>
      </w:pPr>
      <w:bookmarkStart w:id="160" w:name="_Toc428891816"/>
      <w:bookmarkEnd w:id="159"/>
      <w:r w:rsidRPr="00866183">
        <w:t>9.4. Перспективные показатели, определяемые средневзвешенной величиной отклонений температуры теплоносителя, соответствующих отклонениям параметров теплоносителя в результате нарушений в подаче</w:t>
      </w:r>
      <w:bookmarkEnd w:id="160"/>
    </w:p>
    <w:p w:rsidR="00BD774B" w:rsidRPr="00866183" w:rsidRDefault="00BD774B" w:rsidP="00B82A6D">
      <w:pPr>
        <w:rPr>
          <w:rFonts w:cs="Times New Roman"/>
          <w:szCs w:val="26"/>
          <w:lang w:eastAsia="ru-RU"/>
        </w:rPr>
      </w:pPr>
      <w:r w:rsidRPr="00866183">
        <w:rPr>
          <w:rFonts w:cs="Times New Roman"/>
          <w:szCs w:val="26"/>
          <w:lang w:eastAsia="ru-RU"/>
        </w:rPr>
        <w:t xml:space="preserve">Согласно постановлению Правительства РФ от 8 августа 2012 г. N 808 </w:t>
      </w:r>
      <w:r w:rsidR="00DA5890">
        <w:rPr>
          <w:rFonts w:cs="Times New Roman"/>
          <w:szCs w:val="26"/>
          <w:lang w:eastAsia="ru-RU"/>
        </w:rPr>
        <w:t>«</w:t>
      </w:r>
      <w:r w:rsidRPr="00866183">
        <w:rPr>
          <w:rFonts w:cs="Times New Roman"/>
          <w:szCs w:val="26"/>
          <w:lang w:eastAsia="ru-RU"/>
        </w:rPr>
        <w:t>Об орган</w:t>
      </w:r>
      <w:r w:rsidRPr="00866183">
        <w:rPr>
          <w:rFonts w:cs="Times New Roman"/>
          <w:szCs w:val="26"/>
          <w:lang w:eastAsia="ru-RU"/>
        </w:rPr>
        <w:t>и</w:t>
      </w:r>
      <w:r w:rsidRPr="00866183">
        <w:rPr>
          <w:rFonts w:cs="Times New Roman"/>
          <w:szCs w:val="26"/>
          <w:lang w:eastAsia="ru-RU"/>
        </w:rPr>
        <w:t>зации теплоснабжения в Российской Федерации и о внесении изменений в некоторые акты правительства Российской Федерации</w:t>
      </w:r>
      <w:r w:rsidR="00DA5890">
        <w:rPr>
          <w:rFonts w:cs="Times New Roman"/>
          <w:szCs w:val="26"/>
          <w:lang w:eastAsia="ru-RU"/>
        </w:rPr>
        <w:t>»</w:t>
      </w:r>
      <w:r w:rsidRPr="00866183">
        <w:rPr>
          <w:rFonts w:cs="Times New Roman"/>
          <w:szCs w:val="26"/>
          <w:lang w:eastAsia="ru-RU"/>
        </w:rPr>
        <w:t xml:space="preserve"> частичное ограничение режима потребления вл</w:t>
      </w:r>
      <w:r w:rsidRPr="00866183">
        <w:rPr>
          <w:rFonts w:cs="Times New Roman"/>
          <w:szCs w:val="26"/>
          <w:lang w:eastAsia="ru-RU"/>
        </w:rPr>
        <w:t>е</w:t>
      </w:r>
      <w:r w:rsidRPr="00866183">
        <w:rPr>
          <w:rFonts w:cs="Times New Roman"/>
          <w:szCs w:val="26"/>
          <w:lang w:eastAsia="ru-RU"/>
        </w:rPr>
        <w:t>чет за собой снижение объема или температуры теплоносителя, подаваемого потребителю, по сравнению с объемом или температурой, определенными в договоре теплоснабжения, или фактической потребностью (для граждан-потребителей) либо прекращение подачи т</w:t>
      </w:r>
      <w:r w:rsidRPr="00866183">
        <w:rPr>
          <w:rFonts w:cs="Times New Roman"/>
          <w:szCs w:val="26"/>
          <w:lang w:eastAsia="ru-RU"/>
        </w:rPr>
        <w:t>е</w:t>
      </w:r>
      <w:r w:rsidRPr="00866183">
        <w:rPr>
          <w:rFonts w:cs="Times New Roman"/>
          <w:szCs w:val="26"/>
          <w:lang w:eastAsia="ru-RU"/>
        </w:rPr>
        <w:t>пловой энергии или теплоносителя потребителю в определенные периоды в течение суток, недели или месяца. Поставщик освобождается от обязанности поставить объем тепловой энергии, недопоставленный в период ограничения режима потребления, введенного в сл</w:t>
      </w:r>
      <w:r w:rsidRPr="00866183">
        <w:rPr>
          <w:rFonts w:cs="Times New Roman"/>
          <w:szCs w:val="26"/>
          <w:lang w:eastAsia="ru-RU"/>
        </w:rPr>
        <w:t>у</w:t>
      </w:r>
      <w:r w:rsidRPr="00866183">
        <w:rPr>
          <w:rFonts w:cs="Times New Roman"/>
          <w:szCs w:val="26"/>
          <w:lang w:eastAsia="ru-RU"/>
        </w:rPr>
        <w:t>чае нарушения потребителем своих обязательств, после возобновления (восстановления до прежнего уровня) подачи тепловой энергии.</w:t>
      </w:r>
    </w:p>
    <w:p w:rsidR="00BD774B" w:rsidRPr="00866183" w:rsidRDefault="00BD774B" w:rsidP="00B82A6D">
      <w:pPr>
        <w:rPr>
          <w:rFonts w:cs="Times New Roman"/>
          <w:szCs w:val="26"/>
          <w:lang w:eastAsia="ru-RU"/>
        </w:rPr>
      </w:pPr>
      <w:r w:rsidRPr="00866183">
        <w:rPr>
          <w:rFonts w:cs="Times New Roman"/>
          <w:szCs w:val="26"/>
          <w:lang w:eastAsia="ru-RU"/>
        </w:rPr>
        <w:t>Поскольку параметры поставляемого теплоносителя потребителю определяются д</w:t>
      </w:r>
      <w:r w:rsidRPr="00866183">
        <w:rPr>
          <w:rFonts w:cs="Times New Roman"/>
          <w:szCs w:val="26"/>
          <w:lang w:eastAsia="ru-RU"/>
        </w:rPr>
        <w:t>о</w:t>
      </w:r>
      <w:r w:rsidRPr="00866183">
        <w:rPr>
          <w:rFonts w:cs="Times New Roman"/>
          <w:szCs w:val="26"/>
          <w:lang w:eastAsia="ru-RU"/>
        </w:rPr>
        <w:t>говором теплоснабжения, то имеет смысл говорить о качестве теплоносителя отпускаемого с источника тепловой энергии.</w:t>
      </w:r>
    </w:p>
    <w:p w:rsidR="00BD774B" w:rsidRDefault="00BD774B" w:rsidP="00B82A6D">
      <w:pPr>
        <w:rPr>
          <w:rFonts w:cs="Times New Roman"/>
          <w:szCs w:val="26"/>
          <w:lang w:eastAsia="ru-RU"/>
        </w:rPr>
      </w:pPr>
      <w:r w:rsidRPr="00866183">
        <w:rPr>
          <w:rFonts w:cs="Times New Roman"/>
          <w:szCs w:val="26"/>
          <w:lang w:eastAsia="ru-RU"/>
        </w:rPr>
        <w:t>В аварийной ситуации при качественном регулировании, используемо</w:t>
      </w:r>
      <w:r w:rsidR="00DA5890">
        <w:rPr>
          <w:rFonts w:cs="Times New Roman"/>
          <w:szCs w:val="26"/>
          <w:lang w:eastAsia="ru-RU"/>
        </w:rPr>
        <w:t>м</w:t>
      </w:r>
      <w:r w:rsidR="00DE5898">
        <w:rPr>
          <w:rFonts w:cs="Times New Roman"/>
          <w:szCs w:val="26"/>
          <w:lang w:eastAsia="ru-RU"/>
        </w:rPr>
        <w:t xml:space="preserve"> в системах теплоснабжения г. Приозерск</w:t>
      </w:r>
      <w:r w:rsidRPr="00866183">
        <w:rPr>
          <w:rFonts w:cs="Times New Roman"/>
          <w:szCs w:val="26"/>
          <w:lang w:eastAsia="ru-RU"/>
        </w:rPr>
        <w:t>, возможно снижение температуры теплоносителя при ра</w:t>
      </w:r>
      <w:r w:rsidRPr="00866183">
        <w:rPr>
          <w:rFonts w:cs="Times New Roman"/>
          <w:szCs w:val="26"/>
          <w:lang w:eastAsia="ru-RU"/>
        </w:rPr>
        <w:t>с</w:t>
      </w:r>
      <w:r w:rsidRPr="00866183">
        <w:rPr>
          <w:rFonts w:cs="Times New Roman"/>
          <w:szCs w:val="26"/>
          <w:lang w:eastAsia="ru-RU"/>
        </w:rPr>
        <w:t>четных расходах сетевой воды в системах теплоснабжения в пределах, позволяющих при том же расходе теплоносителя достичь минимально необходимого количества отпуска</w:t>
      </w:r>
      <w:r w:rsidRPr="00866183">
        <w:rPr>
          <w:rFonts w:cs="Times New Roman"/>
          <w:szCs w:val="26"/>
          <w:lang w:eastAsia="ru-RU"/>
        </w:rPr>
        <w:t>е</w:t>
      </w:r>
      <w:r w:rsidRPr="00866183">
        <w:rPr>
          <w:rFonts w:cs="Times New Roman"/>
          <w:szCs w:val="26"/>
          <w:lang w:eastAsia="ru-RU"/>
        </w:rPr>
        <w:t>мой тепловой энергии.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.</w:t>
      </w:r>
    </w:p>
    <w:p w:rsidR="00974B31" w:rsidRPr="0092232A" w:rsidRDefault="00974B31" w:rsidP="00B82A6D">
      <w:pPr>
        <w:rPr>
          <w:szCs w:val="26"/>
        </w:rPr>
      </w:pPr>
      <w:r w:rsidRPr="00DE5898">
        <w:rPr>
          <w:rFonts w:cs="Times New Roman"/>
          <w:szCs w:val="26"/>
        </w:rPr>
        <w:lastRenderedPageBreak/>
        <w:t>Поскольку сведения о повреждениях и восстановлениях тепловых сетей предоста</w:t>
      </w:r>
      <w:r w:rsidRPr="00DE5898">
        <w:rPr>
          <w:rFonts w:cs="Times New Roman"/>
          <w:szCs w:val="26"/>
        </w:rPr>
        <w:t>в</w:t>
      </w:r>
      <w:r w:rsidRPr="00DE5898">
        <w:rPr>
          <w:rFonts w:cs="Times New Roman"/>
          <w:szCs w:val="26"/>
        </w:rPr>
        <w:t>лены частично, с отсутствующими основными позициями (диаметр, год прокладки, вид повреждения и пр.), анализ повреждений в этих тепловых сетях не может быть проведен. Соответственно, корректная оценка надежности теплоснабжения не может быть произв</w:t>
      </w:r>
      <w:r w:rsidRPr="00DE5898">
        <w:rPr>
          <w:rFonts w:cs="Times New Roman"/>
          <w:szCs w:val="26"/>
        </w:rPr>
        <w:t>е</w:t>
      </w:r>
      <w:r w:rsidRPr="00DE5898">
        <w:rPr>
          <w:rFonts w:cs="Times New Roman"/>
          <w:szCs w:val="26"/>
        </w:rPr>
        <w:t>дена</w:t>
      </w:r>
      <w:r w:rsidRPr="0092232A">
        <w:rPr>
          <w:rFonts w:cs="Times New Roman"/>
          <w:szCs w:val="26"/>
        </w:rPr>
        <w:t xml:space="preserve">. </w:t>
      </w:r>
    </w:p>
    <w:p w:rsidR="00974B31" w:rsidRPr="00866183" w:rsidRDefault="00974B31" w:rsidP="00974B31">
      <w:pPr>
        <w:rPr>
          <w:rFonts w:cs="Times New Roman"/>
          <w:szCs w:val="26"/>
          <w:lang w:eastAsia="ru-RU"/>
        </w:rPr>
      </w:pPr>
      <w:r w:rsidRPr="0092232A">
        <w:rPr>
          <w:rFonts w:cs="Times New Roman"/>
          <w:szCs w:val="26"/>
        </w:rPr>
        <w:t xml:space="preserve">На данном этапе разработки схемы теплоснабжения </w:t>
      </w:r>
      <w:r w:rsidRPr="0092232A">
        <w:rPr>
          <w:szCs w:val="26"/>
        </w:rPr>
        <w:t>предложения, обеспечивающие надежность систем теплоснабжения, не предусматриваются.</w:t>
      </w:r>
    </w:p>
    <w:p w:rsidR="00BD774B" w:rsidRPr="00866183" w:rsidRDefault="00BD774B" w:rsidP="00B82A6D">
      <w:pPr>
        <w:rPr>
          <w:rFonts w:cs="Times New Roman"/>
          <w:szCs w:val="26"/>
          <w:lang w:eastAsia="ru-RU"/>
        </w:rPr>
      </w:pPr>
      <w:r w:rsidRPr="00866183">
        <w:rPr>
          <w:rFonts w:cs="Times New Roman"/>
          <w:szCs w:val="26"/>
          <w:lang w:eastAsia="ru-RU"/>
        </w:rPr>
        <w:br w:type="page"/>
      </w:r>
    </w:p>
    <w:p w:rsidR="00BD774B" w:rsidRPr="00866183" w:rsidRDefault="00BD774B" w:rsidP="00EF2D76">
      <w:pPr>
        <w:pStyle w:val="1"/>
        <w:rPr>
          <w:rFonts w:eastAsia="Times New Roman"/>
          <w:color w:val="000000"/>
        </w:rPr>
      </w:pPr>
      <w:bookmarkStart w:id="161" w:name="_Toc428891817"/>
      <w:r w:rsidRPr="00866183">
        <w:lastRenderedPageBreak/>
        <w:t>Глава</w:t>
      </w:r>
      <w:r w:rsidR="00B82A6D">
        <w:t xml:space="preserve"> 10</w:t>
      </w:r>
      <w:r w:rsidRPr="00866183">
        <w:t>. Обоснование инвестиций в строительство, реконструкцию и технич</w:t>
      </w:r>
      <w:r w:rsidRPr="00866183">
        <w:t>е</w:t>
      </w:r>
      <w:r w:rsidRPr="00866183">
        <w:t>ское перевооружение</w:t>
      </w:r>
      <w:bookmarkEnd w:id="161"/>
    </w:p>
    <w:p w:rsidR="00BD774B" w:rsidRPr="00866183" w:rsidRDefault="00BD774B" w:rsidP="006605D0">
      <w:pPr>
        <w:pStyle w:val="2"/>
      </w:pPr>
      <w:bookmarkStart w:id="162" w:name="_Toc428891818"/>
      <w:r w:rsidRPr="00866183">
        <w:t>10.1 Оценка финансовых потребностей для осуществления строительства, р</w:t>
      </w:r>
      <w:r w:rsidRPr="00866183">
        <w:t>е</w:t>
      </w:r>
      <w:r w:rsidRPr="00866183">
        <w:t>конструкции и технического перевооружения источников тепловой энергии и тепл</w:t>
      </w:r>
      <w:r w:rsidRPr="00866183">
        <w:t>о</w:t>
      </w:r>
      <w:r w:rsidRPr="00866183">
        <w:t>вых сетей</w:t>
      </w:r>
      <w:bookmarkEnd w:id="162"/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олный перечень предложений по новому строительству, реконструкции и технич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скому перевооружению приведен в</w:t>
      </w:r>
      <w:r w:rsidR="007C5EA7" w:rsidRPr="00866183">
        <w:rPr>
          <w:rFonts w:cs="Times New Roman"/>
          <w:szCs w:val="26"/>
        </w:rPr>
        <w:t xml:space="preserve"> Разделе</w:t>
      </w:r>
      <w:r w:rsidRPr="00866183">
        <w:rPr>
          <w:rFonts w:cs="Times New Roman"/>
          <w:szCs w:val="26"/>
        </w:rPr>
        <w:t xml:space="preserve"> </w:t>
      </w:r>
      <w:r w:rsidR="007C5EA7" w:rsidRPr="00866183">
        <w:rPr>
          <w:rFonts w:cs="Times New Roman"/>
          <w:szCs w:val="26"/>
        </w:rPr>
        <w:t>4</w:t>
      </w:r>
      <w:r w:rsidRPr="00866183">
        <w:rPr>
          <w:rFonts w:cs="Times New Roman"/>
          <w:szCs w:val="26"/>
        </w:rPr>
        <w:t xml:space="preserve"> и </w:t>
      </w:r>
      <w:r w:rsidR="007C5EA7" w:rsidRPr="00866183">
        <w:rPr>
          <w:rFonts w:cs="Times New Roman"/>
          <w:szCs w:val="26"/>
        </w:rPr>
        <w:t>5 Схемы теплоснабжения</w:t>
      </w:r>
      <w:r w:rsidRPr="00866183">
        <w:rPr>
          <w:rFonts w:cs="Times New Roman"/>
          <w:szCs w:val="26"/>
        </w:rPr>
        <w:t>. Капитальные з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траты по группам проектов приведены в</w:t>
      </w:r>
      <w:r w:rsidR="00290188">
        <w:rPr>
          <w:rFonts w:cs="Times New Roman"/>
          <w:szCs w:val="26"/>
        </w:rPr>
        <w:t xml:space="preserve"> </w:t>
      </w:r>
      <w:r w:rsidR="00C23D6A" w:rsidRPr="00CB2898">
        <w:rPr>
          <w:szCs w:val="26"/>
        </w:rPr>
        <w:t xml:space="preserve">таблице </w:t>
      </w:r>
      <w:r w:rsidR="00FB316F" w:rsidRPr="00CB2898">
        <w:rPr>
          <w:szCs w:val="26"/>
        </w:rPr>
        <w:fldChar w:fldCharType="begin"/>
      </w:r>
      <w:r w:rsidR="00C23D6A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53</w:t>
      </w:r>
      <w:r w:rsidR="00FB316F" w:rsidRPr="00CB2898">
        <w:rPr>
          <w:szCs w:val="26"/>
        </w:rPr>
        <w:fldChar w:fldCharType="end"/>
      </w:r>
      <w:r w:rsidR="00C23D6A">
        <w:rPr>
          <w:szCs w:val="26"/>
        </w:rPr>
        <w:t>.</w:t>
      </w:r>
    </w:p>
    <w:p w:rsidR="00BD774B" w:rsidRPr="00866183" w:rsidRDefault="00BD774B" w:rsidP="006605D0">
      <w:pPr>
        <w:pStyle w:val="2"/>
      </w:pPr>
      <w:bookmarkStart w:id="163" w:name="_Toc428891819"/>
      <w:r w:rsidRPr="00866183">
        <w:t>10.2. Предложения по источникам инвестиций, обеспечивающих финансовые потребности</w:t>
      </w:r>
      <w:bookmarkEnd w:id="163"/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Финансирование мероприятий по строительству, реконструкции и техническому п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ревооружению источников тепловой энергии и тепловых сетей может осуществляться из двух основных групп источников: бюджетных и внебюджетных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Бюджетное финансирование указанных проектов осуществляется из бюджета Ро</w:t>
      </w:r>
      <w:r w:rsidRPr="00E94F13">
        <w:rPr>
          <w:rFonts w:ascii="Times New Roman" w:hAnsi="Times New Roman" w:cs="Times New Roman"/>
          <w:sz w:val="26"/>
        </w:rPr>
        <w:t>с</w:t>
      </w:r>
      <w:r w:rsidRPr="00E94F13">
        <w:rPr>
          <w:rFonts w:ascii="Times New Roman" w:hAnsi="Times New Roman" w:cs="Times New Roman"/>
          <w:sz w:val="26"/>
        </w:rPr>
        <w:t>сийской Федерации, бюджетов субъектов Российской Федерации и местных бюджетов в соответствии с Бюджетным кодексом РФ и другими нормативно-правовыми актами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, в том числе при реализации мероприятий по энергосбережению и повышению энергетической эффективности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небюджетное финансирование осуществляется за счет собственных средств тепл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снабжающих и теплосетевых предприятий, состоящих из прибыли и амортизационных о</w:t>
      </w:r>
      <w:r w:rsidRPr="00E94F13">
        <w:rPr>
          <w:rFonts w:ascii="Times New Roman" w:hAnsi="Times New Roman" w:cs="Times New Roman"/>
          <w:sz w:val="26"/>
        </w:rPr>
        <w:t>т</w:t>
      </w:r>
      <w:r w:rsidRPr="00E94F13">
        <w:rPr>
          <w:rFonts w:ascii="Times New Roman" w:hAnsi="Times New Roman" w:cs="Times New Roman"/>
          <w:sz w:val="26"/>
        </w:rPr>
        <w:t>числений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, необходимая для реализации указанных выше мероприятий.</w:t>
      </w:r>
    </w:p>
    <w:p w:rsidR="00D31E6B" w:rsidRPr="00E94F13" w:rsidRDefault="00D31E6B" w:rsidP="00BB648B">
      <w:bookmarkStart w:id="164" w:name="bookmark1"/>
      <w:r w:rsidRPr="00E94F13">
        <w:t xml:space="preserve">Собственные средства </w:t>
      </w:r>
      <w:bookmarkEnd w:id="164"/>
      <w:r>
        <w:t>теплоснабжающей организации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Прибыль. Чистая прибыль предприятия - один из основных источников инвестиц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онных средств на предприятиях любой формы собственности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Амортизационные фонды. Амортизационный фонд - это денежные средства, нако</w:t>
      </w:r>
      <w:r w:rsidRPr="00E94F13">
        <w:rPr>
          <w:rFonts w:ascii="Times New Roman" w:hAnsi="Times New Roman" w:cs="Times New Roman"/>
          <w:sz w:val="26"/>
        </w:rPr>
        <w:t>п</w:t>
      </w:r>
      <w:r w:rsidRPr="00E94F13">
        <w:rPr>
          <w:rFonts w:ascii="Times New Roman" w:hAnsi="Times New Roman" w:cs="Times New Roman"/>
          <w:sz w:val="26"/>
        </w:rPr>
        <w:t>ленные за счет амортизационных отчислений основных средств (основных фондов) и предназначенные для восстановления изношенных основных средств и приобретения н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вых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Создание амортизационных фондов и их использование в качестве источников и</w:t>
      </w:r>
      <w:r w:rsidRPr="00E94F13">
        <w:rPr>
          <w:rFonts w:ascii="Times New Roman" w:hAnsi="Times New Roman" w:cs="Times New Roman"/>
          <w:sz w:val="26"/>
        </w:rPr>
        <w:t>н</w:t>
      </w:r>
      <w:r w:rsidRPr="00E94F13">
        <w:rPr>
          <w:rFonts w:ascii="Times New Roman" w:hAnsi="Times New Roman" w:cs="Times New Roman"/>
          <w:sz w:val="26"/>
        </w:rPr>
        <w:t>вестиций связано с рядом сложностей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о-первых, денежные средства в виде выручки поступают общей суммой, не выд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ляя отдельно амортизацию и другие её составляющие, такие как прибыль или различные элементы затрат. Таким образом, предприятие использует все поступающие средства по собственному усмотрению, без учета целевого назначения. Однако осуществление инв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 xml:space="preserve">стиций требует значительных единовременных денежных вложений. С другой стороны, </w:t>
      </w:r>
      <w:r w:rsidRPr="00E94F13">
        <w:rPr>
          <w:rFonts w:ascii="Times New Roman" w:hAnsi="Times New Roman" w:cs="Times New Roman"/>
          <w:sz w:val="26"/>
        </w:rPr>
        <w:lastRenderedPageBreak/>
        <w:t>создание амортизационного фонда на предприятии может оказаться экономически нецел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сообразным, так как это требует отвлечения из оборота денежных средств, которые зача</w:t>
      </w:r>
      <w:r w:rsidRPr="00E94F13">
        <w:rPr>
          <w:rFonts w:ascii="Times New Roman" w:hAnsi="Times New Roman" w:cs="Times New Roman"/>
          <w:sz w:val="26"/>
        </w:rPr>
        <w:t>с</w:t>
      </w:r>
      <w:r w:rsidRPr="00E94F13">
        <w:rPr>
          <w:rFonts w:ascii="Times New Roman" w:hAnsi="Times New Roman" w:cs="Times New Roman"/>
          <w:sz w:val="26"/>
        </w:rPr>
        <w:t>тую являются дефицитным активом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 современной отечественной практике амортизация не играет существенной роли в техническом перевооружении и модернизации фирм, вследствие того, что этот фонд на поверку является чисто учетным, «бумажным». Наличие этого фонда не означает наличия оборотных средств, прежде всего денежных, которые могут быть инвестированы в новое оборудование и новые технологии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 этой связи встаёт вопрос стимулирования предприятий в использовании аморт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зации не только как инструмента возмещения затрат на приобретение основных средств, но и как источника технической модернизации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Этого можно достичь лишь при создании целевых фондов денежных средств. Ко</w:t>
      </w:r>
      <w:r w:rsidRPr="00E94F13">
        <w:rPr>
          <w:rFonts w:ascii="Times New Roman" w:hAnsi="Times New Roman" w:cs="Times New Roman"/>
          <w:sz w:val="26"/>
        </w:rPr>
        <w:t>м</w:t>
      </w:r>
      <w:r w:rsidRPr="00E94F13">
        <w:rPr>
          <w:rFonts w:ascii="Times New Roman" w:hAnsi="Times New Roman" w:cs="Times New Roman"/>
          <w:sz w:val="26"/>
        </w:rPr>
        <w:t>мерческий хозяйствующий субъект должен быть экономически заинтересован в накопл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нии фонда денежных средств в качестве источника финансирования технической модерн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зации. Необходим механизм стимулирования предприятий по созданию фондов для ф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нансирования обновления материально-технической базы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Style w:val="afe"/>
          <w:rFonts w:ascii="Times New Roman" w:hAnsi="Times New Roman" w:cs="Times New Roman"/>
          <w:sz w:val="26"/>
        </w:rPr>
        <w:t>Инвестиционные составляющие в тарифах на тепловую энергию.</w:t>
      </w:r>
      <w:r w:rsidRPr="00E94F13">
        <w:rPr>
          <w:rFonts w:ascii="Times New Roman" w:hAnsi="Times New Roman" w:cs="Times New Roman"/>
          <w:sz w:val="26"/>
        </w:rPr>
        <w:t xml:space="preserve"> В соответствии с Федеральным законом от 27.07.2010 </w:t>
      </w:r>
      <w:r w:rsidRPr="00E94F13">
        <w:rPr>
          <w:rFonts w:ascii="Times New Roman" w:hAnsi="Times New Roman" w:cs="Times New Roman"/>
          <w:sz w:val="26"/>
          <w:lang w:val="en-US"/>
        </w:rPr>
        <w:t>N</w:t>
      </w:r>
      <w:r w:rsidRPr="00E94F13">
        <w:rPr>
          <w:rFonts w:ascii="Times New Roman" w:hAnsi="Times New Roman" w:cs="Times New Roman"/>
          <w:sz w:val="26"/>
        </w:rPr>
        <w:t xml:space="preserve"> 190-ФЗ «О теплоснабжении», органы исполнител</w:t>
      </w:r>
      <w:r w:rsidRPr="00E94F13">
        <w:rPr>
          <w:rFonts w:ascii="Times New Roman" w:hAnsi="Times New Roman" w:cs="Times New Roman"/>
          <w:sz w:val="26"/>
        </w:rPr>
        <w:t>ь</w:t>
      </w:r>
      <w:r w:rsidRPr="00E94F13">
        <w:rPr>
          <w:rFonts w:ascii="Times New Roman" w:hAnsi="Times New Roman" w:cs="Times New Roman"/>
          <w:sz w:val="26"/>
        </w:rPr>
        <w:t>ной власти субъектов Российской Федерации в области государственного регулирования цен (тарифов) устанавливают следующие тарифы: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1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тарифы на тепловую энергию (мощность), производимую в режиме комбин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рованной выработки электрической и тепловой энергии источниками тепловой энергии с установленной генерирующей мощностью производства электрической энергии 25 мег</w:t>
      </w:r>
      <w:r w:rsidRPr="00E94F13">
        <w:rPr>
          <w:rFonts w:ascii="Times New Roman" w:hAnsi="Times New Roman" w:cs="Times New Roman"/>
          <w:sz w:val="26"/>
        </w:rPr>
        <w:t>а</w:t>
      </w:r>
      <w:r w:rsidRPr="00E94F13">
        <w:rPr>
          <w:rFonts w:ascii="Times New Roman" w:hAnsi="Times New Roman" w:cs="Times New Roman"/>
          <w:sz w:val="26"/>
        </w:rPr>
        <w:t>ватт и более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1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тарифы на тепловую энергию (мощность), поставляемую теплоснабжающими организациями потребителям, а также тарифы на тепловую энергию (мощность), поста</w:t>
      </w:r>
      <w:r w:rsidRPr="00E94F13">
        <w:rPr>
          <w:rFonts w:ascii="Times New Roman" w:hAnsi="Times New Roman" w:cs="Times New Roman"/>
          <w:sz w:val="26"/>
        </w:rPr>
        <w:t>в</w:t>
      </w:r>
      <w:r w:rsidRPr="00E94F13">
        <w:rPr>
          <w:rFonts w:ascii="Times New Roman" w:hAnsi="Times New Roman" w:cs="Times New Roman"/>
          <w:sz w:val="26"/>
        </w:rPr>
        <w:t>ляемую теплоснабжающими организациями другим теплоснабжающим организациям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1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тарифы на теплоноситель, поставляемый теплоснабжающими организациями потребителям, другим теплоснабжающим организациям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1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тарифы на услуги по передаче тепловой энергии, теплоносителя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3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плата за услуги по поддержанию резервной тепловой мощности при отсутс</w:t>
      </w:r>
      <w:r w:rsidRPr="00E94F13">
        <w:rPr>
          <w:rFonts w:ascii="Times New Roman" w:hAnsi="Times New Roman" w:cs="Times New Roman"/>
          <w:sz w:val="26"/>
        </w:rPr>
        <w:t>т</w:t>
      </w:r>
      <w:r w:rsidRPr="00E94F13">
        <w:rPr>
          <w:rFonts w:ascii="Times New Roman" w:hAnsi="Times New Roman" w:cs="Times New Roman"/>
          <w:sz w:val="26"/>
        </w:rPr>
        <w:t>вии потребления тепловой энергии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3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плата за подключение к системе теплоснабжения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 соответствии со ст.23 закона, «Организация развития систем теплоснабжения п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селений, городских округов», п.2, развитие системы теплоснабжения поселения или горо</w:t>
      </w:r>
      <w:r w:rsidRPr="00E94F13">
        <w:rPr>
          <w:rFonts w:ascii="Times New Roman" w:hAnsi="Times New Roman" w:cs="Times New Roman"/>
          <w:sz w:val="26"/>
        </w:rPr>
        <w:t>д</w:t>
      </w:r>
      <w:r w:rsidRPr="00E94F13">
        <w:rPr>
          <w:rFonts w:ascii="Times New Roman" w:hAnsi="Times New Roman" w:cs="Times New Roman"/>
          <w:sz w:val="26"/>
        </w:rPr>
        <w:t>ского округа осуществляется на основании схемы теплоснабжения, которая должна соо</w:t>
      </w:r>
      <w:r w:rsidRPr="00E94F13">
        <w:rPr>
          <w:rFonts w:ascii="Times New Roman" w:hAnsi="Times New Roman" w:cs="Times New Roman"/>
          <w:sz w:val="26"/>
        </w:rPr>
        <w:t>т</w:t>
      </w:r>
      <w:r w:rsidRPr="00E94F13">
        <w:rPr>
          <w:rFonts w:ascii="Times New Roman" w:hAnsi="Times New Roman" w:cs="Times New Roman"/>
          <w:sz w:val="26"/>
        </w:rPr>
        <w:t>ветствовать документам территориального планирования поселения или городского окр</w:t>
      </w:r>
      <w:r w:rsidRPr="00E94F13">
        <w:rPr>
          <w:rFonts w:ascii="Times New Roman" w:hAnsi="Times New Roman" w:cs="Times New Roman"/>
          <w:sz w:val="26"/>
        </w:rPr>
        <w:t>у</w:t>
      </w:r>
      <w:r w:rsidRPr="00E94F13">
        <w:rPr>
          <w:rFonts w:ascii="Times New Roman" w:hAnsi="Times New Roman" w:cs="Times New Roman"/>
          <w:sz w:val="26"/>
        </w:rPr>
        <w:t>га, в том числе схеме планируемого размещения объектов теплоснабжения в границах п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селения или городского округа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Согласно п.4, реализация включенных в схему теплоснабжения мероприятий по ра</w:t>
      </w:r>
      <w:r w:rsidRPr="00E94F13">
        <w:rPr>
          <w:rFonts w:ascii="Times New Roman" w:hAnsi="Times New Roman" w:cs="Times New Roman"/>
          <w:sz w:val="26"/>
        </w:rPr>
        <w:t>з</w:t>
      </w:r>
      <w:r w:rsidRPr="00E94F13">
        <w:rPr>
          <w:rFonts w:ascii="Times New Roman" w:hAnsi="Times New Roman" w:cs="Times New Roman"/>
          <w:sz w:val="26"/>
        </w:rPr>
        <w:t>витию системы теплоснабжения осуществляется в соответствии с инвестиционными пр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 xml:space="preserve">граммами теплоснабжающих или теплосетевых организаций и организаций, владеющих источниками тепловой энергии, утвержденными уполномоченными органами в порядке, </w:t>
      </w:r>
      <w:r w:rsidRPr="00E94F13">
        <w:rPr>
          <w:rFonts w:ascii="Times New Roman" w:hAnsi="Times New Roman" w:cs="Times New Roman"/>
          <w:sz w:val="26"/>
        </w:rPr>
        <w:lastRenderedPageBreak/>
        <w:t>установленном правилами согласования и утверждения инвестиционных программ в сфере теплоснабжения, утвержденными Правительством Российской Федерации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ажное положение установлено также ст.10 «Сущность и порядок государственного регулирования цен (тарифов) на тепловую энергию (мощность)», п.8, который регламе</w:t>
      </w:r>
      <w:r w:rsidRPr="00E94F13">
        <w:rPr>
          <w:rFonts w:ascii="Times New Roman" w:hAnsi="Times New Roman" w:cs="Times New Roman"/>
          <w:sz w:val="26"/>
        </w:rPr>
        <w:t>н</w:t>
      </w:r>
      <w:r w:rsidRPr="00E94F13">
        <w:rPr>
          <w:rFonts w:ascii="Times New Roman" w:hAnsi="Times New Roman" w:cs="Times New Roman"/>
          <w:sz w:val="26"/>
        </w:rPr>
        <w:t>тирует возможное увеличение тарифов, обусловленное необходимостью возмещения з</w:t>
      </w:r>
      <w:r w:rsidRPr="00E94F13">
        <w:rPr>
          <w:rFonts w:ascii="Times New Roman" w:hAnsi="Times New Roman" w:cs="Times New Roman"/>
          <w:sz w:val="26"/>
        </w:rPr>
        <w:t>а</w:t>
      </w:r>
      <w:r w:rsidRPr="00E94F13">
        <w:rPr>
          <w:rFonts w:ascii="Times New Roman" w:hAnsi="Times New Roman" w:cs="Times New Roman"/>
          <w:sz w:val="26"/>
        </w:rPr>
        <w:t>трат на реализацию инвестиционных программ теплоснабжающих организаций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 этом случае решение об установлении для теплоснабжающих организаций или т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плосетевых организаций тарифов на уровне</w:t>
      </w:r>
      <w:r>
        <w:rPr>
          <w:rFonts w:ascii="Times New Roman" w:hAnsi="Times New Roman" w:cs="Times New Roman"/>
          <w:sz w:val="26"/>
        </w:rPr>
        <w:t xml:space="preserve"> выше установленного предельно</w:t>
      </w:r>
      <w:r w:rsidRPr="00E94F13">
        <w:rPr>
          <w:rFonts w:ascii="Times New Roman" w:hAnsi="Times New Roman" w:cs="Times New Roman"/>
          <w:sz w:val="26"/>
        </w:rPr>
        <w:t>го макс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мального уровня может приниматься органом исполнительной власти субъекта РФ в о</w:t>
      </w:r>
      <w:r w:rsidRPr="00E94F13">
        <w:rPr>
          <w:rFonts w:ascii="Times New Roman" w:hAnsi="Times New Roman" w:cs="Times New Roman"/>
          <w:sz w:val="26"/>
        </w:rPr>
        <w:t>б</w:t>
      </w:r>
      <w:r w:rsidRPr="00E94F13">
        <w:rPr>
          <w:rFonts w:ascii="Times New Roman" w:hAnsi="Times New Roman" w:cs="Times New Roman"/>
          <w:sz w:val="26"/>
        </w:rPr>
        <w:t>ласти государственного регулирования цен (тарифов) самостоятельно, без согласования с ФСТ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Необходимым условием принятия такого решения является утверждение инвест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ционных программ теплоснабжающих организаций в порядке, установленном Правилами утверждения и согласования инвестиционных программ в сфере тепло</w:t>
      </w:r>
      <w:r w:rsidRPr="00E94F13">
        <w:rPr>
          <w:rFonts w:ascii="Times New Roman" w:hAnsi="Times New Roman" w:cs="Times New Roman"/>
          <w:sz w:val="26"/>
        </w:rPr>
        <w:softHyphen/>
        <w:t>снабжения.</w:t>
      </w:r>
    </w:p>
    <w:p w:rsidR="00D31E6B" w:rsidRPr="00E94F13" w:rsidRDefault="00D31E6B" w:rsidP="00BB648B">
      <w:bookmarkStart w:id="165" w:name="bookmark2"/>
      <w:r w:rsidRPr="00E94F13">
        <w:t>Бюджетное финансирование</w:t>
      </w:r>
      <w:bookmarkEnd w:id="165"/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Федеральный бюджет. Возможность финансирования мероприятий Программы из средств федерального бюджета рассматривается в установленном порядке на федеральном уровне при принятии соответствующих федеральных целевых программ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Распоряжением Правительства Российской Федерации от 02.02.2010 № 102-р была утверждена Концепция федеральной целевой программы «Комплексная программа моде</w:t>
      </w:r>
      <w:r w:rsidRPr="00E94F13">
        <w:rPr>
          <w:rFonts w:ascii="Times New Roman" w:hAnsi="Times New Roman" w:cs="Times New Roman"/>
          <w:sz w:val="26"/>
        </w:rPr>
        <w:t>р</w:t>
      </w:r>
      <w:r w:rsidRPr="00E94F13">
        <w:rPr>
          <w:rFonts w:ascii="Times New Roman" w:hAnsi="Times New Roman" w:cs="Times New Roman"/>
          <w:sz w:val="26"/>
        </w:rPr>
        <w:t>низации и реформирования жилищно-коммунального хозяйства на 2010-2020 годы»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На основании Концепции Минрегионом РФ разработан проект федеральной целевой программы «Комплексная программа модернизации и реформирования жилищно-коммунального хозяйства на 2013-2015 годы»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Согласно опубликованному проекту, целью Программы является повышение уровня надежности поставки коммунальных ресурсов и эффективности деятельности организаций коммунального хозяйства при обеспечении доступности коммунальных услуг для насел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ния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Для достижения поставленной цели к 2016 г. должны быть решены следующие з</w:t>
      </w:r>
      <w:r w:rsidRPr="00E94F13">
        <w:rPr>
          <w:rFonts w:ascii="Times New Roman" w:hAnsi="Times New Roman" w:cs="Times New Roman"/>
          <w:sz w:val="26"/>
        </w:rPr>
        <w:t>а</w:t>
      </w:r>
      <w:r w:rsidRPr="00E94F13">
        <w:rPr>
          <w:rFonts w:ascii="Times New Roman" w:hAnsi="Times New Roman" w:cs="Times New Roman"/>
          <w:sz w:val="26"/>
        </w:rPr>
        <w:t>дачи: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1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Увеличение объема привлечения частных инвестиций в жилищно-коммунальное хозяйство.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3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Повышение эффективности деятельности организаций тепло-, водоснабжения, водоотведения, очистки сточных вод и организаций, осуществляющих эксплуатацию об</w:t>
      </w:r>
      <w:r w:rsidRPr="00E94F13">
        <w:rPr>
          <w:rFonts w:ascii="Times New Roman" w:hAnsi="Times New Roman" w:cs="Times New Roman"/>
          <w:sz w:val="26"/>
        </w:rPr>
        <w:t>ъ</w:t>
      </w:r>
      <w:r w:rsidRPr="00E94F13">
        <w:rPr>
          <w:rFonts w:ascii="Times New Roman" w:hAnsi="Times New Roman" w:cs="Times New Roman"/>
          <w:sz w:val="26"/>
        </w:rPr>
        <w:t>ектов, используемых для утилизации (захоронения) твердых бытовых отходов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Для реализации поставленных задач за счет средств федерального бюджета будут предоставляться субсидии бюджетам субъектов РФ на возмещение части затрат на уплату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процентов по долгосрочным кредитам, полученным в кредитных организациях о</w:t>
      </w:r>
      <w:r w:rsidRPr="00E94F13">
        <w:rPr>
          <w:rFonts w:ascii="Times New Roman" w:hAnsi="Times New Roman" w:cs="Times New Roman"/>
          <w:sz w:val="26"/>
        </w:rPr>
        <w:t>р</w:t>
      </w:r>
      <w:r w:rsidRPr="00E94F13">
        <w:rPr>
          <w:rFonts w:ascii="Times New Roman" w:hAnsi="Times New Roman" w:cs="Times New Roman"/>
          <w:sz w:val="26"/>
        </w:rPr>
        <w:t>ганизациями коммунального хозяйства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Субсидии региональным бюджетам предоставляются в размере одной второй ставки рефинансирования Центрального банка РФ от суммы кредитов, полученных организаци</w:t>
      </w:r>
      <w:r w:rsidRPr="00E94F13">
        <w:rPr>
          <w:rFonts w:ascii="Times New Roman" w:hAnsi="Times New Roman" w:cs="Times New Roman"/>
          <w:sz w:val="26"/>
        </w:rPr>
        <w:t>я</w:t>
      </w:r>
      <w:r w:rsidRPr="00E94F13">
        <w:rPr>
          <w:rFonts w:ascii="Times New Roman" w:hAnsi="Times New Roman" w:cs="Times New Roman"/>
          <w:sz w:val="26"/>
        </w:rPr>
        <w:t>ми коммунального хозяйства на осуществление мероприятий, предусмотренных реги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нальными программами комплексного развития систем коммунальной инфраструктуры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lastRenderedPageBreak/>
        <w:t>Субъектом Российской Федерации предоставляются субсидии организациям комм</w:t>
      </w:r>
      <w:r w:rsidRPr="00E94F13">
        <w:rPr>
          <w:rFonts w:ascii="Times New Roman" w:hAnsi="Times New Roman" w:cs="Times New Roman"/>
          <w:sz w:val="26"/>
        </w:rPr>
        <w:t>у</w:t>
      </w:r>
      <w:r w:rsidRPr="00E94F13">
        <w:rPr>
          <w:rFonts w:ascii="Times New Roman" w:hAnsi="Times New Roman" w:cs="Times New Roman"/>
          <w:sz w:val="26"/>
        </w:rPr>
        <w:t>нального хозяйства в рамках мероприятий, предусмотренных региональными программ</w:t>
      </w:r>
      <w:r w:rsidRPr="00E94F13">
        <w:rPr>
          <w:rFonts w:ascii="Times New Roman" w:hAnsi="Times New Roman" w:cs="Times New Roman"/>
          <w:sz w:val="26"/>
        </w:rPr>
        <w:t>а</w:t>
      </w:r>
      <w:r w:rsidRPr="00E94F13">
        <w:rPr>
          <w:rFonts w:ascii="Times New Roman" w:hAnsi="Times New Roman" w:cs="Times New Roman"/>
          <w:sz w:val="26"/>
        </w:rPr>
        <w:t>ми строительства, реконструкции и (или) модернизации системы коммунальной инфр</w:t>
      </w:r>
      <w:r w:rsidRPr="00E94F13">
        <w:rPr>
          <w:rFonts w:ascii="Times New Roman" w:hAnsi="Times New Roman" w:cs="Times New Roman"/>
          <w:sz w:val="26"/>
        </w:rPr>
        <w:t>а</w:t>
      </w:r>
      <w:r w:rsidRPr="00E94F13">
        <w:rPr>
          <w:rFonts w:ascii="Times New Roman" w:hAnsi="Times New Roman" w:cs="Times New Roman"/>
          <w:sz w:val="26"/>
        </w:rPr>
        <w:t>структуры. Региональная программа создается на основе утвержденных в установленном порядке программ комплексного развития систем коммунальной инфраструктуры муниц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пальных образований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 России также принята и реализуется Государственная программа Российской Ф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 xml:space="preserve">дерации «Энергосбережение и повышение энергетической эффективности на период до 2020 года», утвержденная распоряжением Правительства РФ от 27 декабря 2010 г. </w:t>
      </w:r>
      <w:r w:rsidRPr="00E94F13">
        <w:rPr>
          <w:rFonts w:ascii="Times New Roman" w:hAnsi="Times New Roman" w:cs="Times New Roman"/>
          <w:sz w:val="26"/>
          <w:lang w:val="en-US"/>
        </w:rPr>
        <w:t>N</w:t>
      </w:r>
      <w:r w:rsidRPr="00E94F13">
        <w:rPr>
          <w:rFonts w:ascii="Times New Roman" w:hAnsi="Times New Roman" w:cs="Times New Roman"/>
          <w:sz w:val="26"/>
        </w:rPr>
        <w:t xml:space="preserve"> 2446-р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Целями Программы являются: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2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Снижение за счет реализации мероприятий Программы энергоемкости вал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вого внутреннего продукта Российской Федерации на 13,5%, что в совокупности с другими факторами позволит обеспечить решение задачи по снижению энергоемкости валового внутреннего продукта на 40 процентов в 2007-2020 годах.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2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Формирование в России энергоэффективного общества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 рамках Программы реализуются 9 подпрограмм, в том числе: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«Энергосбережение и повышение энергетической эффективности в электроэнерг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тике»;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«Энергосбережение и повышение энергетической эффективности в теплоснабжении и системах коммунальной инфраструктуры»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Основные организационные мероприятия по энергосбережению и повышению эне</w:t>
      </w:r>
      <w:r w:rsidRPr="00E94F13">
        <w:rPr>
          <w:rFonts w:ascii="Times New Roman" w:hAnsi="Times New Roman" w:cs="Times New Roman"/>
          <w:sz w:val="26"/>
        </w:rPr>
        <w:t>р</w:t>
      </w:r>
      <w:r w:rsidRPr="00E94F13">
        <w:rPr>
          <w:rFonts w:ascii="Times New Roman" w:hAnsi="Times New Roman" w:cs="Times New Roman"/>
          <w:sz w:val="26"/>
        </w:rPr>
        <w:t>гетической эффективности в теплоснабжении и системах коммунальной инфра</w:t>
      </w:r>
      <w:r w:rsidRPr="00E94F13">
        <w:rPr>
          <w:rFonts w:ascii="Times New Roman" w:hAnsi="Times New Roman" w:cs="Times New Roman"/>
          <w:sz w:val="26"/>
        </w:rPr>
        <w:softHyphen/>
        <w:t>структуры включают: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3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введение управления системами централизованного теплоснабжения посел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ний через единого теплового диспетчера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3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повышение качества теплоснабжения, введение показателей качества тепл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вой энергии, режимов теплопотребления и условий осуществления контроля их соблюд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ния как со стороны потребителей, так и со стороны энергоснабжающих организаций с у</w:t>
      </w:r>
      <w:r w:rsidRPr="00E94F13">
        <w:rPr>
          <w:rFonts w:ascii="Times New Roman" w:hAnsi="Times New Roman" w:cs="Times New Roman"/>
          <w:sz w:val="26"/>
        </w:rPr>
        <w:t>с</w:t>
      </w:r>
      <w:r w:rsidRPr="00E94F13">
        <w:rPr>
          <w:rFonts w:ascii="Times New Roman" w:hAnsi="Times New Roman" w:cs="Times New Roman"/>
          <w:sz w:val="26"/>
        </w:rPr>
        <w:t>тановлением размера санкций за их нарушение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2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обеспечение системного подхода при оптимизации работы систем централ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зованного теплоснабжения путем реализации комплексных мероприятий не только в те</w:t>
      </w:r>
      <w:r w:rsidRPr="00E94F13">
        <w:rPr>
          <w:rFonts w:ascii="Times New Roman" w:hAnsi="Times New Roman" w:cs="Times New Roman"/>
          <w:sz w:val="26"/>
        </w:rPr>
        <w:t>п</w:t>
      </w:r>
      <w:r w:rsidRPr="00E94F13">
        <w:rPr>
          <w:rFonts w:ascii="Times New Roman" w:hAnsi="Times New Roman" w:cs="Times New Roman"/>
          <w:sz w:val="26"/>
        </w:rPr>
        <w:t>ловых сетях (наладка, регулировка, оптимизация гидравлического режима), но и в сист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мах теплопотребления непосредственно в зданиях (утепление строительной части зданий, проведение работ по устранению дефектов проекта и монтажа систем отопления)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5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проведение обязательных энергетических обследований теплоснабжающих организаций и организаций коммунального комплекса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5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реализация типового проекта «Эффективная генерация», направленного на модернизацию и реконструкцию котельных, ликвидацию неэффективно работающих к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тельных и передачу тепловой нагрузки на эффективную когенерацию, снижение на этой основе затрат топлива на выработку тепла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54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 xml:space="preserve">реализация типового проекта «Надежные сети», включающего мероприятия по модернизации и реконструкции тепловых сетей с применением новейших технологий и </w:t>
      </w:r>
      <w:r w:rsidRPr="00E94F13">
        <w:rPr>
          <w:rFonts w:ascii="Times New Roman" w:hAnsi="Times New Roman" w:cs="Times New Roman"/>
          <w:sz w:val="26"/>
        </w:rPr>
        <w:lastRenderedPageBreak/>
        <w:t>снижения на этой основе затрат на транспорт тепла, использованию предварительно из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лированных труб высокой заводской готовности с высокими теплозащитными свойствами теплоизоляционной конструкции, герметично изолированной теплоизоляцией от увлажн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ния извне и с устройством системы диагностики состояния изоляции, обеспечению прим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нения вместо сальниковых компенсаторов сильфонных, исключающих утечки теплонос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теля;</w:t>
      </w:r>
    </w:p>
    <w:p w:rsidR="00D31E6B" w:rsidRPr="00E94F13" w:rsidRDefault="00D31E6B" w:rsidP="00D31E6B">
      <w:pPr>
        <w:pStyle w:val="26"/>
        <w:widowControl/>
        <w:numPr>
          <w:ilvl w:val="0"/>
          <w:numId w:val="17"/>
        </w:numPr>
        <w:shd w:val="clear" w:color="auto" w:fill="auto"/>
        <w:tabs>
          <w:tab w:val="left" w:pos="745"/>
        </w:tabs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совершенствование государственного нормирования и контроля технологич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ских потерь в тепловых сетях при передаче тепловой энергии на основе использования с</w:t>
      </w:r>
      <w:r w:rsidRPr="00E94F13">
        <w:rPr>
          <w:rFonts w:ascii="Times New Roman" w:hAnsi="Times New Roman" w:cs="Times New Roman"/>
          <w:sz w:val="26"/>
        </w:rPr>
        <w:t>о</w:t>
      </w:r>
      <w:r w:rsidRPr="00E94F13">
        <w:rPr>
          <w:rFonts w:ascii="Times New Roman" w:hAnsi="Times New Roman" w:cs="Times New Roman"/>
          <w:sz w:val="26"/>
        </w:rPr>
        <w:t>временных норм проектирования тепловых сетей.</w:t>
      </w:r>
    </w:p>
    <w:p w:rsidR="00D31E6B" w:rsidRPr="00E94F13" w:rsidRDefault="00D31E6B" w:rsidP="00D31E6B">
      <w:pPr>
        <w:pStyle w:val="26"/>
        <w:widowControl/>
        <w:shd w:val="clear" w:color="auto" w:fill="auto"/>
        <w:spacing w:before="0" w:line="276" w:lineRule="auto"/>
        <w:ind w:firstLine="709"/>
        <w:rPr>
          <w:rFonts w:ascii="Times New Roman" w:hAnsi="Times New Roman" w:cs="Times New Roman"/>
          <w:sz w:val="26"/>
        </w:rPr>
      </w:pPr>
      <w:r w:rsidRPr="00E94F13">
        <w:rPr>
          <w:rFonts w:ascii="Times New Roman" w:hAnsi="Times New Roman" w:cs="Times New Roman"/>
          <w:sz w:val="26"/>
        </w:rPr>
        <w:t>Государственная поддержка в части тарифного регулирования позволяет включить в инвестиционные программы теплоснабжающих организаций проекты строительства и р</w:t>
      </w:r>
      <w:r w:rsidRPr="00E94F13">
        <w:rPr>
          <w:rFonts w:ascii="Times New Roman" w:hAnsi="Times New Roman" w:cs="Times New Roman"/>
          <w:sz w:val="26"/>
        </w:rPr>
        <w:t>е</w:t>
      </w:r>
      <w:r w:rsidRPr="00E94F13">
        <w:rPr>
          <w:rFonts w:ascii="Times New Roman" w:hAnsi="Times New Roman" w:cs="Times New Roman"/>
          <w:sz w:val="26"/>
        </w:rPr>
        <w:t>конструкции теплоэнергетических объектов, при этом соответствующее тарифное регул</w:t>
      </w:r>
      <w:r w:rsidRPr="00E94F13">
        <w:rPr>
          <w:rFonts w:ascii="Times New Roman" w:hAnsi="Times New Roman" w:cs="Times New Roman"/>
          <w:sz w:val="26"/>
        </w:rPr>
        <w:t>и</w:t>
      </w:r>
      <w:r w:rsidRPr="00E94F13">
        <w:rPr>
          <w:rFonts w:ascii="Times New Roman" w:hAnsi="Times New Roman" w:cs="Times New Roman"/>
          <w:sz w:val="26"/>
        </w:rPr>
        <w:t>рование должно обеспечиваться на всех трех уровнях регулирования: федеральном, уровне субъекта Российской Федерации и на местном уровне.</w:t>
      </w:r>
      <w:r w:rsidRPr="00E94F13">
        <w:rPr>
          <w:rFonts w:ascii="Times New Roman" w:hAnsi="Times New Roman" w:cs="Times New Roman"/>
          <w:sz w:val="26"/>
          <w:szCs w:val="26"/>
          <w:lang w:eastAsia="ru-RU"/>
        </w:rPr>
        <w:t xml:space="preserve"> </w:t>
      </w:r>
    </w:p>
    <w:p w:rsidR="00BD774B" w:rsidRPr="00866183" w:rsidRDefault="00BD774B" w:rsidP="006605D0">
      <w:pPr>
        <w:pStyle w:val="2"/>
      </w:pPr>
      <w:bookmarkStart w:id="166" w:name="_Toc428891820"/>
      <w:r w:rsidRPr="00866183">
        <w:t>10.3. Эффективность инвестиций</w:t>
      </w:r>
      <w:bookmarkEnd w:id="166"/>
    </w:p>
    <w:p w:rsidR="00974B31" w:rsidRPr="0050223F" w:rsidRDefault="00974B31" w:rsidP="00974B31">
      <w:pPr>
        <w:rPr>
          <w:szCs w:val="26"/>
        </w:rPr>
      </w:pPr>
      <w:r w:rsidRPr="0050223F">
        <w:rPr>
          <w:szCs w:val="26"/>
        </w:rPr>
        <w:t>Основными статьями экономии в результате реализации мероприятий по строител</w:t>
      </w:r>
      <w:r w:rsidRPr="0050223F">
        <w:rPr>
          <w:szCs w:val="26"/>
        </w:rPr>
        <w:t>ь</w:t>
      </w:r>
      <w:r w:rsidRPr="0050223F">
        <w:rPr>
          <w:szCs w:val="26"/>
        </w:rPr>
        <w:t>ству, реконструкции и техническому перевооружению источников тепловой энергии и т</w:t>
      </w:r>
      <w:r w:rsidRPr="0050223F">
        <w:rPr>
          <w:szCs w:val="26"/>
        </w:rPr>
        <w:t>е</w:t>
      </w:r>
      <w:r w:rsidRPr="0050223F">
        <w:rPr>
          <w:szCs w:val="26"/>
        </w:rPr>
        <w:t>пловых сетей являются:</w:t>
      </w:r>
    </w:p>
    <w:p w:rsidR="000A680A" w:rsidRDefault="000A680A" w:rsidP="000A680A">
      <w:pPr>
        <w:rPr>
          <w:szCs w:val="26"/>
        </w:rPr>
      </w:pPr>
      <w:r w:rsidRPr="0050223F">
        <w:rPr>
          <w:szCs w:val="26"/>
        </w:rPr>
        <w:t xml:space="preserve">1. </w:t>
      </w:r>
      <w:r>
        <w:rPr>
          <w:szCs w:val="26"/>
        </w:rPr>
        <w:t>Снижение расхода топлива на котельных г. Приозерск за счет установки новых котлов с более высоким КПД.</w:t>
      </w:r>
    </w:p>
    <w:p w:rsidR="000A680A" w:rsidRDefault="000A680A" w:rsidP="000A680A">
      <w:pPr>
        <w:rPr>
          <w:rFonts w:cs="Times New Roman"/>
          <w:szCs w:val="26"/>
        </w:rPr>
      </w:pPr>
      <w:r>
        <w:rPr>
          <w:szCs w:val="26"/>
        </w:rPr>
        <w:t xml:space="preserve">2. Снижение тепловых потерь в тепловых сетях котельных г. Приозерск за счет </w:t>
      </w:r>
      <w:r w:rsidRPr="005623D2">
        <w:rPr>
          <w:rFonts w:cs="Times New Roman"/>
          <w:szCs w:val="26"/>
        </w:rPr>
        <w:t>з</w:t>
      </w:r>
      <w:r w:rsidRPr="005623D2">
        <w:rPr>
          <w:rFonts w:cs="Times New Roman"/>
          <w:szCs w:val="26"/>
        </w:rPr>
        <w:t>а</w:t>
      </w:r>
      <w:r w:rsidRPr="005623D2">
        <w:rPr>
          <w:rFonts w:cs="Times New Roman"/>
          <w:szCs w:val="26"/>
        </w:rPr>
        <w:t>мен</w:t>
      </w:r>
      <w:r>
        <w:rPr>
          <w:rFonts w:cs="Times New Roman"/>
          <w:szCs w:val="26"/>
        </w:rPr>
        <w:t>ы</w:t>
      </w:r>
      <w:r w:rsidRPr="005623D2">
        <w:rPr>
          <w:rFonts w:cs="Times New Roman"/>
          <w:szCs w:val="26"/>
        </w:rPr>
        <w:t xml:space="preserve"> трубопроводов и тепловой изоляции на современные материалы с применением энергоэффективных технологий</w:t>
      </w:r>
      <w:r>
        <w:rPr>
          <w:rFonts w:cs="Times New Roman"/>
          <w:szCs w:val="26"/>
        </w:rPr>
        <w:t>.</w:t>
      </w:r>
    </w:p>
    <w:p w:rsidR="00974B31" w:rsidRDefault="00974B31" w:rsidP="00974B31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Результаты расчета экономического эффекта представлены в таблице </w:t>
      </w:r>
      <w:r w:rsidR="00FB316F" w:rsidRPr="00CB2898">
        <w:rPr>
          <w:szCs w:val="26"/>
        </w:rPr>
        <w:fldChar w:fldCharType="begin"/>
      </w:r>
      <w:r w:rsidR="00A37982" w:rsidRPr="00CB2898">
        <w:rPr>
          <w:szCs w:val="26"/>
        </w:rPr>
        <w:instrText xml:space="preserve"> SEQ таблице \* ARABIC </w:instrText>
      </w:r>
      <w:r w:rsidR="00FB316F" w:rsidRPr="00CB2898">
        <w:rPr>
          <w:szCs w:val="26"/>
        </w:rPr>
        <w:fldChar w:fldCharType="separate"/>
      </w:r>
      <w:r w:rsidR="00A23B16">
        <w:rPr>
          <w:noProof/>
          <w:szCs w:val="26"/>
        </w:rPr>
        <w:t>54</w:t>
      </w:r>
      <w:r w:rsidR="00FB316F" w:rsidRPr="00CB2898">
        <w:rPr>
          <w:szCs w:val="26"/>
        </w:rPr>
        <w:fldChar w:fldCharType="end"/>
      </w:r>
      <w:r>
        <w:rPr>
          <w:rFonts w:cs="Times New Roman"/>
          <w:szCs w:val="26"/>
        </w:rPr>
        <w:t>.</w:t>
      </w:r>
    </w:p>
    <w:p w:rsidR="00974B31" w:rsidRPr="00B87B38" w:rsidRDefault="00974B31" w:rsidP="00974B31">
      <w:pPr>
        <w:rPr>
          <w:rFonts w:cs="Times New Roman"/>
          <w:szCs w:val="26"/>
        </w:rPr>
      </w:pPr>
      <w:r w:rsidRPr="00B87B38">
        <w:rPr>
          <w:rFonts w:cs="Times New Roman"/>
          <w:szCs w:val="26"/>
        </w:rPr>
        <w:t xml:space="preserve">Общий экономический эффект от реализации мероприятий составляет </w:t>
      </w:r>
      <w:r w:rsidR="00B87B38" w:rsidRPr="00B87B38">
        <w:rPr>
          <w:rFonts w:cs="Times New Roman"/>
          <w:szCs w:val="26"/>
        </w:rPr>
        <w:t>95194,6</w:t>
      </w:r>
      <w:r w:rsidRPr="00B87B38">
        <w:rPr>
          <w:rFonts w:cs="Times New Roman"/>
          <w:szCs w:val="26"/>
        </w:rPr>
        <w:t>тыс. руб. в год.</w:t>
      </w:r>
    </w:p>
    <w:p w:rsidR="00974B31" w:rsidRPr="00B87B38" w:rsidRDefault="00974B31" w:rsidP="00974B31">
      <w:pPr>
        <w:rPr>
          <w:rFonts w:cs="Times New Roman"/>
          <w:szCs w:val="26"/>
        </w:rPr>
      </w:pPr>
      <w:r w:rsidRPr="00B87B38">
        <w:rPr>
          <w:rFonts w:cs="Times New Roman"/>
          <w:szCs w:val="26"/>
        </w:rPr>
        <w:t>Период окупаемости рассчитывается следующим образом:</w:t>
      </w:r>
    </w:p>
    <w:p w:rsidR="00974B31" w:rsidRPr="00B87B38" w:rsidRDefault="00974B31" w:rsidP="00974B31">
      <w:pPr>
        <w:rPr>
          <w:rFonts w:cs="Times New Roman"/>
          <w:szCs w:val="26"/>
        </w:rPr>
      </w:pPr>
      <m:oMathPara>
        <m:oMath>
          <m:r>
            <w:rPr>
              <w:rFonts w:ascii="Cambria Math" w:hAnsi="Cambria Math" w:cs="Times New Roman"/>
              <w:szCs w:val="26"/>
            </w:rPr>
            <m:t>BP</m:t>
          </m:r>
          <m:r>
            <w:rPr>
              <w:rFonts w:ascii="Cambria Math" w:cs="Times New Roman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Cs w:val="26"/>
                </w:rPr>
                <m:t>IC</m:t>
              </m:r>
            </m:num>
            <m:den>
              <m:r>
                <w:rPr>
                  <w:rFonts w:ascii="Cambria Math" w:hAnsi="Cambria Math" w:cs="Times New Roman"/>
                  <w:szCs w:val="26"/>
                </w:rPr>
                <m:t>P</m:t>
              </m:r>
            </m:den>
          </m:f>
        </m:oMath>
      </m:oMathPara>
    </w:p>
    <w:p w:rsidR="00974B31" w:rsidRPr="00B87B38" w:rsidRDefault="00974B31" w:rsidP="00974B31">
      <w:pPr>
        <w:rPr>
          <w:rFonts w:cs="Times New Roman"/>
          <w:szCs w:val="26"/>
        </w:rPr>
      </w:pPr>
      <w:r w:rsidRPr="00B87B38">
        <w:rPr>
          <w:rFonts w:cs="Times New Roman"/>
          <w:szCs w:val="26"/>
        </w:rPr>
        <w:t>где:</w:t>
      </w:r>
    </w:p>
    <w:p w:rsidR="00974B31" w:rsidRPr="00B87B38" w:rsidRDefault="00974B31" w:rsidP="00974B31">
      <w:pPr>
        <w:rPr>
          <w:rFonts w:cs="Times New Roman"/>
          <w:szCs w:val="26"/>
        </w:rPr>
      </w:pPr>
      <w:r w:rsidRPr="00B87B38">
        <w:rPr>
          <w:rFonts w:cs="Times New Roman"/>
          <w:position w:val="-4"/>
          <w:szCs w:val="26"/>
        </w:rPr>
        <w:object w:dxaOrig="240" w:dyaOrig="255">
          <v:shape id="_x0000_i1026" type="#_x0000_t75" style="width:12.15pt;height:12.15pt" o:ole="">
            <v:imagedata r:id="rId34" o:title=""/>
          </v:shape>
          <o:OLEObject Type="Embed" ProgID="Equation.DSMT4" ShapeID="_x0000_i1026" DrawAspect="Content" ObjectID="_1502633627" r:id="rId35"/>
        </w:object>
      </w:r>
      <w:r w:rsidRPr="00B87B38">
        <w:rPr>
          <w:rFonts w:cs="Times New Roman"/>
          <w:position w:val="-12"/>
          <w:szCs w:val="26"/>
        </w:rPr>
        <w:t xml:space="preserve"> </w:t>
      </w:r>
      <w:r w:rsidRPr="00B87B38">
        <w:rPr>
          <w:rFonts w:cs="Times New Roman"/>
          <w:szCs w:val="26"/>
        </w:rPr>
        <w:t>– поток денежных средств, полученных за год;</w:t>
      </w:r>
    </w:p>
    <w:p w:rsidR="00974B31" w:rsidRPr="00B87B38" w:rsidRDefault="00974B31" w:rsidP="00974B31">
      <w:pPr>
        <w:rPr>
          <w:rFonts w:cs="Times New Roman"/>
          <w:szCs w:val="26"/>
        </w:rPr>
      </w:pPr>
      <w:r w:rsidRPr="00B87B38">
        <w:rPr>
          <w:rFonts w:cs="Times New Roman"/>
          <w:position w:val="-6"/>
          <w:szCs w:val="26"/>
        </w:rPr>
        <w:object w:dxaOrig="360" w:dyaOrig="285">
          <v:shape id="_x0000_i1027" type="#_x0000_t75" style="width:17.75pt;height:14.05pt" o:ole="">
            <v:imagedata r:id="rId36" o:title=""/>
          </v:shape>
          <o:OLEObject Type="Embed" ProgID="Equation.DSMT4" ShapeID="_x0000_i1027" DrawAspect="Content" ObjectID="_1502633628" r:id="rId37"/>
        </w:object>
      </w:r>
      <w:r w:rsidRPr="00B87B38">
        <w:rPr>
          <w:rFonts w:cs="Times New Roman"/>
          <w:szCs w:val="26"/>
        </w:rPr>
        <w:t xml:space="preserve"> – инвестируемые средства, руб.</w:t>
      </w:r>
    </w:p>
    <w:p w:rsidR="00BD774B" w:rsidRPr="0092232A" w:rsidRDefault="00974B31" w:rsidP="00974B31">
      <w:pPr>
        <w:rPr>
          <w:rFonts w:cs="Times New Roman"/>
          <w:szCs w:val="26"/>
        </w:rPr>
      </w:pPr>
      <w:r w:rsidRPr="00B87B38">
        <w:rPr>
          <w:rFonts w:cs="Times New Roman"/>
          <w:szCs w:val="26"/>
        </w:rPr>
        <w:t xml:space="preserve">Общий срок </w:t>
      </w:r>
      <w:r w:rsidRPr="0092232A">
        <w:rPr>
          <w:rFonts w:cs="Times New Roman"/>
          <w:szCs w:val="26"/>
        </w:rPr>
        <w:t xml:space="preserve">окупаемости мероприятий – </w:t>
      </w:r>
      <w:r w:rsidR="00B87B38" w:rsidRPr="0092232A">
        <w:rPr>
          <w:rFonts w:cs="Times New Roman"/>
          <w:szCs w:val="26"/>
        </w:rPr>
        <w:t>1</w:t>
      </w:r>
      <w:r w:rsidRPr="0092232A">
        <w:rPr>
          <w:rFonts w:cs="Times New Roman"/>
          <w:szCs w:val="26"/>
        </w:rPr>
        <w:t>,</w:t>
      </w:r>
      <w:r w:rsidR="00B87B38" w:rsidRPr="0092232A">
        <w:rPr>
          <w:rFonts w:cs="Times New Roman"/>
          <w:szCs w:val="26"/>
        </w:rPr>
        <w:t>3 года</w:t>
      </w:r>
      <w:r w:rsidRPr="0092232A">
        <w:rPr>
          <w:rFonts w:cs="Times New Roman"/>
          <w:szCs w:val="26"/>
        </w:rPr>
        <w:t>.</w:t>
      </w:r>
    </w:p>
    <w:p w:rsidR="00BD774B" w:rsidRPr="00866183" w:rsidRDefault="00BD774B" w:rsidP="006605D0">
      <w:pPr>
        <w:pStyle w:val="2"/>
      </w:pPr>
      <w:bookmarkStart w:id="167" w:name="_Toc428891821"/>
      <w:r w:rsidRPr="0092232A">
        <w:t>10.4. Ценовые последствия для потребителей при реализации</w:t>
      </w:r>
      <w:r w:rsidRPr="00866183">
        <w:t xml:space="preserve"> программ стро</w:t>
      </w:r>
      <w:r w:rsidRPr="00866183">
        <w:t>и</w:t>
      </w:r>
      <w:r w:rsidRPr="00866183">
        <w:t>тельства, реконструкции и технического перевооружения систем теплоснабжения</w:t>
      </w:r>
      <w:bookmarkEnd w:id="167"/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  <w:lang w:eastAsia="ru-RU"/>
        </w:rPr>
        <w:t>Снижение темпа роста тарифа на услуги централизованного теплоснабжения для п</w:t>
      </w:r>
      <w:r w:rsidRPr="00866183">
        <w:rPr>
          <w:rFonts w:cs="Times New Roman"/>
          <w:szCs w:val="26"/>
          <w:lang w:eastAsia="ru-RU"/>
        </w:rPr>
        <w:t>о</w:t>
      </w:r>
      <w:r w:rsidRPr="00866183">
        <w:rPr>
          <w:rFonts w:cs="Times New Roman"/>
          <w:szCs w:val="26"/>
          <w:lang w:eastAsia="ru-RU"/>
        </w:rPr>
        <w:t>требителей возможно в случае выделения большего объема бюджетного финансирования для реализации мероприятий, или для выплаты процентов по займам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ри реализации низкоэффективных мероприятий</w:t>
      </w:r>
      <w:r w:rsidR="00290188">
        <w:rPr>
          <w:rFonts w:cs="Times New Roman"/>
          <w:szCs w:val="26"/>
        </w:rPr>
        <w:t>,</w:t>
      </w:r>
      <w:r w:rsidRPr="00866183">
        <w:rPr>
          <w:rFonts w:cs="Times New Roman"/>
          <w:szCs w:val="26"/>
        </w:rPr>
        <w:t xml:space="preserve"> таких как реконструкция тепл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вых сетей, установка приборов учета тепловой энергии, замена оборудования без увелич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 xml:space="preserve">ния эффективности его работы за счет собственных средств, а также за счет заемных </w:t>
      </w:r>
      <w:r w:rsidRPr="00866183">
        <w:rPr>
          <w:rFonts w:cs="Times New Roman"/>
          <w:szCs w:val="26"/>
        </w:rPr>
        <w:lastRenderedPageBreak/>
        <w:t>средств организаций, будет происходить рост тарифа на услуги теплоснабжения потреб</w:t>
      </w:r>
      <w:r w:rsidRPr="00866183">
        <w:rPr>
          <w:rFonts w:cs="Times New Roman"/>
          <w:szCs w:val="26"/>
        </w:rPr>
        <w:t>и</w:t>
      </w:r>
      <w:r w:rsidRPr="00866183">
        <w:rPr>
          <w:rFonts w:cs="Times New Roman"/>
          <w:szCs w:val="26"/>
        </w:rPr>
        <w:t xml:space="preserve">телей. 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Поэтому для снижения темпов роста тарифа предполагается, что для реализации низкоэффективных мероприятий, связанных с реконструкцией существующих систем, б</w:t>
      </w:r>
      <w:r w:rsidRPr="00866183">
        <w:rPr>
          <w:rFonts w:cs="Times New Roman"/>
          <w:szCs w:val="26"/>
        </w:rPr>
        <w:t>у</w:t>
      </w:r>
      <w:r w:rsidRPr="00866183">
        <w:rPr>
          <w:rFonts w:cs="Times New Roman"/>
          <w:szCs w:val="26"/>
        </w:rPr>
        <w:t xml:space="preserve">дут использоваться бюджетные средства.  </w:t>
      </w:r>
    </w:p>
    <w:p w:rsidR="00BD774B" w:rsidRPr="00866183" w:rsidRDefault="00BD774B" w:rsidP="00B82A6D">
      <w:pPr>
        <w:rPr>
          <w:rFonts w:cs="Times New Roman"/>
          <w:szCs w:val="26"/>
          <w:lang w:eastAsia="ru-RU"/>
        </w:rPr>
      </w:pPr>
      <w:r w:rsidRPr="00866183">
        <w:rPr>
          <w:rFonts w:cs="Times New Roman"/>
          <w:szCs w:val="26"/>
        </w:rPr>
        <w:t>При подключении новых потребителей, реализации мероприятий связанных с п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вышением эффективности работы тепловых сетей, источников тепловой энергии и замене малоэффективного оборудования, возможно использование собственных средств тепл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 xml:space="preserve">снабжающих организаций, а также использование заемных средств. </w:t>
      </w:r>
      <w:r w:rsidRPr="00866183">
        <w:rPr>
          <w:rFonts w:cs="Times New Roman"/>
          <w:szCs w:val="26"/>
          <w:lang w:eastAsia="ru-RU"/>
        </w:rPr>
        <w:t xml:space="preserve">Для выплат по займам используются собственные средства организации, образующиеся в результате реализации мероприятий (амортизация и дополнительная прибыль). </w:t>
      </w:r>
      <w:r w:rsidRPr="00866183">
        <w:rPr>
          <w:rFonts w:cs="Times New Roman"/>
          <w:szCs w:val="26"/>
        </w:rPr>
        <w:t xml:space="preserve">При этом </w:t>
      </w:r>
      <w:r w:rsidRPr="00866183">
        <w:rPr>
          <w:rFonts w:cs="Times New Roman"/>
          <w:szCs w:val="26"/>
          <w:lang w:eastAsia="ru-RU"/>
        </w:rPr>
        <w:t>затраты на возврат за</w:t>
      </w:r>
      <w:r w:rsidRPr="00866183">
        <w:rPr>
          <w:rFonts w:cs="Times New Roman"/>
          <w:szCs w:val="26"/>
          <w:lang w:eastAsia="ru-RU"/>
        </w:rPr>
        <w:t>й</w:t>
      </w:r>
      <w:r w:rsidRPr="00866183">
        <w:rPr>
          <w:rFonts w:cs="Times New Roman"/>
          <w:szCs w:val="26"/>
          <w:lang w:eastAsia="ru-RU"/>
        </w:rPr>
        <w:t>мов, и на использование собственных средств включаются в тариф на услуги теплосна</w:t>
      </w:r>
      <w:r w:rsidRPr="00866183">
        <w:rPr>
          <w:rFonts w:cs="Times New Roman"/>
          <w:szCs w:val="26"/>
          <w:lang w:eastAsia="ru-RU"/>
        </w:rPr>
        <w:t>б</w:t>
      </w:r>
      <w:r w:rsidRPr="00866183">
        <w:rPr>
          <w:rFonts w:cs="Times New Roman"/>
          <w:szCs w:val="26"/>
          <w:lang w:eastAsia="ru-RU"/>
        </w:rPr>
        <w:t xml:space="preserve">жения. </w:t>
      </w:r>
    </w:p>
    <w:p w:rsidR="00BD774B" w:rsidRPr="00866183" w:rsidRDefault="00BD774B" w:rsidP="00B82A6D">
      <w:pPr>
        <w:rPr>
          <w:rFonts w:cs="Times New Roman"/>
          <w:szCs w:val="26"/>
          <w:lang w:eastAsia="ru-RU"/>
        </w:rPr>
      </w:pPr>
      <w:r w:rsidRPr="00866183">
        <w:rPr>
          <w:rFonts w:cs="Times New Roman"/>
          <w:szCs w:val="26"/>
          <w:lang w:eastAsia="ru-RU"/>
        </w:rPr>
        <w:tab/>
        <w:t xml:space="preserve">  </w:t>
      </w:r>
    </w:p>
    <w:p w:rsidR="00BD774B" w:rsidRPr="00866183" w:rsidRDefault="00BD774B" w:rsidP="00B82A6D">
      <w:pPr>
        <w:rPr>
          <w:rFonts w:eastAsiaTheme="majorEastAsia" w:cs="Times New Roman"/>
          <w:bCs/>
          <w:iCs/>
          <w:color w:val="4F81BD" w:themeColor="accent1"/>
          <w:szCs w:val="26"/>
        </w:rPr>
        <w:sectPr w:rsidR="00BD774B" w:rsidRPr="00866183" w:rsidSect="00E02CF8">
          <w:pgSz w:w="11906" w:h="16838"/>
          <w:pgMar w:top="851" w:right="567" w:bottom="851" w:left="1134" w:header="708" w:footer="708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  <w:r w:rsidRPr="00866183">
        <w:rPr>
          <w:rFonts w:eastAsiaTheme="majorEastAsia" w:cs="Times New Roman"/>
          <w:bCs/>
          <w:iCs/>
          <w:color w:val="4F81BD" w:themeColor="accent1"/>
          <w:szCs w:val="26"/>
        </w:rPr>
        <w:br w:type="page"/>
      </w:r>
    </w:p>
    <w:p w:rsidR="00464FDF" w:rsidRPr="00EF3767" w:rsidRDefault="00464FDF" w:rsidP="00464FDF">
      <w:pPr>
        <w:jc w:val="right"/>
        <w:rPr>
          <w:szCs w:val="26"/>
        </w:rPr>
      </w:pPr>
      <w:r w:rsidRPr="00EF3767">
        <w:rPr>
          <w:szCs w:val="26"/>
        </w:rPr>
        <w:lastRenderedPageBreak/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51</w:t>
      </w:r>
      <w:r w:rsidR="00FB316F" w:rsidRPr="00EF3767">
        <w:rPr>
          <w:szCs w:val="26"/>
        </w:rPr>
        <w:fldChar w:fldCharType="end"/>
      </w:r>
    </w:p>
    <w:p w:rsidR="007C7CFE" w:rsidRDefault="00BD774B" w:rsidP="007C7CFE">
      <w:pPr>
        <w:ind w:firstLine="0"/>
        <w:jc w:val="center"/>
        <w:rPr>
          <w:rFonts w:cs="Times New Roman"/>
          <w:snapToGrid w:val="0"/>
          <w:szCs w:val="26"/>
        </w:rPr>
      </w:pPr>
      <w:r w:rsidRPr="00866183">
        <w:rPr>
          <w:rFonts w:cs="Times New Roman"/>
          <w:snapToGrid w:val="0"/>
          <w:szCs w:val="26"/>
        </w:rPr>
        <w:t xml:space="preserve">Капитальные затраты на проведение мероприятий по строительству, реконструкции </w:t>
      </w:r>
    </w:p>
    <w:p w:rsidR="00BD774B" w:rsidRPr="00866183" w:rsidRDefault="00BD774B" w:rsidP="007C7CFE">
      <w:pPr>
        <w:ind w:firstLine="0"/>
        <w:jc w:val="center"/>
        <w:rPr>
          <w:rFonts w:cs="Times New Roman"/>
          <w:b/>
          <w:snapToGrid w:val="0"/>
          <w:szCs w:val="26"/>
        </w:rPr>
      </w:pPr>
      <w:r w:rsidRPr="00866183">
        <w:rPr>
          <w:rFonts w:cs="Times New Roman"/>
          <w:snapToGrid w:val="0"/>
          <w:szCs w:val="26"/>
        </w:rPr>
        <w:t>и техническому перевооружению объектов системы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28"/>
        <w:gridCol w:w="3328"/>
        <w:gridCol w:w="1044"/>
        <w:gridCol w:w="1044"/>
        <w:gridCol w:w="1158"/>
        <w:gridCol w:w="1158"/>
        <w:gridCol w:w="1044"/>
        <w:gridCol w:w="1044"/>
        <w:gridCol w:w="1111"/>
        <w:gridCol w:w="1093"/>
      </w:tblGrid>
      <w:tr w:rsidR="00135720" w:rsidRPr="00135720" w:rsidTr="00135720">
        <w:trPr>
          <w:trHeight w:val="227"/>
          <w:tblHeader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cs="Times New Roman"/>
                <w:sz w:val="24"/>
                <w:szCs w:val="26"/>
              </w:rPr>
              <w:t xml:space="preserve"> </w:t>
            </w:r>
            <w:r w:rsidRPr="00135720">
              <w:rPr>
                <w:rFonts w:cs="Times New Roman"/>
                <w:sz w:val="24"/>
                <w:szCs w:val="26"/>
              </w:rPr>
              <w:t xml:space="preserve"> И</w:t>
            </w:r>
            <w:r>
              <w:rPr>
                <w:rFonts w:cs="Times New Roman"/>
                <w:sz w:val="24"/>
                <w:szCs w:val="26"/>
              </w:rPr>
              <w:t>с</w:t>
            </w:r>
            <w:r w:rsidRPr="00135720">
              <w:rPr>
                <w:rFonts w:cs="Times New Roman"/>
                <w:sz w:val="24"/>
                <w:szCs w:val="26"/>
              </w:rPr>
              <w:t>точник теплоснабжения</w:t>
            </w:r>
          </w:p>
        </w:tc>
        <w:tc>
          <w:tcPr>
            <w:tcW w:w="1084" w:type="pct"/>
            <w:vMerge w:val="restart"/>
            <w:shd w:val="clear" w:color="auto" w:fill="auto"/>
            <w:vAlign w:val="center"/>
            <w:hideMark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Наименование мероприятия</w:t>
            </w:r>
          </w:p>
        </w:tc>
        <w:tc>
          <w:tcPr>
            <w:tcW w:w="2832" w:type="pct"/>
            <w:gridSpan w:val="8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Сроки и стоимость реализации мероприятия, млн. руб.</w:t>
            </w:r>
          </w:p>
        </w:tc>
      </w:tr>
      <w:tr w:rsidR="00135720" w:rsidRPr="00135720" w:rsidTr="00135720">
        <w:trPr>
          <w:trHeight w:val="227"/>
          <w:tblHeader/>
        </w:trPr>
        <w:tc>
          <w:tcPr>
            <w:tcW w:w="1084" w:type="pct"/>
            <w:vMerge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vMerge/>
            <w:shd w:val="clear" w:color="auto" w:fill="auto"/>
            <w:vAlign w:val="center"/>
            <w:hideMark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340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2015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2016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2017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2018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2019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2020-2024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135720">
              <w:rPr>
                <w:rFonts w:cs="Times New Roman"/>
                <w:sz w:val="24"/>
                <w:szCs w:val="26"/>
              </w:rPr>
              <w:t>2025-2029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135720" w:rsidRPr="00135720" w:rsidRDefault="00135720" w:rsidP="00135720">
            <w:pPr>
              <w:spacing w:line="240" w:lineRule="auto"/>
              <w:ind w:firstLine="0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135720">
              <w:rPr>
                <w:rFonts w:cs="Times New Roman"/>
                <w:b/>
                <w:sz w:val="24"/>
                <w:szCs w:val="26"/>
              </w:rPr>
              <w:t>Всего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Котельная МКР-1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Установка 2-х котлов </w:t>
            </w:r>
            <w:r w:rsidRPr="00135720">
              <w:rPr>
                <w:rFonts w:eastAsia="Times New Roman" w:cs="Times New Roman"/>
                <w:sz w:val="24"/>
                <w:szCs w:val="26"/>
                <w:lang w:val="en-US" w:eastAsia="ru-RU"/>
              </w:rPr>
              <w:t>RS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  <w:r w:rsidRPr="00135720">
              <w:rPr>
                <w:rFonts w:eastAsia="Times New Roman" w:cs="Times New Roman"/>
                <w:sz w:val="24"/>
                <w:szCs w:val="26"/>
                <w:lang w:val="en-US" w:eastAsia="ru-RU"/>
              </w:rPr>
              <w:t>D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5000 (8,6 Гкал/ч) совместно со вспомогательным обор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у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дованием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2,800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2,790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5,590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shd w:val="clear" w:color="auto" w:fill="FFFFFF"/>
              </w:rPr>
            </w:pPr>
            <w:r w:rsidRPr="00135720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на котлы </w:t>
            </w:r>
            <w:r w:rsidRPr="00135720">
              <w:rPr>
                <w:rFonts w:eastAsia="Times New Roman" w:cs="Times New Roman"/>
                <w:sz w:val="24"/>
                <w:szCs w:val="24"/>
                <w:lang w:val="en-US" w:eastAsia="ru-RU"/>
              </w:rPr>
              <w:t>ASGX</w:t>
            </w:r>
            <w:r w:rsidRPr="00135720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8000  горелок </w:t>
            </w:r>
          </w:p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R1030A M-.PR.S.RU.А.1.80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4,896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4,896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на котлы </w:t>
            </w:r>
            <w:r w:rsidRPr="00135720">
              <w:rPr>
                <w:rFonts w:eastAsia="Times New Roman" w:cs="Times New Roman"/>
                <w:sz w:val="24"/>
                <w:szCs w:val="24"/>
                <w:lang w:val="en-US" w:eastAsia="ru-RU"/>
              </w:rPr>
              <w:t>VAPOR</w:t>
            </w:r>
            <w:r w:rsidRPr="00135720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35720">
              <w:rPr>
                <w:rFonts w:eastAsia="Times New Roman" w:cs="Times New Roman"/>
                <w:sz w:val="24"/>
                <w:szCs w:val="24"/>
                <w:lang w:val="en-US" w:eastAsia="ru-RU"/>
              </w:rPr>
              <w:t>TTK</w:t>
            </w:r>
            <w:r w:rsidRPr="00135720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-125 горелок </w:t>
            </w:r>
            <w:r w:rsidRPr="00135720">
              <w:rPr>
                <w:rFonts w:cs="Times New Roman"/>
                <w:sz w:val="24"/>
                <w:szCs w:val="24"/>
                <w:shd w:val="clear" w:color="auto" w:fill="FFFFFF"/>
              </w:rPr>
              <w:t>Weishaupt WG 40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450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450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Строительство 19 м. тепловой сети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40 (материал ППУ), 38 м.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50 (материал ППУ), 86 м.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8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>0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(материал ППУ), 25 м.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125 (материал ППУ).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383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383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390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390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390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1,936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тей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,034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45,385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46,419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Замена 4-х котлов </w:t>
            </w:r>
            <w:r w:rsidRPr="00135720">
              <w:rPr>
                <w:rFonts w:eastAsia="Times New Roman" w:cs="Times New Roman"/>
                <w:sz w:val="24"/>
                <w:szCs w:val="26"/>
                <w:lang w:val="en-US" w:eastAsia="ru-RU"/>
              </w:rPr>
              <w:t>KWZ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2000 (6,88 Гкал/ч) на 4 газовых котла RS-D2500 (8,6 Гкал/ч) совместно со вспомогател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ь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ным оборудованием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3,20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3,209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6,417</w:t>
            </w:r>
          </w:p>
        </w:tc>
      </w:tr>
      <w:tr w:rsidR="00E205F3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E205F3" w:rsidRPr="00C96FAB" w:rsidRDefault="00E205F3" w:rsidP="00C5419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Строительство 49 м. тепловой сети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8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>0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(материал ППУ).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125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125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125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126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0,126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627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тей 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710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216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926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Замена 4-х котлов на 4 газ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о</w:t>
            </w: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lastRenderedPageBreak/>
              <w:t>вых котла RS-D3500 (12,04 Гкал/ч)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lastRenderedPageBreak/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2,825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2,826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2,826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8,477</w:t>
            </w:r>
          </w:p>
        </w:tc>
      </w:tr>
      <w:tr w:rsidR="00E205F3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E205F3" w:rsidRPr="00875838" w:rsidRDefault="00E205F3" w:rsidP="00C5419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Строительство 83 м. тепловой сети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957712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25 (материал ППУ).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237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237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237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238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238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E205F3" w:rsidRPr="00135720" w:rsidRDefault="00E205F3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1,187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тей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20,304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20,304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Котельная Бани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котла на газовый к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о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тел RS-D600 (0,52 Гкал/ч)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444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444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иборов учета тепловой энергии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185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185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тей 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809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809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Котельная ДРСУ 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B359F3" w:rsidRDefault="00B53555" w:rsidP="00B53555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2-х котлов на 2 газ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о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вых котла RS-D600 (1,04 Гкал/ч)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888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888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B359F3" w:rsidRDefault="00B53555" w:rsidP="00B53555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иборов учета тепловой энергии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185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Pr="00135720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185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тей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2,612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2,612</w:t>
            </w:r>
          </w:p>
        </w:tc>
      </w:tr>
      <w:tr w:rsidR="00B53555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Котельная ДДИ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53555" w:rsidRPr="00B359F3" w:rsidRDefault="00B53555" w:rsidP="00B53555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3-х котлов   на 3 котла RS-D500  (1,29 Гкал/ч)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,232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53555" w:rsidRPr="00135720" w:rsidRDefault="00B53555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53555" w:rsidRDefault="00B53555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1,232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тей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7,691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35BA1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7,691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Pr="00B359F3" w:rsidRDefault="00B35BA1" w:rsidP="00B53555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1 котла на  котел RS-D400  (0,34 Гкал/ч)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393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393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Pr="00B359F3" w:rsidRDefault="00B35BA1" w:rsidP="00B53555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иборов учета тепловой энергии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185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185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тей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,350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1,350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vMerge w:val="restart"/>
            <w:shd w:val="clear" w:color="auto" w:fill="auto"/>
            <w:vAlign w:val="center"/>
          </w:tcPr>
          <w:p w:rsidR="00B35BA1" w:rsidRPr="00952285" w:rsidRDefault="00B35BA1" w:rsidP="00B5355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lastRenderedPageBreak/>
              <w:t>Котельная на  ул. Заозерная</w:t>
            </w: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Pr="00B359F3" w:rsidRDefault="00B35BA1" w:rsidP="00B53555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3-х котлов   на 3 котла RS-D400  (1,02 Гкал/ч)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,180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1,180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Pr="00B359F3" w:rsidRDefault="00B35BA1" w:rsidP="00B53555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иборов учета тепловой энергии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0,185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B535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0,185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vMerge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Реконструкция тепловых с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е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тей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40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3,556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0A4D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</w:p>
        </w:tc>
        <w:tc>
          <w:tcPr>
            <w:tcW w:w="356" w:type="pct"/>
            <w:shd w:val="clear" w:color="auto" w:fill="auto"/>
            <w:vAlign w:val="center"/>
          </w:tcPr>
          <w:p w:rsidR="00B35BA1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3,556</w:t>
            </w:r>
          </w:p>
        </w:tc>
      </w:tr>
      <w:tr w:rsidR="00B35BA1" w:rsidRPr="00135720" w:rsidTr="00135720">
        <w:trPr>
          <w:trHeight w:val="227"/>
        </w:trPr>
        <w:tc>
          <w:tcPr>
            <w:tcW w:w="1084" w:type="pct"/>
            <w:shd w:val="clear" w:color="auto" w:fill="auto"/>
            <w:vAlign w:val="center"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1084" w:type="pct"/>
            <w:shd w:val="clear" w:color="auto" w:fill="auto"/>
            <w:vAlign w:val="center"/>
            <w:hideMark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135720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Итого</w:t>
            </w:r>
          </w:p>
        </w:tc>
        <w:tc>
          <w:tcPr>
            <w:tcW w:w="340" w:type="pct"/>
            <w:shd w:val="clear" w:color="auto" w:fill="auto"/>
            <w:vAlign w:val="center"/>
            <w:hideMark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340" w:type="pct"/>
            <w:shd w:val="clear" w:color="auto" w:fill="auto"/>
            <w:vAlign w:val="center"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vAlign w:val="center"/>
          </w:tcPr>
          <w:p w:rsidR="00B35BA1" w:rsidRPr="00135720" w:rsidRDefault="00B35BA1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</w:p>
        </w:tc>
        <w:tc>
          <w:tcPr>
            <w:tcW w:w="356" w:type="pct"/>
            <w:shd w:val="clear" w:color="auto" w:fill="auto"/>
            <w:vAlign w:val="center"/>
          </w:tcPr>
          <w:p w:rsidR="00B35BA1" w:rsidRPr="00135720" w:rsidRDefault="003E5B50" w:rsidP="0013572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szCs w:val="26"/>
                <w:lang w:eastAsia="ru-RU"/>
              </w:rPr>
            </w:pPr>
            <w:r w:rsidRPr="0092232A">
              <w:rPr>
                <w:rFonts w:eastAsia="Times New Roman" w:cs="Times New Roman"/>
                <w:b/>
                <w:sz w:val="24"/>
                <w:szCs w:val="26"/>
                <w:lang w:eastAsia="ru-RU"/>
              </w:rPr>
              <w:t>128,124</w:t>
            </w:r>
          </w:p>
        </w:tc>
      </w:tr>
    </w:tbl>
    <w:p w:rsidR="00974B31" w:rsidRDefault="00A37982" w:rsidP="00974B31">
      <w:pPr>
        <w:jc w:val="right"/>
        <w:rPr>
          <w:rFonts w:cs="Times New Roman"/>
          <w:szCs w:val="26"/>
        </w:rPr>
      </w:pPr>
      <w:r w:rsidRPr="00EF3767">
        <w:rPr>
          <w:szCs w:val="26"/>
        </w:rPr>
        <w:t xml:space="preserve">Таблица </w:t>
      </w:r>
      <w:r w:rsidR="00FB316F" w:rsidRPr="00EF3767">
        <w:rPr>
          <w:szCs w:val="26"/>
        </w:rPr>
        <w:fldChar w:fldCharType="begin"/>
      </w:r>
      <w:r w:rsidRPr="00EF3767">
        <w:rPr>
          <w:szCs w:val="26"/>
        </w:rPr>
        <w:instrText xml:space="preserve"> SEQ Таблица \* ARABIC </w:instrText>
      </w:r>
      <w:r w:rsidR="00FB316F" w:rsidRPr="00EF3767">
        <w:rPr>
          <w:szCs w:val="26"/>
        </w:rPr>
        <w:fldChar w:fldCharType="separate"/>
      </w:r>
      <w:r w:rsidR="00A23B16">
        <w:rPr>
          <w:noProof/>
          <w:szCs w:val="26"/>
        </w:rPr>
        <w:t>52</w:t>
      </w:r>
      <w:r w:rsidR="00FB316F" w:rsidRPr="00EF3767">
        <w:rPr>
          <w:szCs w:val="26"/>
        </w:rPr>
        <w:fldChar w:fldCharType="end"/>
      </w:r>
    </w:p>
    <w:p w:rsidR="00974B31" w:rsidRDefault="00974B31" w:rsidP="00974B31">
      <w:pPr>
        <w:jc w:val="center"/>
        <w:rPr>
          <w:rFonts w:cs="Times New Roman"/>
          <w:szCs w:val="26"/>
        </w:rPr>
      </w:pPr>
      <w:r>
        <w:rPr>
          <w:rFonts w:cs="Times New Roman"/>
          <w:szCs w:val="26"/>
        </w:rPr>
        <w:t>Результаты расчета экономического эффекта</w:t>
      </w:r>
    </w:p>
    <w:tbl>
      <w:tblPr>
        <w:tblStyle w:val="a3"/>
        <w:tblW w:w="15352" w:type="dxa"/>
        <w:tblLook w:val="04A0"/>
      </w:tblPr>
      <w:tblGrid>
        <w:gridCol w:w="620"/>
        <w:gridCol w:w="1899"/>
        <w:gridCol w:w="2044"/>
        <w:gridCol w:w="2541"/>
        <w:gridCol w:w="1853"/>
        <w:gridCol w:w="1931"/>
        <w:gridCol w:w="2359"/>
        <w:gridCol w:w="2105"/>
      </w:tblGrid>
      <w:tr w:rsidR="005663FC" w:rsidRPr="00F86D33" w:rsidTr="005663FC">
        <w:trPr>
          <w:trHeight w:val="227"/>
          <w:tblHeader/>
        </w:trPr>
        <w:tc>
          <w:tcPr>
            <w:tcW w:w="0" w:type="auto"/>
            <w:vMerge w:val="restart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№ п/п</w:t>
            </w:r>
          </w:p>
        </w:tc>
        <w:tc>
          <w:tcPr>
            <w:tcW w:w="1899" w:type="dxa"/>
            <w:vMerge w:val="restart"/>
            <w:vAlign w:val="center"/>
          </w:tcPr>
          <w:p w:rsidR="005663FC" w:rsidRPr="00630015" w:rsidRDefault="005663FC" w:rsidP="005663FC">
            <w:pPr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630015">
              <w:rPr>
                <w:rFonts w:cs="Times New Roman"/>
                <w:sz w:val="24"/>
                <w:szCs w:val="26"/>
              </w:rPr>
              <w:t>Источник те</w:t>
            </w:r>
            <w:r w:rsidRPr="00630015">
              <w:rPr>
                <w:rFonts w:cs="Times New Roman"/>
                <w:sz w:val="24"/>
                <w:szCs w:val="26"/>
              </w:rPr>
              <w:t>п</w:t>
            </w:r>
            <w:r w:rsidRPr="00630015">
              <w:rPr>
                <w:rFonts w:cs="Times New Roman"/>
                <w:sz w:val="24"/>
                <w:szCs w:val="26"/>
              </w:rPr>
              <w:t>лоснабжения</w:t>
            </w:r>
          </w:p>
        </w:tc>
        <w:tc>
          <w:tcPr>
            <w:tcW w:w="2044" w:type="dxa"/>
            <w:vMerge w:val="restart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Наименование мероприятия</w:t>
            </w:r>
          </w:p>
        </w:tc>
        <w:tc>
          <w:tcPr>
            <w:tcW w:w="0" w:type="auto"/>
            <w:vMerge w:val="restart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Стоимость реализ</w:t>
            </w:r>
            <w:r w:rsidRPr="00F86D33">
              <w:rPr>
                <w:rFonts w:cs="Times New Roman"/>
                <w:sz w:val="24"/>
                <w:szCs w:val="24"/>
              </w:rPr>
              <w:t>а</w:t>
            </w:r>
            <w:r w:rsidRPr="00F86D33">
              <w:rPr>
                <w:rFonts w:cs="Times New Roman"/>
                <w:sz w:val="24"/>
                <w:szCs w:val="24"/>
              </w:rPr>
              <w:t>ции мероприятия, тыс. руб.</w:t>
            </w:r>
          </w:p>
        </w:tc>
        <w:tc>
          <w:tcPr>
            <w:tcW w:w="0" w:type="auto"/>
            <w:gridSpan w:val="3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Ожидаемый экономический эффект от реализации мер</w:t>
            </w:r>
            <w:r w:rsidRPr="00F86D33">
              <w:rPr>
                <w:rFonts w:cs="Times New Roman"/>
                <w:sz w:val="24"/>
                <w:szCs w:val="24"/>
              </w:rPr>
              <w:t>о</w:t>
            </w:r>
            <w:r w:rsidRPr="00F86D33">
              <w:rPr>
                <w:rFonts w:cs="Times New Roman"/>
                <w:sz w:val="24"/>
                <w:szCs w:val="24"/>
              </w:rPr>
              <w:t>приятий</w:t>
            </w:r>
          </w:p>
        </w:tc>
        <w:tc>
          <w:tcPr>
            <w:tcW w:w="0" w:type="auto"/>
            <w:vMerge w:val="restart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Средний срок окупаемости, лет</w:t>
            </w:r>
          </w:p>
        </w:tc>
      </w:tr>
      <w:tr w:rsidR="005663FC" w:rsidRPr="00F86D33" w:rsidTr="005663FC">
        <w:trPr>
          <w:trHeight w:val="227"/>
          <w:tblHeader/>
        </w:trPr>
        <w:tc>
          <w:tcPr>
            <w:tcW w:w="0" w:type="auto"/>
            <w:vMerge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5663FC" w:rsidRPr="00952285" w:rsidRDefault="005663FC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Merge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В процентном выражении</w:t>
            </w:r>
          </w:p>
        </w:tc>
        <w:tc>
          <w:tcPr>
            <w:tcW w:w="0" w:type="auto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В натуральном выражении</w:t>
            </w:r>
          </w:p>
        </w:tc>
        <w:tc>
          <w:tcPr>
            <w:tcW w:w="0" w:type="auto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В стоимостном в</w:t>
            </w:r>
            <w:r w:rsidRPr="00F86D33">
              <w:rPr>
                <w:rFonts w:cs="Times New Roman"/>
                <w:sz w:val="24"/>
                <w:szCs w:val="24"/>
              </w:rPr>
              <w:t>ы</w:t>
            </w:r>
            <w:r w:rsidRPr="00F86D33">
              <w:rPr>
                <w:rFonts w:cs="Times New Roman"/>
                <w:sz w:val="24"/>
                <w:szCs w:val="24"/>
              </w:rPr>
              <w:t>ражении, тыс. руб.</w:t>
            </w:r>
            <w:r>
              <w:rPr>
                <w:rFonts w:cs="Times New Roman"/>
                <w:sz w:val="24"/>
                <w:szCs w:val="24"/>
              </w:rPr>
              <w:t>/год</w:t>
            </w:r>
          </w:p>
        </w:tc>
        <w:tc>
          <w:tcPr>
            <w:tcW w:w="0" w:type="auto"/>
            <w:vMerge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5663FC" w:rsidRPr="00F86D33" w:rsidTr="005663FC">
        <w:trPr>
          <w:trHeight w:val="227"/>
        </w:trPr>
        <w:tc>
          <w:tcPr>
            <w:tcW w:w="0" w:type="auto"/>
            <w:vMerge w:val="restart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86D3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899" w:type="dxa"/>
            <w:vMerge w:val="restart"/>
            <w:vAlign w:val="center"/>
          </w:tcPr>
          <w:p w:rsidR="005663FC" w:rsidRPr="00952285" w:rsidRDefault="005663FC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1</w:t>
            </w:r>
          </w:p>
        </w:tc>
        <w:tc>
          <w:tcPr>
            <w:tcW w:w="2044" w:type="dxa"/>
            <w:vAlign w:val="center"/>
          </w:tcPr>
          <w:p w:rsidR="005663FC" w:rsidRPr="00F86D33" w:rsidRDefault="005663FC" w:rsidP="00974B3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Установка 2-х котлов </w:t>
            </w:r>
            <w:r w:rsidRPr="001004D9">
              <w:rPr>
                <w:rFonts w:eastAsia="Times New Roman" w:cs="Times New Roman"/>
                <w:sz w:val="24"/>
                <w:szCs w:val="26"/>
                <w:lang w:val="en-US" w:eastAsia="ru-RU"/>
              </w:rPr>
              <w:t>RS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-</w:t>
            </w:r>
            <w:r w:rsidRPr="001004D9">
              <w:rPr>
                <w:rFonts w:eastAsia="Times New Roman" w:cs="Times New Roman"/>
                <w:sz w:val="24"/>
                <w:szCs w:val="26"/>
                <w:lang w:val="en-US" w:eastAsia="ru-RU"/>
              </w:rPr>
              <w:t>D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5000 (8,6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Гкал/ч) с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о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вместно со всп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о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могательным оборудованием</w:t>
            </w:r>
          </w:p>
        </w:tc>
        <w:tc>
          <w:tcPr>
            <w:tcW w:w="0" w:type="auto"/>
            <w:vAlign w:val="center"/>
          </w:tcPr>
          <w:p w:rsidR="005663FC" w:rsidRPr="001004D9" w:rsidRDefault="005663FC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5590,1</w:t>
            </w:r>
          </w:p>
        </w:tc>
        <w:tc>
          <w:tcPr>
            <w:tcW w:w="0" w:type="auto"/>
            <w:vAlign w:val="center"/>
          </w:tcPr>
          <w:p w:rsidR="005663FC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5663FC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87,783</w:t>
            </w:r>
          </w:p>
        </w:tc>
        <w:tc>
          <w:tcPr>
            <w:tcW w:w="0" w:type="auto"/>
            <w:vAlign w:val="center"/>
          </w:tcPr>
          <w:p w:rsidR="005663FC" w:rsidRPr="00F86D33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3701,2</w:t>
            </w:r>
          </w:p>
        </w:tc>
        <w:tc>
          <w:tcPr>
            <w:tcW w:w="0" w:type="auto"/>
            <w:vAlign w:val="center"/>
          </w:tcPr>
          <w:p w:rsidR="005663FC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076</w:t>
            </w:r>
          </w:p>
        </w:tc>
      </w:tr>
      <w:tr w:rsidR="005663FC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5663FC" w:rsidRPr="00952285" w:rsidRDefault="005663FC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5663FC" w:rsidRPr="001004D9" w:rsidRDefault="005663FC" w:rsidP="005663FC">
            <w:pPr>
              <w:ind w:firstLine="0"/>
              <w:rPr>
                <w:rFonts w:cs="Times New Roman"/>
                <w:sz w:val="24"/>
                <w:szCs w:val="24"/>
                <w:shd w:val="clear" w:color="auto" w:fill="FFFFFF"/>
              </w:rPr>
            </w:pPr>
            <w:r w:rsidRPr="001004D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на котлы </w:t>
            </w:r>
            <w:r w:rsidRPr="001004D9">
              <w:rPr>
                <w:rFonts w:eastAsia="Times New Roman" w:cs="Times New Roman"/>
                <w:sz w:val="24"/>
                <w:szCs w:val="24"/>
                <w:lang w:val="en-US" w:eastAsia="ru-RU"/>
              </w:rPr>
              <w:t>ASGX</w:t>
            </w:r>
            <w:r w:rsidRPr="001004D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8000  горелок </w:t>
            </w:r>
          </w:p>
          <w:p w:rsidR="005663FC" w:rsidRPr="000D3C65" w:rsidRDefault="005663FC" w:rsidP="005663FC">
            <w:pPr>
              <w:ind w:firstLine="0"/>
              <w:rPr>
                <w:rFonts w:cs="Times New Roman"/>
                <w:bCs/>
                <w:sz w:val="24"/>
                <w:szCs w:val="24"/>
                <w:shd w:val="clear" w:color="auto" w:fill="FFFFFF"/>
              </w:rPr>
            </w:pPr>
            <w:r w:rsidRPr="001004D9">
              <w:rPr>
                <w:rFonts w:cs="Times New Roman"/>
                <w:bCs/>
                <w:sz w:val="24"/>
                <w:szCs w:val="24"/>
                <w:shd w:val="clear" w:color="auto" w:fill="FFFFFF"/>
              </w:rPr>
              <w:t>R1030A M-.PR.S.RU.А.1.80</w:t>
            </w:r>
          </w:p>
        </w:tc>
        <w:tc>
          <w:tcPr>
            <w:tcW w:w="0" w:type="auto"/>
            <w:vAlign w:val="center"/>
          </w:tcPr>
          <w:p w:rsidR="005663FC" w:rsidRPr="001004D9" w:rsidRDefault="005663FC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4895,9</w:t>
            </w:r>
          </w:p>
        </w:tc>
        <w:tc>
          <w:tcPr>
            <w:tcW w:w="0" w:type="auto"/>
            <w:vAlign w:val="center"/>
          </w:tcPr>
          <w:p w:rsidR="005663FC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5663FC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5663FC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5663FC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D362C8" w:rsidRPr="001004D9" w:rsidRDefault="00D362C8" w:rsidP="005663FC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004D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на котлы </w:t>
            </w:r>
            <w:r w:rsidRPr="001004D9">
              <w:rPr>
                <w:rFonts w:eastAsia="Times New Roman" w:cs="Times New Roman"/>
                <w:sz w:val="24"/>
                <w:szCs w:val="24"/>
                <w:lang w:val="en-US" w:eastAsia="ru-RU"/>
              </w:rPr>
              <w:t>VAPOR</w:t>
            </w:r>
            <w:r w:rsidRPr="001004D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004D9">
              <w:rPr>
                <w:rFonts w:eastAsia="Times New Roman" w:cs="Times New Roman"/>
                <w:sz w:val="24"/>
                <w:szCs w:val="24"/>
                <w:lang w:val="en-US" w:eastAsia="ru-RU"/>
              </w:rPr>
              <w:t>TTK</w:t>
            </w:r>
            <w:r w:rsidRPr="001004D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-125 горелок </w:t>
            </w:r>
            <w:r w:rsidRPr="001004D9">
              <w:rPr>
                <w:rFonts w:cs="Times New Roman"/>
                <w:sz w:val="24"/>
                <w:szCs w:val="24"/>
                <w:shd w:val="clear" w:color="auto" w:fill="FFFFFF"/>
              </w:rPr>
              <w:t>Weishaupt WG 40</w:t>
            </w:r>
          </w:p>
        </w:tc>
        <w:tc>
          <w:tcPr>
            <w:tcW w:w="0" w:type="auto"/>
            <w:vAlign w:val="center"/>
          </w:tcPr>
          <w:p w:rsidR="00D362C8" w:rsidRPr="001004D9" w:rsidRDefault="00D362C8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450,0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D362C8" w:rsidRPr="00875838" w:rsidRDefault="00E205F3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Строительство 19 м. тепловой сети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40 (материал ППУ), 38 м.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50 (материал ППУ), 86 м.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8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>0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(материал ППУ), 25 м.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125 (материал ППУ).</w:t>
            </w:r>
          </w:p>
        </w:tc>
        <w:tc>
          <w:tcPr>
            <w:tcW w:w="0" w:type="auto"/>
            <w:vAlign w:val="center"/>
          </w:tcPr>
          <w:p w:rsidR="00D362C8" w:rsidRPr="00875838" w:rsidRDefault="00D362C8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936,2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5663FC" w:rsidRPr="00F86D33" w:rsidTr="005663FC">
        <w:trPr>
          <w:trHeight w:val="227"/>
        </w:trPr>
        <w:tc>
          <w:tcPr>
            <w:tcW w:w="0" w:type="auto"/>
            <w:vMerge w:val="restart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899" w:type="dxa"/>
            <w:vMerge w:val="restart"/>
            <w:vAlign w:val="center"/>
          </w:tcPr>
          <w:p w:rsidR="005663FC" w:rsidRPr="00952285" w:rsidRDefault="005663FC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3</w:t>
            </w:r>
          </w:p>
        </w:tc>
        <w:tc>
          <w:tcPr>
            <w:tcW w:w="2044" w:type="dxa"/>
            <w:vAlign w:val="center"/>
          </w:tcPr>
          <w:p w:rsidR="005663FC" w:rsidRPr="00F86D33" w:rsidRDefault="005663FC" w:rsidP="00974B3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Замена 4-х ко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т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лов </w:t>
            </w:r>
            <w:r w:rsidRPr="001004D9">
              <w:rPr>
                <w:rFonts w:eastAsia="Times New Roman" w:cs="Times New Roman"/>
                <w:sz w:val="24"/>
                <w:szCs w:val="26"/>
                <w:lang w:val="en-US" w:eastAsia="ru-RU"/>
              </w:rPr>
              <w:t>KWZ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-2000 (6,88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Гкал/ч) на 4 газовых котла RS-D2500 (8,6 Гкал/ч) совмес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т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но со вспомог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а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тельным обор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у</w:t>
            </w:r>
            <w:r w:rsidRPr="001004D9">
              <w:rPr>
                <w:rFonts w:eastAsia="Times New Roman" w:cs="Times New Roman"/>
                <w:sz w:val="24"/>
                <w:szCs w:val="26"/>
                <w:lang w:eastAsia="ru-RU"/>
              </w:rPr>
              <w:t>дованием</w:t>
            </w:r>
          </w:p>
        </w:tc>
        <w:tc>
          <w:tcPr>
            <w:tcW w:w="0" w:type="auto"/>
            <w:vAlign w:val="center"/>
          </w:tcPr>
          <w:p w:rsidR="005663FC" w:rsidRPr="00F86D33" w:rsidRDefault="005663FC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004D9">
              <w:rPr>
                <w:rFonts w:eastAsia="Times New Roman" w:cs="Times New Roman"/>
                <w:sz w:val="24"/>
                <w:szCs w:val="26"/>
                <w:lang w:val="en-US" w:eastAsia="ru-RU"/>
              </w:rPr>
              <w:t>6417,1</w:t>
            </w:r>
          </w:p>
        </w:tc>
        <w:tc>
          <w:tcPr>
            <w:tcW w:w="0" w:type="auto"/>
            <w:vAlign w:val="center"/>
          </w:tcPr>
          <w:p w:rsidR="005663FC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5663FC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9,02</w:t>
            </w:r>
          </w:p>
        </w:tc>
        <w:tc>
          <w:tcPr>
            <w:tcW w:w="0" w:type="auto"/>
            <w:vAlign w:val="center"/>
          </w:tcPr>
          <w:p w:rsidR="005663FC" w:rsidRPr="00F86D33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04,3</w:t>
            </w:r>
          </w:p>
        </w:tc>
        <w:tc>
          <w:tcPr>
            <w:tcW w:w="0" w:type="auto"/>
            <w:vAlign w:val="center"/>
          </w:tcPr>
          <w:p w:rsidR="005663FC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2,7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D362C8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D362C8" w:rsidRPr="001004D9" w:rsidRDefault="00E205F3" w:rsidP="00974B31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Строительство 49 м. тепловой сети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t>Dy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8</w:t>
            </w:r>
            <w:r w:rsidRPr="00B36550">
              <w:rPr>
                <w:rFonts w:eastAsia="Times New Roman" w:cs="Times New Roman"/>
                <w:sz w:val="24"/>
                <w:szCs w:val="26"/>
                <w:lang w:eastAsia="ru-RU"/>
              </w:rPr>
              <w:t>0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(материал ППУ).</w:t>
            </w:r>
          </w:p>
        </w:tc>
        <w:tc>
          <w:tcPr>
            <w:tcW w:w="0" w:type="auto"/>
            <w:vAlign w:val="center"/>
          </w:tcPr>
          <w:p w:rsidR="00D362C8" w:rsidRPr="005663FC" w:rsidRDefault="00D362C8" w:rsidP="00974B31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626,5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 w:val="restart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899" w:type="dxa"/>
            <w:vMerge w:val="restart"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МКР-4</w:t>
            </w:r>
          </w:p>
        </w:tc>
        <w:tc>
          <w:tcPr>
            <w:tcW w:w="2044" w:type="dxa"/>
            <w:vAlign w:val="center"/>
          </w:tcPr>
          <w:p w:rsidR="00D362C8" w:rsidRPr="00F86D33" w:rsidRDefault="00D362C8" w:rsidP="00974B3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4-х ко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т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лов на 4 газовых котла RS-D3500 (12,04 Гкал/ч)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8477,4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D362C8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23,87</w:t>
            </w:r>
          </w:p>
        </w:tc>
        <w:tc>
          <w:tcPr>
            <w:tcW w:w="0" w:type="auto"/>
            <w:vAlign w:val="center"/>
          </w:tcPr>
          <w:p w:rsidR="00D362C8" w:rsidRPr="00F86D33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344,8</w:t>
            </w:r>
          </w:p>
        </w:tc>
        <w:tc>
          <w:tcPr>
            <w:tcW w:w="0" w:type="auto"/>
            <w:vAlign w:val="center"/>
          </w:tcPr>
          <w:p w:rsidR="00D362C8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,3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D362C8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D362C8" w:rsidRPr="00F86D33" w:rsidRDefault="00E205F3" w:rsidP="00974B31">
            <w:pPr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Строительство 83 м. тепловой сети </w:t>
            </w:r>
            <w:r>
              <w:rPr>
                <w:rFonts w:eastAsia="Times New Roman" w:cs="Times New Roman"/>
                <w:sz w:val="24"/>
                <w:szCs w:val="26"/>
                <w:lang w:val="en-US" w:eastAsia="ru-RU"/>
              </w:rPr>
              <w:lastRenderedPageBreak/>
              <w:t>Dy</w:t>
            </w:r>
            <w:r w:rsidRPr="00957712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125 (материал ППУ).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lastRenderedPageBreak/>
              <w:t>1186,6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 w:val="restart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1899" w:type="dxa"/>
            <w:vMerge w:val="restart"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Котельная Бани</w:t>
            </w:r>
          </w:p>
        </w:tc>
        <w:tc>
          <w:tcPr>
            <w:tcW w:w="2044" w:type="dxa"/>
            <w:vAlign w:val="center"/>
          </w:tcPr>
          <w:p w:rsidR="00D362C8" w:rsidRPr="00B359F3" w:rsidRDefault="00D362C8" w:rsidP="005663FC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котла на газовый котел RS-D600 (0,52 Гкал/ч)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443,8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D362C8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2,19</w:t>
            </w:r>
          </w:p>
        </w:tc>
        <w:tc>
          <w:tcPr>
            <w:tcW w:w="0" w:type="auto"/>
            <w:vAlign w:val="center"/>
          </w:tcPr>
          <w:p w:rsidR="00D362C8" w:rsidRPr="00CB33F9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B33F9">
              <w:rPr>
                <w:rFonts w:cs="Times New Roman"/>
                <w:sz w:val="24"/>
                <w:szCs w:val="24"/>
              </w:rPr>
              <w:t>-157,2</w:t>
            </w:r>
          </w:p>
        </w:tc>
        <w:tc>
          <w:tcPr>
            <w:tcW w:w="0" w:type="auto"/>
            <w:vAlign w:val="center"/>
          </w:tcPr>
          <w:p w:rsidR="00D362C8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D362C8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D362C8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D362C8" w:rsidRPr="00B359F3" w:rsidRDefault="00D362C8" w:rsidP="005663FC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и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боров учета те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п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ловой энергии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185,00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 w:val="restart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899" w:type="dxa"/>
            <w:vMerge w:val="restart"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РСУ</w:t>
            </w:r>
          </w:p>
        </w:tc>
        <w:tc>
          <w:tcPr>
            <w:tcW w:w="2044" w:type="dxa"/>
            <w:vAlign w:val="center"/>
          </w:tcPr>
          <w:p w:rsidR="00D362C8" w:rsidRPr="00B359F3" w:rsidRDefault="00D362C8" w:rsidP="005663FC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2-х ко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т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лов на 2 газовых котла RS-D600 (1,04 Гкал/ч)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887,6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D362C8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4,38</w:t>
            </w:r>
          </w:p>
        </w:tc>
        <w:tc>
          <w:tcPr>
            <w:tcW w:w="0" w:type="auto"/>
            <w:vAlign w:val="center"/>
          </w:tcPr>
          <w:p w:rsidR="00D362C8" w:rsidRPr="00F86D33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85,2</w:t>
            </w:r>
          </w:p>
        </w:tc>
        <w:tc>
          <w:tcPr>
            <w:tcW w:w="0" w:type="auto"/>
            <w:vAlign w:val="center"/>
          </w:tcPr>
          <w:p w:rsidR="00D362C8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,3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D362C8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D362C8" w:rsidRPr="00B359F3" w:rsidRDefault="00D362C8" w:rsidP="005663FC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и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боров учета те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п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ловой энергии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185,00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899" w:type="dxa"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ДДИ</w:t>
            </w:r>
          </w:p>
        </w:tc>
        <w:tc>
          <w:tcPr>
            <w:tcW w:w="2044" w:type="dxa"/>
            <w:vAlign w:val="center"/>
          </w:tcPr>
          <w:p w:rsidR="00D362C8" w:rsidRPr="00B359F3" w:rsidRDefault="00D362C8" w:rsidP="005663FC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3-х ко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т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лов   на 3 котла RS-D500  (1,29 Гкал/ч)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5663FC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1232,1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D362C8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1,605</w:t>
            </w:r>
          </w:p>
        </w:tc>
        <w:tc>
          <w:tcPr>
            <w:tcW w:w="0" w:type="auto"/>
            <w:vAlign w:val="center"/>
          </w:tcPr>
          <w:p w:rsidR="00D362C8" w:rsidRPr="00F86D33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768</w:t>
            </w:r>
          </w:p>
        </w:tc>
        <w:tc>
          <w:tcPr>
            <w:tcW w:w="0" w:type="auto"/>
            <w:vAlign w:val="center"/>
          </w:tcPr>
          <w:p w:rsidR="00D362C8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7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 w:val="restart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1899" w:type="dxa"/>
            <w:vMerge w:val="restart"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ул. Цветкова</w:t>
            </w:r>
          </w:p>
        </w:tc>
        <w:tc>
          <w:tcPr>
            <w:tcW w:w="2044" w:type="dxa"/>
            <w:vAlign w:val="center"/>
          </w:tcPr>
          <w:p w:rsidR="00D362C8" w:rsidRPr="00B359F3" w:rsidRDefault="00D362C8" w:rsidP="00886EC1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1 котла на  котел RS-D400  (0,34 Гкал/ч)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886EC1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393,4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D362C8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9,67</w:t>
            </w:r>
          </w:p>
        </w:tc>
        <w:tc>
          <w:tcPr>
            <w:tcW w:w="0" w:type="auto"/>
            <w:vAlign w:val="center"/>
          </w:tcPr>
          <w:p w:rsidR="00D362C8" w:rsidRPr="00CB33F9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B33F9">
              <w:rPr>
                <w:rFonts w:cs="Times New Roman"/>
                <w:sz w:val="24"/>
                <w:szCs w:val="24"/>
              </w:rPr>
              <w:t>-115,1</w:t>
            </w:r>
          </w:p>
        </w:tc>
        <w:tc>
          <w:tcPr>
            <w:tcW w:w="0" w:type="auto"/>
            <w:vAlign w:val="center"/>
          </w:tcPr>
          <w:p w:rsidR="00D362C8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D362C8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D362C8" w:rsidRPr="00B359F3" w:rsidRDefault="00D362C8" w:rsidP="00886EC1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и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боров учета те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п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ловой энергии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886EC1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185,00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F112C9" w:rsidRPr="00F86D33" w:rsidTr="005663FC">
        <w:trPr>
          <w:trHeight w:val="227"/>
        </w:trPr>
        <w:tc>
          <w:tcPr>
            <w:tcW w:w="0" w:type="auto"/>
            <w:vMerge w:val="restart"/>
            <w:vAlign w:val="center"/>
          </w:tcPr>
          <w:p w:rsidR="00F112C9" w:rsidRDefault="00F112C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899" w:type="dxa"/>
            <w:vMerge w:val="restart"/>
            <w:vAlign w:val="center"/>
          </w:tcPr>
          <w:p w:rsidR="00F112C9" w:rsidRPr="00952285" w:rsidRDefault="00F112C9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 w:rsidRPr="00952285">
              <w:rPr>
                <w:rFonts w:cs="Times New Roman"/>
                <w:sz w:val="24"/>
                <w:szCs w:val="26"/>
              </w:rPr>
              <w:t>Котельная на  ул. Заозерная</w:t>
            </w:r>
          </w:p>
        </w:tc>
        <w:tc>
          <w:tcPr>
            <w:tcW w:w="2044" w:type="dxa"/>
            <w:vAlign w:val="center"/>
          </w:tcPr>
          <w:p w:rsidR="00F112C9" w:rsidRPr="00B359F3" w:rsidRDefault="00F112C9" w:rsidP="00886EC1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Замена 3-х ко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т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лов   на 3 котла RS-D400  (1,02 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lastRenderedPageBreak/>
              <w:t>Гкал/ч)</w:t>
            </w:r>
          </w:p>
        </w:tc>
        <w:tc>
          <w:tcPr>
            <w:tcW w:w="0" w:type="auto"/>
            <w:vAlign w:val="center"/>
          </w:tcPr>
          <w:p w:rsidR="00F112C9" w:rsidRPr="00B359F3" w:rsidRDefault="00F112C9" w:rsidP="00886EC1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lastRenderedPageBreak/>
              <w:t>1180,1</w:t>
            </w:r>
          </w:p>
        </w:tc>
        <w:tc>
          <w:tcPr>
            <w:tcW w:w="0" w:type="auto"/>
            <w:vAlign w:val="center"/>
          </w:tcPr>
          <w:p w:rsidR="00F112C9" w:rsidRPr="00F86D33" w:rsidRDefault="00F112C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F112C9" w:rsidRPr="00F86D33" w:rsidRDefault="000A4D6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9,005</w:t>
            </w:r>
          </w:p>
        </w:tc>
        <w:tc>
          <w:tcPr>
            <w:tcW w:w="0" w:type="auto"/>
            <w:vAlign w:val="center"/>
          </w:tcPr>
          <w:p w:rsidR="00F112C9" w:rsidRPr="00F86D33" w:rsidRDefault="00CB33F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5.7</w:t>
            </w:r>
          </w:p>
        </w:tc>
        <w:tc>
          <w:tcPr>
            <w:tcW w:w="0" w:type="auto"/>
            <w:vAlign w:val="center"/>
          </w:tcPr>
          <w:p w:rsidR="00F112C9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F112C9" w:rsidRPr="00F86D33" w:rsidTr="005663FC">
        <w:trPr>
          <w:trHeight w:val="227"/>
        </w:trPr>
        <w:tc>
          <w:tcPr>
            <w:tcW w:w="0" w:type="auto"/>
            <w:vMerge/>
            <w:vAlign w:val="center"/>
          </w:tcPr>
          <w:p w:rsidR="00F112C9" w:rsidRDefault="00F112C9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  <w:vMerge/>
            <w:vAlign w:val="center"/>
          </w:tcPr>
          <w:p w:rsidR="00F112C9" w:rsidRPr="00952285" w:rsidRDefault="00F112C9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</w:p>
        </w:tc>
        <w:tc>
          <w:tcPr>
            <w:tcW w:w="2044" w:type="dxa"/>
            <w:vAlign w:val="center"/>
          </w:tcPr>
          <w:p w:rsidR="00F112C9" w:rsidRPr="00B359F3" w:rsidRDefault="00F112C9" w:rsidP="00886EC1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Установка пр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и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боров учета те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п</w:t>
            </w: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ловой энергии</w:t>
            </w:r>
          </w:p>
        </w:tc>
        <w:tc>
          <w:tcPr>
            <w:tcW w:w="0" w:type="auto"/>
            <w:vAlign w:val="center"/>
          </w:tcPr>
          <w:p w:rsidR="00F112C9" w:rsidRPr="00B359F3" w:rsidRDefault="00F112C9" w:rsidP="00886EC1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 w:rsidRPr="00B359F3">
              <w:rPr>
                <w:rFonts w:eastAsia="Times New Roman" w:cs="Times New Roman"/>
                <w:sz w:val="24"/>
                <w:szCs w:val="26"/>
                <w:lang w:eastAsia="ru-RU"/>
              </w:rPr>
              <w:t>185,00</w:t>
            </w:r>
          </w:p>
        </w:tc>
        <w:tc>
          <w:tcPr>
            <w:tcW w:w="0" w:type="auto"/>
            <w:vAlign w:val="center"/>
          </w:tcPr>
          <w:p w:rsidR="00F112C9" w:rsidRPr="00F86D33" w:rsidRDefault="00F112C9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F112C9" w:rsidRPr="00F86D33" w:rsidRDefault="00F112C9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F112C9" w:rsidRPr="00F86D33" w:rsidRDefault="00F112C9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F112C9" w:rsidRPr="00F86D33" w:rsidRDefault="00F112C9" w:rsidP="006B0DC4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Align w:val="center"/>
          </w:tcPr>
          <w:p w:rsidR="00D362C8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1899" w:type="dxa"/>
            <w:vAlign w:val="center"/>
          </w:tcPr>
          <w:p w:rsidR="00D362C8" w:rsidRPr="00952285" w:rsidRDefault="00D362C8" w:rsidP="005663F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 w:val="24"/>
                <w:szCs w:val="26"/>
              </w:rPr>
            </w:pPr>
            <w:r>
              <w:rPr>
                <w:rFonts w:cs="Times New Roman"/>
                <w:sz w:val="24"/>
                <w:szCs w:val="26"/>
              </w:rPr>
              <w:t>Все котельные</w:t>
            </w:r>
          </w:p>
        </w:tc>
        <w:tc>
          <w:tcPr>
            <w:tcW w:w="2044" w:type="dxa"/>
            <w:vAlign w:val="center"/>
          </w:tcPr>
          <w:p w:rsidR="00D362C8" w:rsidRPr="00B359F3" w:rsidRDefault="00D362C8" w:rsidP="00886EC1">
            <w:pPr>
              <w:ind w:firstLine="0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 xml:space="preserve"> Реконструкция тепловых сетей</w:t>
            </w:r>
          </w:p>
        </w:tc>
        <w:tc>
          <w:tcPr>
            <w:tcW w:w="0" w:type="auto"/>
            <w:vAlign w:val="center"/>
          </w:tcPr>
          <w:p w:rsidR="00D362C8" w:rsidRPr="00B359F3" w:rsidRDefault="00D362C8" w:rsidP="00886EC1">
            <w:pPr>
              <w:ind w:firstLine="0"/>
              <w:jc w:val="center"/>
              <w:rPr>
                <w:rFonts w:eastAsia="Times New Roman" w:cs="Times New Roman"/>
                <w:sz w:val="24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6"/>
                <w:lang w:eastAsia="ru-RU"/>
              </w:rPr>
              <w:t>93666,76</w:t>
            </w:r>
          </w:p>
        </w:tc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2,8</w:t>
            </w:r>
          </w:p>
        </w:tc>
        <w:tc>
          <w:tcPr>
            <w:tcW w:w="0" w:type="auto"/>
            <w:vAlign w:val="center"/>
          </w:tcPr>
          <w:p w:rsidR="00D362C8" w:rsidRPr="00F86D33" w:rsidRDefault="009D07D6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043,74</w:t>
            </w:r>
          </w:p>
        </w:tc>
        <w:tc>
          <w:tcPr>
            <w:tcW w:w="0" w:type="auto"/>
            <w:vAlign w:val="center"/>
          </w:tcPr>
          <w:p w:rsidR="00D362C8" w:rsidRPr="00F86D33" w:rsidRDefault="009D07D6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7769,10</w:t>
            </w:r>
          </w:p>
        </w:tc>
        <w:tc>
          <w:tcPr>
            <w:tcW w:w="0" w:type="auto"/>
            <w:vAlign w:val="center"/>
          </w:tcPr>
          <w:p w:rsidR="00D362C8" w:rsidRPr="00F86D33" w:rsidRDefault="00326A40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,3</w:t>
            </w:r>
          </w:p>
        </w:tc>
      </w:tr>
      <w:tr w:rsidR="00D362C8" w:rsidRPr="00F86D33" w:rsidTr="005663FC">
        <w:trPr>
          <w:trHeight w:val="227"/>
        </w:trPr>
        <w:tc>
          <w:tcPr>
            <w:tcW w:w="0" w:type="auto"/>
            <w:vAlign w:val="center"/>
          </w:tcPr>
          <w:p w:rsidR="00D362C8" w:rsidRPr="00F86D33" w:rsidRDefault="00D362C8" w:rsidP="00974B3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9" w:type="dxa"/>
          </w:tcPr>
          <w:p w:rsidR="00D362C8" w:rsidRPr="001900ED" w:rsidRDefault="00D362C8" w:rsidP="00974B31">
            <w:pPr>
              <w:ind w:firstLine="0"/>
              <w:rPr>
                <w:b/>
                <w:sz w:val="24"/>
                <w:szCs w:val="24"/>
              </w:rPr>
            </w:pPr>
          </w:p>
        </w:tc>
        <w:tc>
          <w:tcPr>
            <w:tcW w:w="2044" w:type="dxa"/>
            <w:vAlign w:val="center"/>
          </w:tcPr>
          <w:p w:rsidR="00D362C8" w:rsidRPr="001900ED" w:rsidRDefault="00D362C8" w:rsidP="00974B31">
            <w:pPr>
              <w:ind w:firstLine="0"/>
              <w:rPr>
                <w:b/>
                <w:sz w:val="24"/>
                <w:szCs w:val="24"/>
              </w:rPr>
            </w:pPr>
            <w:r w:rsidRPr="001900ED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0" w:type="auto"/>
            <w:vAlign w:val="center"/>
          </w:tcPr>
          <w:p w:rsidR="00D362C8" w:rsidRPr="001900ED" w:rsidRDefault="003E5B50" w:rsidP="00974B31">
            <w:pPr>
              <w:ind w:firstLine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2232A">
              <w:rPr>
                <w:rFonts w:cs="Times New Roman"/>
                <w:b/>
                <w:sz w:val="24"/>
                <w:szCs w:val="24"/>
              </w:rPr>
              <w:t>128123,56</w:t>
            </w:r>
          </w:p>
        </w:tc>
        <w:tc>
          <w:tcPr>
            <w:tcW w:w="0" w:type="auto"/>
            <w:vAlign w:val="center"/>
          </w:tcPr>
          <w:p w:rsidR="00D362C8" w:rsidRPr="001900ED" w:rsidRDefault="00794AFB" w:rsidP="00974B31">
            <w:pPr>
              <w:ind w:firstLine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1900ED" w:rsidRDefault="00794AFB" w:rsidP="00974B31">
            <w:pPr>
              <w:ind w:firstLine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D362C8" w:rsidRPr="001900ED" w:rsidRDefault="00794AFB" w:rsidP="00974B31">
            <w:pPr>
              <w:ind w:firstLine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95194,6</w:t>
            </w:r>
          </w:p>
        </w:tc>
        <w:tc>
          <w:tcPr>
            <w:tcW w:w="0" w:type="auto"/>
            <w:vAlign w:val="center"/>
          </w:tcPr>
          <w:p w:rsidR="00D362C8" w:rsidRPr="001900ED" w:rsidRDefault="00794AFB" w:rsidP="00974B31">
            <w:pPr>
              <w:ind w:firstLine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3</w:t>
            </w:r>
          </w:p>
        </w:tc>
      </w:tr>
    </w:tbl>
    <w:p w:rsidR="00464FDF" w:rsidRPr="00866183" w:rsidRDefault="00464FDF" w:rsidP="00B82A6D">
      <w:pPr>
        <w:rPr>
          <w:rFonts w:cs="Times New Roman"/>
          <w:szCs w:val="26"/>
        </w:rPr>
        <w:sectPr w:rsidR="00464FDF" w:rsidRPr="00866183" w:rsidSect="005663FC">
          <w:pgSz w:w="16838" w:h="11906" w:orient="landscape"/>
          <w:pgMar w:top="1134" w:right="851" w:bottom="567" w:left="851" w:header="709" w:footer="709" w:gutter="0"/>
          <w:pgBorders>
            <w:top w:val="single" w:sz="2" w:space="7" w:color="auto"/>
            <w:left w:val="single" w:sz="2" w:space="7" w:color="auto"/>
            <w:bottom w:val="single" w:sz="2" w:space="7" w:color="auto"/>
            <w:right w:val="single" w:sz="2" w:space="7" w:color="auto"/>
          </w:pgBorders>
          <w:cols w:space="708"/>
          <w:docGrid w:linePitch="360"/>
        </w:sectPr>
      </w:pPr>
    </w:p>
    <w:p w:rsidR="00BD774B" w:rsidRPr="00866183" w:rsidRDefault="00BD774B" w:rsidP="00EF2D76">
      <w:pPr>
        <w:pStyle w:val="1"/>
        <w:rPr>
          <w:rFonts w:eastAsia="Times New Roman"/>
          <w:color w:val="000000"/>
        </w:rPr>
      </w:pPr>
      <w:bookmarkStart w:id="168" w:name="_Toc428891822"/>
      <w:r w:rsidRPr="00866183">
        <w:lastRenderedPageBreak/>
        <w:t>Глава</w:t>
      </w:r>
      <w:r w:rsidR="00B82A6D">
        <w:t xml:space="preserve"> 11</w:t>
      </w:r>
      <w:r w:rsidRPr="00866183">
        <w:t>.</w:t>
      </w:r>
      <w:r w:rsidR="00866183">
        <w:t xml:space="preserve"> </w:t>
      </w:r>
      <w:r w:rsidRPr="00866183">
        <w:t>Обоснование предложения по определению единой теплоснабжающей организации</w:t>
      </w:r>
      <w:bookmarkEnd w:id="168"/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Решение по установлению единой теплоснабжающей организации осуществляется на основании критериев определения единой теплоснабжающей организации, установле</w:t>
      </w:r>
      <w:r w:rsidRPr="00866183">
        <w:rPr>
          <w:rFonts w:cs="Times New Roman"/>
          <w:szCs w:val="26"/>
        </w:rPr>
        <w:t>н</w:t>
      </w:r>
      <w:r w:rsidRPr="00866183">
        <w:rPr>
          <w:rFonts w:cs="Times New Roman"/>
          <w:szCs w:val="26"/>
        </w:rPr>
        <w:t>ных в правилах организации теплоснабжения, утверждаемых Правительством Российской Федерации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В соответствии с пунктом 28 статьи 2 Федерального закона от 27 июля 2010 г. № 190-ФЗ </w:t>
      </w:r>
      <w:r w:rsidR="00DA5890">
        <w:rPr>
          <w:rFonts w:cs="Times New Roman"/>
          <w:szCs w:val="26"/>
        </w:rPr>
        <w:t>«</w:t>
      </w:r>
      <w:r w:rsidRPr="00866183">
        <w:rPr>
          <w:rFonts w:cs="Times New Roman"/>
          <w:szCs w:val="26"/>
        </w:rPr>
        <w:t>О теплоснабжении</w:t>
      </w:r>
      <w:r w:rsidR="00DA5890">
        <w:rPr>
          <w:rFonts w:cs="Times New Roman"/>
          <w:szCs w:val="26"/>
        </w:rPr>
        <w:t>»</w:t>
      </w:r>
      <w:r w:rsidRPr="00866183">
        <w:rPr>
          <w:rFonts w:cs="Times New Roman"/>
          <w:szCs w:val="26"/>
        </w:rPr>
        <w:t xml:space="preserve"> единая теплоснабжающая организация в системе теплосна</w:t>
      </w:r>
      <w:r w:rsidRPr="00866183">
        <w:rPr>
          <w:rFonts w:cs="Times New Roman"/>
          <w:szCs w:val="26"/>
        </w:rPr>
        <w:t>б</w:t>
      </w:r>
      <w:r w:rsidR="007C7CFE">
        <w:rPr>
          <w:rFonts w:cs="Times New Roman"/>
          <w:szCs w:val="26"/>
        </w:rPr>
        <w:t xml:space="preserve">жения (далее - </w:t>
      </w:r>
      <w:r w:rsidRPr="00866183">
        <w:rPr>
          <w:rFonts w:cs="Times New Roman"/>
          <w:szCs w:val="26"/>
        </w:rPr>
        <w:t>единая теплоснабжающая организация) - теплоснабжающая организация, которая определяется в схеме теплоснабжения федеральным органом исполнительной вл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сти, уполномоченным Правительством Российской Федерации на реализацию государс</w:t>
      </w:r>
      <w:r w:rsidRPr="00866183">
        <w:rPr>
          <w:rFonts w:cs="Times New Roman"/>
          <w:szCs w:val="26"/>
        </w:rPr>
        <w:t>т</w:t>
      </w:r>
      <w:r w:rsidRPr="00866183">
        <w:rPr>
          <w:rFonts w:cs="Times New Roman"/>
          <w:szCs w:val="26"/>
        </w:rPr>
        <w:t>венной политики в сфере теплоснабжения (далее - федеральный орган исполнительной власти, уполномоченный на реализацию государственной политики в сфере теплоснабж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ния), или органом местного самоуправления на основании критериев и в порядке, которые установлены правилами организации теплоснабжения, утвержденными Правительством Российской Федерации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В соответствии со статьей 6 Федерального закона от 27 июля 2010 г. № 190-ФЗ </w:t>
      </w:r>
      <w:r w:rsidR="00DA5890">
        <w:rPr>
          <w:rFonts w:cs="Times New Roman"/>
          <w:szCs w:val="26"/>
        </w:rPr>
        <w:t>«</w:t>
      </w:r>
      <w:r w:rsidRPr="00866183">
        <w:rPr>
          <w:rFonts w:cs="Times New Roman"/>
          <w:szCs w:val="26"/>
        </w:rPr>
        <w:t>О теплоснабжении</w:t>
      </w:r>
      <w:r w:rsidR="00DA5890">
        <w:rPr>
          <w:rFonts w:cs="Times New Roman"/>
          <w:szCs w:val="26"/>
        </w:rPr>
        <w:t>»</w:t>
      </w:r>
      <w:r w:rsidRPr="00866183">
        <w:rPr>
          <w:rFonts w:cs="Times New Roman"/>
          <w:szCs w:val="26"/>
        </w:rPr>
        <w:t xml:space="preserve"> к полномочиям органов местного самоуправления поселений, городских округов по организации теплоснабжения на соответствующих территориях относится у</w:t>
      </w:r>
      <w:r w:rsidRPr="00866183">
        <w:rPr>
          <w:rFonts w:cs="Times New Roman"/>
          <w:szCs w:val="26"/>
        </w:rPr>
        <w:t>т</w:t>
      </w:r>
      <w:r w:rsidRPr="00866183">
        <w:rPr>
          <w:rFonts w:cs="Times New Roman"/>
          <w:szCs w:val="26"/>
        </w:rPr>
        <w:t>верждение схем теплоснабжения поселений, городских округов с численностью населения менее пятисот тысяч человек, в том числе определение единой теплоснабжающей орган</w:t>
      </w:r>
      <w:r w:rsidRPr="00866183">
        <w:rPr>
          <w:rFonts w:cs="Times New Roman"/>
          <w:szCs w:val="26"/>
        </w:rPr>
        <w:t>и</w:t>
      </w:r>
      <w:r w:rsidRPr="00866183">
        <w:rPr>
          <w:rFonts w:cs="Times New Roman"/>
          <w:szCs w:val="26"/>
        </w:rPr>
        <w:t>зации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В соответствии с Правилами организации теплоснабжения в Российской Федерации, утвержденными постановлением Правительства Российской Федерации от 8 августа 20</w:t>
      </w:r>
      <w:r w:rsidR="007C7CFE">
        <w:rPr>
          <w:rFonts w:cs="Times New Roman"/>
          <w:szCs w:val="26"/>
        </w:rPr>
        <w:t xml:space="preserve">12 г. № </w:t>
      </w:r>
      <w:r w:rsidRPr="00866183">
        <w:rPr>
          <w:rFonts w:cs="Times New Roman"/>
          <w:szCs w:val="26"/>
        </w:rPr>
        <w:t>808, определены следующие критерии и порядок определения единой теплосна</w:t>
      </w:r>
      <w:r w:rsidRPr="00866183">
        <w:rPr>
          <w:rFonts w:cs="Times New Roman"/>
          <w:szCs w:val="26"/>
        </w:rPr>
        <w:t>б</w:t>
      </w:r>
      <w:r w:rsidRPr="00866183">
        <w:rPr>
          <w:rFonts w:cs="Times New Roman"/>
          <w:szCs w:val="26"/>
        </w:rPr>
        <w:t>жающей организации:</w:t>
      </w:r>
    </w:p>
    <w:p w:rsidR="00BD774B" w:rsidRPr="00866183" w:rsidRDefault="00565EF2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8.1. </w:t>
      </w:r>
      <w:r w:rsidR="00BD774B" w:rsidRPr="00866183">
        <w:rPr>
          <w:rFonts w:cs="Times New Roman"/>
          <w:szCs w:val="26"/>
        </w:rPr>
        <w:t>Статус единой теплоснабжающей организации присваивается теплоснабжающей и (или) теплосетевой организации решением федерального органа исполнительной власти (в отношении городов с населением 500 тысяч человек и более) или органа местного сам</w:t>
      </w:r>
      <w:r w:rsidR="00BD774B" w:rsidRPr="00866183">
        <w:rPr>
          <w:rFonts w:cs="Times New Roman"/>
          <w:szCs w:val="26"/>
        </w:rPr>
        <w:t>о</w:t>
      </w:r>
      <w:r w:rsidR="00BD774B" w:rsidRPr="00866183">
        <w:rPr>
          <w:rFonts w:cs="Times New Roman"/>
          <w:szCs w:val="26"/>
        </w:rPr>
        <w:t>управления (далее - уполномоченные органы) при утверждении схемы теплоснабжения поселения, городского округа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8.2. В проекте схемы теплоснабжения должны быть определены границы зон де</w:t>
      </w:r>
      <w:r w:rsidRPr="00866183">
        <w:rPr>
          <w:rFonts w:cs="Times New Roman"/>
          <w:szCs w:val="26"/>
        </w:rPr>
        <w:t>я</w:t>
      </w:r>
      <w:r w:rsidRPr="00866183">
        <w:rPr>
          <w:rFonts w:cs="Times New Roman"/>
          <w:szCs w:val="26"/>
        </w:rPr>
        <w:t>тельности единой теплоснабжающей организации (организаций). Границы зоны (зон) де</w:t>
      </w:r>
      <w:r w:rsidRPr="00866183">
        <w:rPr>
          <w:rFonts w:cs="Times New Roman"/>
          <w:szCs w:val="26"/>
        </w:rPr>
        <w:t>я</w:t>
      </w:r>
      <w:r w:rsidRPr="00866183">
        <w:rPr>
          <w:rFonts w:cs="Times New Roman"/>
          <w:szCs w:val="26"/>
        </w:rPr>
        <w:t>тельности единой теплоснабжающей организации (организаций) определяются границами системы теплоснабжения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В случае если на территории поселения, городского округа существуют несколько систем теплоснабжения, уполномоченные органы вправе:</w:t>
      </w:r>
    </w:p>
    <w:p w:rsidR="00BD774B" w:rsidRPr="00866183" w:rsidRDefault="007C7CFE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определить единую теплоснабжающую организацию (организации) в каждой из систем теплоснабжения, расположенных в границах поселения, городского округа;</w:t>
      </w:r>
    </w:p>
    <w:p w:rsidR="00BD774B" w:rsidRPr="00866183" w:rsidRDefault="007C7CFE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определить на несколько систем теплоснабжения единую теплоснабжающую орг</w:t>
      </w:r>
      <w:r w:rsidR="00BD774B" w:rsidRPr="00866183">
        <w:rPr>
          <w:rFonts w:cs="Times New Roman"/>
          <w:szCs w:val="26"/>
        </w:rPr>
        <w:t>а</w:t>
      </w:r>
      <w:r w:rsidR="00BD774B" w:rsidRPr="00866183">
        <w:rPr>
          <w:rFonts w:cs="Times New Roman"/>
          <w:szCs w:val="26"/>
        </w:rPr>
        <w:t>низацию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lastRenderedPageBreak/>
        <w:t>8.3. Для присвоения организации статуса единой теплоснабжающей организации на территории поселения, городского округа лица, владеющие на праве собственности или ином законном основании источниками тепловой энергии и (или) тепловыми сетями, п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дают в уполномоченный орган заявку на присвоение организации статуса единой тепл</w:t>
      </w:r>
      <w:r w:rsidRPr="00866183">
        <w:rPr>
          <w:rFonts w:cs="Times New Roman"/>
          <w:szCs w:val="26"/>
        </w:rPr>
        <w:t>о</w:t>
      </w:r>
      <w:r w:rsidRPr="00866183">
        <w:rPr>
          <w:rFonts w:cs="Times New Roman"/>
          <w:szCs w:val="26"/>
        </w:rPr>
        <w:t>снабжающей организации с указанием зоны ее деятельности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8.4. Критериями определения единой теплоснабжающей организации являются: </w:t>
      </w:r>
    </w:p>
    <w:p w:rsidR="00BD774B" w:rsidRPr="00866183" w:rsidRDefault="00DA5890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владение на праве собственности или ином законном основании источниками те</w:t>
      </w:r>
      <w:r w:rsidR="00BD774B" w:rsidRPr="00866183">
        <w:rPr>
          <w:rFonts w:cs="Times New Roman"/>
          <w:szCs w:val="26"/>
        </w:rPr>
        <w:t>п</w:t>
      </w:r>
      <w:r w:rsidR="00BD774B" w:rsidRPr="00866183">
        <w:rPr>
          <w:rFonts w:cs="Times New Roman"/>
          <w:szCs w:val="26"/>
        </w:rPr>
        <w:t>ловой энергии с наибольшей рабочей тепловой мощностью и (или)  тепловыми сетями с наибольшей емкостью в границах зоны деятельности единой теплоснабжающей организ</w:t>
      </w:r>
      <w:r w:rsidR="00BD774B" w:rsidRPr="00866183">
        <w:rPr>
          <w:rFonts w:cs="Times New Roman"/>
          <w:szCs w:val="26"/>
        </w:rPr>
        <w:t>а</w:t>
      </w:r>
      <w:r w:rsidR="00BD774B" w:rsidRPr="00866183">
        <w:rPr>
          <w:rFonts w:cs="Times New Roman"/>
          <w:szCs w:val="26"/>
        </w:rPr>
        <w:t>ции;</w:t>
      </w:r>
    </w:p>
    <w:p w:rsidR="00BD774B" w:rsidRPr="00866183" w:rsidRDefault="00DA5890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размер собственного капитала;</w:t>
      </w:r>
    </w:p>
    <w:p w:rsidR="00BD774B" w:rsidRPr="00866183" w:rsidRDefault="00DA5890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способность в лучшей мере обеспечить надежность теплоснабжения в соответс</w:t>
      </w:r>
      <w:r w:rsidR="00BD774B" w:rsidRPr="00866183">
        <w:rPr>
          <w:rFonts w:cs="Times New Roman"/>
          <w:szCs w:val="26"/>
        </w:rPr>
        <w:t>т</w:t>
      </w:r>
      <w:r w:rsidR="00BD774B" w:rsidRPr="00866183">
        <w:rPr>
          <w:rFonts w:cs="Times New Roman"/>
          <w:szCs w:val="26"/>
        </w:rPr>
        <w:t xml:space="preserve">вующей системе теплоснабжения. 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Для определения указанных критериев уполномоченный орган при разработке сх</w:t>
      </w:r>
      <w:r w:rsidRPr="00866183">
        <w:rPr>
          <w:rFonts w:cs="Times New Roman"/>
          <w:szCs w:val="26"/>
        </w:rPr>
        <w:t>е</w:t>
      </w:r>
      <w:r w:rsidRPr="00866183">
        <w:rPr>
          <w:rFonts w:cs="Times New Roman"/>
          <w:szCs w:val="26"/>
        </w:rPr>
        <w:t>мы теплоснабжения вправе запрашивать у теплоснабжающих и теплосетевых организаций соответствующие сведения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8.5. Способность в лучшей мере обеспечить надежность теплоснабжения в соотве</w:t>
      </w:r>
      <w:r w:rsidRPr="00866183">
        <w:rPr>
          <w:rFonts w:cs="Times New Roman"/>
          <w:szCs w:val="26"/>
        </w:rPr>
        <w:t>т</w:t>
      </w:r>
      <w:r w:rsidRPr="00866183">
        <w:rPr>
          <w:rFonts w:cs="Times New Roman"/>
          <w:szCs w:val="26"/>
        </w:rPr>
        <w:t>ствующей системе теплоснабжения определяется наличием у организации технических возможностей и квалифицированного персонала по наладке, мониторингу, диспетчериз</w:t>
      </w:r>
      <w:r w:rsidRPr="00866183">
        <w:rPr>
          <w:rFonts w:cs="Times New Roman"/>
          <w:szCs w:val="26"/>
        </w:rPr>
        <w:t>а</w:t>
      </w:r>
      <w:r w:rsidRPr="00866183">
        <w:rPr>
          <w:rFonts w:cs="Times New Roman"/>
          <w:szCs w:val="26"/>
        </w:rPr>
        <w:t>ции, переключениям и оперативному управлению гидравлическими и температурными режимами системы теплоснабжения и обосновывается в схеме теплоснабжения.</w:t>
      </w:r>
    </w:p>
    <w:p w:rsidR="00BD774B" w:rsidRPr="00866183" w:rsidRDefault="00BD774B" w:rsidP="00B82A6D">
      <w:pPr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8.6. Единая теплоснабжающая организация при осуществлении своей деятельности обязана:</w:t>
      </w:r>
    </w:p>
    <w:p w:rsidR="00BD774B" w:rsidRPr="00866183" w:rsidRDefault="00DA5890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заключать и исполнять договоры теплоснабжения с любыми обратившимися к ней потребителями тепловой энергии, теплопотребляющие установки которых находятся в данной системе теплоснабжения при условии соблюдения указанными потребителями в</w:t>
      </w:r>
      <w:r w:rsidR="00BD774B" w:rsidRPr="00866183">
        <w:rPr>
          <w:rFonts w:cs="Times New Roman"/>
          <w:szCs w:val="26"/>
        </w:rPr>
        <w:t>ы</w:t>
      </w:r>
      <w:r w:rsidR="00BD774B" w:rsidRPr="00866183">
        <w:rPr>
          <w:rFonts w:cs="Times New Roman"/>
          <w:szCs w:val="26"/>
        </w:rPr>
        <w:t>данных им в соответствии с законодательством о градостроительной деятельности техн</w:t>
      </w:r>
      <w:r w:rsidR="00BD774B" w:rsidRPr="00866183">
        <w:rPr>
          <w:rFonts w:cs="Times New Roman"/>
          <w:szCs w:val="26"/>
        </w:rPr>
        <w:t>и</w:t>
      </w:r>
      <w:r w:rsidR="00BD774B" w:rsidRPr="00866183">
        <w:rPr>
          <w:rFonts w:cs="Times New Roman"/>
          <w:szCs w:val="26"/>
        </w:rPr>
        <w:t xml:space="preserve">ческих условий подключения к тепловым сетям; </w:t>
      </w:r>
    </w:p>
    <w:p w:rsidR="00BD774B" w:rsidRPr="00866183" w:rsidRDefault="00DA5890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заключать и исполнять договоры поставки тепловой энергии (мощности) и (или) теплоносителя в отношении объема тепловой нагрузки, распределенной в соответствии со схемой теплоснабжения;</w:t>
      </w:r>
    </w:p>
    <w:p w:rsidR="00BD774B" w:rsidRPr="00866183" w:rsidRDefault="00DA5890" w:rsidP="00B82A6D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заключать и исполнять договоры оказания услуг по передаче тепловой энергии, т</w:t>
      </w:r>
      <w:r w:rsidR="00BD774B" w:rsidRPr="00866183">
        <w:rPr>
          <w:rFonts w:cs="Times New Roman"/>
          <w:szCs w:val="26"/>
        </w:rPr>
        <w:t>е</w:t>
      </w:r>
      <w:r w:rsidR="00BD774B" w:rsidRPr="00866183">
        <w:rPr>
          <w:rFonts w:cs="Times New Roman"/>
          <w:szCs w:val="26"/>
        </w:rPr>
        <w:t>плоносителя в объеме, необходимом для обеспечения теплоснабжения потребителей те</w:t>
      </w:r>
      <w:r w:rsidR="00BD774B" w:rsidRPr="00866183">
        <w:rPr>
          <w:rFonts w:cs="Times New Roman"/>
          <w:szCs w:val="26"/>
        </w:rPr>
        <w:t>п</w:t>
      </w:r>
      <w:r w:rsidR="00BD774B" w:rsidRPr="00866183">
        <w:rPr>
          <w:rFonts w:cs="Times New Roman"/>
          <w:szCs w:val="26"/>
        </w:rPr>
        <w:t>ловой энергии с учетом потерь тепловой энергии, теплоносителя при их передаче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 xml:space="preserve">В настоящее время </w:t>
      </w:r>
      <w:r w:rsidR="00167C7B">
        <w:rPr>
          <w:rFonts w:cs="Times New Roman"/>
          <w:szCs w:val="26"/>
        </w:rPr>
        <w:t>ОАО «Тепловые сети»</w:t>
      </w:r>
      <w:r w:rsidR="00464FDF">
        <w:rPr>
          <w:rFonts w:cs="Times New Roman"/>
          <w:szCs w:val="26"/>
        </w:rPr>
        <w:t xml:space="preserve"> </w:t>
      </w:r>
      <w:r w:rsidRPr="00866183">
        <w:rPr>
          <w:rFonts w:cs="Times New Roman"/>
          <w:szCs w:val="26"/>
        </w:rPr>
        <w:t>отвечает всем требованиям критериев по определению единой теплоснабжающей организации, а именно:</w:t>
      </w:r>
    </w:p>
    <w:p w:rsidR="00BD774B" w:rsidRPr="00866183" w:rsidRDefault="00DA5890" w:rsidP="00DA5890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Владение на праве собственности или ином законном основании источниками те</w:t>
      </w:r>
      <w:r w:rsidR="00BD774B" w:rsidRPr="00866183">
        <w:rPr>
          <w:rFonts w:cs="Times New Roman"/>
          <w:szCs w:val="26"/>
        </w:rPr>
        <w:t>п</w:t>
      </w:r>
      <w:r w:rsidR="00BD774B" w:rsidRPr="00866183">
        <w:rPr>
          <w:rFonts w:cs="Times New Roman"/>
          <w:szCs w:val="26"/>
        </w:rPr>
        <w:t>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, к кот</w:t>
      </w:r>
      <w:r w:rsidR="00BD774B" w:rsidRPr="00866183">
        <w:rPr>
          <w:rFonts w:cs="Times New Roman"/>
          <w:szCs w:val="26"/>
        </w:rPr>
        <w:t>о</w:t>
      </w:r>
      <w:r w:rsidR="00BD774B" w:rsidRPr="00866183">
        <w:rPr>
          <w:rFonts w:cs="Times New Roman"/>
          <w:szCs w:val="26"/>
        </w:rPr>
        <w:t>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</w:t>
      </w:r>
      <w:r w:rsidR="00BD774B" w:rsidRPr="00866183">
        <w:rPr>
          <w:rFonts w:cs="Times New Roman"/>
          <w:szCs w:val="26"/>
        </w:rPr>
        <w:t>б</w:t>
      </w:r>
      <w:r w:rsidR="00BD774B" w:rsidRPr="00866183">
        <w:rPr>
          <w:rFonts w:cs="Times New Roman"/>
          <w:szCs w:val="26"/>
        </w:rPr>
        <w:t xml:space="preserve">жающей организации. </w:t>
      </w:r>
    </w:p>
    <w:p w:rsidR="00BD774B" w:rsidRPr="00866183" w:rsidRDefault="00DA5890" w:rsidP="00DA5890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lastRenderedPageBreak/>
        <w:t xml:space="preserve">- </w:t>
      </w:r>
      <w:r w:rsidR="00BD774B" w:rsidRPr="00866183">
        <w:rPr>
          <w:rFonts w:cs="Times New Roman"/>
          <w:szCs w:val="26"/>
        </w:rPr>
        <w:t>Статус единой теплоснабжающей организации присваивается организации, сп</w:t>
      </w:r>
      <w:r w:rsidR="00BD774B" w:rsidRPr="00866183">
        <w:rPr>
          <w:rFonts w:cs="Times New Roman"/>
          <w:szCs w:val="26"/>
        </w:rPr>
        <w:t>о</w:t>
      </w:r>
      <w:r w:rsidR="00BD774B" w:rsidRPr="00866183">
        <w:rPr>
          <w:rFonts w:cs="Times New Roman"/>
          <w:szCs w:val="26"/>
        </w:rPr>
        <w:t>собной в лучшей мере обеспечить надежность теплоснабжения в соответствующей сист</w:t>
      </w:r>
      <w:r w:rsidR="00BD774B" w:rsidRPr="00866183">
        <w:rPr>
          <w:rFonts w:cs="Times New Roman"/>
          <w:szCs w:val="26"/>
        </w:rPr>
        <w:t>е</w:t>
      </w:r>
      <w:r w:rsidR="00BD774B" w:rsidRPr="00866183">
        <w:rPr>
          <w:rFonts w:cs="Times New Roman"/>
          <w:szCs w:val="26"/>
        </w:rPr>
        <w:t xml:space="preserve">ме теплоснабжения. Способность обеспечить надежность теплоснабжения определяется наличием у </w:t>
      </w:r>
      <w:r w:rsidR="00167C7B">
        <w:rPr>
          <w:rFonts w:cs="Times New Roman"/>
          <w:szCs w:val="26"/>
        </w:rPr>
        <w:t xml:space="preserve">ОАО «Тепловые сети» </w:t>
      </w:r>
      <w:r w:rsidR="00BD774B" w:rsidRPr="00866183">
        <w:rPr>
          <w:rFonts w:cs="Times New Roman"/>
          <w:szCs w:val="26"/>
        </w:rPr>
        <w:t>технических возможностей и квалифицированного пе</w:t>
      </w:r>
      <w:r w:rsidR="00BD774B" w:rsidRPr="00866183">
        <w:rPr>
          <w:rFonts w:cs="Times New Roman"/>
          <w:szCs w:val="26"/>
        </w:rPr>
        <w:t>р</w:t>
      </w:r>
      <w:r w:rsidR="00BD774B" w:rsidRPr="00866183">
        <w:rPr>
          <w:rFonts w:cs="Times New Roman"/>
          <w:szCs w:val="26"/>
        </w:rPr>
        <w:t>сонала по наладке, мониторингу, диспетчеризации, переключениям и оперативному упра</w:t>
      </w:r>
      <w:r w:rsidR="00BD774B" w:rsidRPr="00866183">
        <w:rPr>
          <w:rFonts w:cs="Times New Roman"/>
          <w:szCs w:val="26"/>
        </w:rPr>
        <w:t>в</w:t>
      </w:r>
      <w:r w:rsidR="00BD774B" w:rsidRPr="00866183">
        <w:rPr>
          <w:rFonts w:cs="Times New Roman"/>
          <w:szCs w:val="26"/>
        </w:rPr>
        <w:t>лению гидравлическими режимами.</w:t>
      </w:r>
    </w:p>
    <w:p w:rsidR="00BD774B" w:rsidRPr="00866183" w:rsidRDefault="00DA5890" w:rsidP="00DA5890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167C7B">
        <w:rPr>
          <w:rFonts w:cs="Times New Roman"/>
          <w:szCs w:val="26"/>
        </w:rPr>
        <w:t xml:space="preserve">ОАО «Тепловые сети» </w:t>
      </w:r>
      <w:r w:rsidR="00BD774B" w:rsidRPr="00866183">
        <w:rPr>
          <w:rFonts w:cs="Times New Roman"/>
          <w:szCs w:val="26"/>
        </w:rPr>
        <w:t>согласно требованиям критериев по определению единой теплоснабжающей организации при осуществлении своей деятельности фактически уже исполняет обязанности единой теплоснабжающей организации, а именно:</w:t>
      </w:r>
    </w:p>
    <w:p w:rsidR="00BD774B" w:rsidRPr="00866183" w:rsidRDefault="00DA5890" w:rsidP="00DA5890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заключает и надлежаще исполняет договоры теплоснабжения со всеми обрати</w:t>
      </w:r>
      <w:r w:rsidR="00BD774B" w:rsidRPr="00866183">
        <w:rPr>
          <w:rFonts w:cs="Times New Roman"/>
          <w:szCs w:val="26"/>
        </w:rPr>
        <w:t>в</w:t>
      </w:r>
      <w:r w:rsidR="00BD774B" w:rsidRPr="00866183">
        <w:rPr>
          <w:rFonts w:cs="Times New Roman"/>
          <w:szCs w:val="26"/>
        </w:rPr>
        <w:t>шимися к ней потребителями тепловой энергии в своей зоне деятельности;</w:t>
      </w:r>
    </w:p>
    <w:p w:rsidR="00BD774B" w:rsidRPr="00866183" w:rsidRDefault="00DA5890" w:rsidP="00DA5890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надлежащим образом исполняет обязательства перед иными теплоснабжающими и теплосетевыми организациями в зоне своей деятельности;</w:t>
      </w:r>
    </w:p>
    <w:p w:rsidR="00BD774B" w:rsidRPr="00866183" w:rsidRDefault="00DA5890" w:rsidP="00DA5890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осуществляет контроль режимов потребления тепловой энергии в зоне своей де</w:t>
      </w:r>
      <w:r w:rsidR="00BD774B" w:rsidRPr="00866183">
        <w:rPr>
          <w:rFonts w:cs="Times New Roman"/>
          <w:szCs w:val="26"/>
        </w:rPr>
        <w:t>я</w:t>
      </w:r>
      <w:r w:rsidR="00BD774B" w:rsidRPr="00866183">
        <w:rPr>
          <w:rFonts w:cs="Times New Roman"/>
          <w:szCs w:val="26"/>
        </w:rPr>
        <w:t>тельности.</w:t>
      </w:r>
    </w:p>
    <w:p w:rsidR="00BD774B" w:rsidRPr="00866183" w:rsidRDefault="00DA5890" w:rsidP="00DA5890">
      <w:pPr>
        <w:autoSpaceDE w:val="0"/>
        <w:autoSpaceDN w:val="0"/>
        <w:adjustRightInd w:val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- </w:t>
      </w:r>
      <w:r w:rsidR="00BD774B" w:rsidRPr="00866183">
        <w:rPr>
          <w:rFonts w:cs="Times New Roman"/>
          <w:szCs w:val="26"/>
        </w:rPr>
        <w:t>будет осуществлять мониторинг реализации схемы теплоснабжения и подавать в орган, утвердивший схему теплоснабжения, отчеты о реализации, включая предложения по актуализации схемы теплоснабжения.</w:t>
      </w:r>
    </w:p>
    <w:p w:rsidR="00BD774B" w:rsidRPr="00866183" w:rsidRDefault="00BD774B" w:rsidP="00B82A6D">
      <w:pPr>
        <w:autoSpaceDE w:val="0"/>
        <w:autoSpaceDN w:val="0"/>
        <w:adjustRightInd w:val="0"/>
        <w:rPr>
          <w:rFonts w:cs="Times New Roman"/>
          <w:szCs w:val="26"/>
        </w:rPr>
      </w:pPr>
      <w:r w:rsidRPr="00866183">
        <w:rPr>
          <w:rFonts w:cs="Times New Roman"/>
          <w:szCs w:val="26"/>
        </w:rPr>
        <w:t>Таким образом</w:t>
      </w:r>
      <w:r w:rsidRPr="00866183">
        <w:rPr>
          <w:rFonts w:cs="Times New Roman"/>
          <w:b/>
          <w:bCs/>
          <w:szCs w:val="26"/>
        </w:rPr>
        <w:t xml:space="preserve">, </w:t>
      </w:r>
      <w:r w:rsidRPr="00866183">
        <w:rPr>
          <w:rFonts w:cs="Times New Roman"/>
          <w:szCs w:val="26"/>
        </w:rPr>
        <w:t>в соответствии с Правилами организации теплоснабжения в Росси</w:t>
      </w:r>
      <w:r w:rsidRPr="00866183">
        <w:rPr>
          <w:rFonts w:cs="Times New Roman"/>
          <w:szCs w:val="26"/>
        </w:rPr>
        <w:t>й</w:t>
      </w:r>
      <w:r w:rsidRPr="00866183">
        <w:rPr>
          <w:rFonts w:cs="Times New Roman"/>
          <w:szCs w:val="26"/>
        </w:rPr>
        <w:t>ской Федерации, утвержденными постановлением Правительства Российской Фе</w:t>
      </w:r>
      <w:r w:rsidR="007C7CFE">
        <w:rPr>
          <w:rFonts w:cs="Times New Roman"/>
          <w:szCs w:val="26"/>
        </w:rPr>
        <w:t>дерации от 8 августа 2012 г. №</w:t>
      </w:r>
      <w:r w:rsidRPr="00866183">
        <w:rPr>
          <w:rFonts w:cs="Times New Roman"/>
          <w:szCs w:val="26"/>
        </w:rPr>
        <w:t xml:space="preserve"> 808</w:t>
      </w:r>
      <w:r w:rsidRPr="00866183">
        <w:rPr>
          <w:rFonts w:cs="Times New Roman"/>
          <w:b/>
          <w:bCs/>
          <w:szCs w:val="26"/>
        </w:rPr>
        <w:t xml:space="preserve">, </w:t>
      </w:r>
      <w:r w:rsidRPr="00866183">
        <w:rPr>
          <w:rFonts w:cs="Times New Roman"/>
          <w:szCs w:val="26"/>
        </w:rPr>
        <w:t>предлагается определить единой теплоснабжающей организ</w:t>
      </w:r>
      <w:r w:rsidRPr="00866183">
        <w:rPr>
          <w:rFonts w:cs="Times New Roman"/>
          <w:szCs w:val="26"/>
        </w:rPr>
        <w:t>а</w:t>
      </w:r>
      <w:r w:rsidR="00167C7B">
        <w:rPr>
          <w:rFonts w:cs="Times New Roman"/>
          <w:szCs w:val="26"/>
        </w:rPr>
        <w:t>цией для г. Приозерск</w:t>
      </w:r>
      <w:r w:rsidRPr="00866183">
        <w:rPr>
          <w:rFonts w:cs="Times New Roman"/>
          <w:szCs w:val="26"/>
        </w:rPr>
        <w:t xml:space="preserve"> предприятие </w:t>
      </w:r>
      <w:r w:rsidR="00167C7B">
        <w:rPr>
          <w:rFonts w:cs="Times New Roman"/>
          <w:szCs w:val="26"/>
        </w:rPr>
        <w:t>ОАО «Тепловые сети».</w:t>
      </w:r>
    </w:p>
    <w:p w:rsidR="00BD774B" w:rsidRPr="00866183" w:rsidRDefault="00BD774B" w:rsidP="00B82A6D">
      <w:pPr>
        <w:rPr>
          <w:rFonts w:cs="Times New Roman"/>
          <w:szCs w:val="26"/>
        </w:rPr>
      </w:pPr>
    </w:p>
    <w:p w:rsidR="00A54BEB" w:rsidRPr="00866183" w:rsidRDefault="00A54BEB" w:rsidP="00B82A6D">
      <w:pPr>
        <w:rPr>
          <w:rFonts w:cs="Times New Roman"/>
          <w:szCs w:val="26"/>
        </w:rPr>
      </w:pPr>
    </w:p>
    <w:sectPr w:rsidR="00A54BEB" w:rsidRPr="00866183" w:rsidSect="00E02CF8">
      <w:pgSz w:w="11906" w:h="16838"/>
      <w:pgMar w:top="851" w:right="567" w:bottom="851" w:left="1134" w:header="708" w:footer="708" w:gutter="0"/>
      <w:pgBorders>
        <w:top w:val="single" w:sz="2" w:space="7" w:color="auto"/>
        <w:left w:val="single" w:sz="2" w:space="7" w:color="auto"/>
        <w:bottom w:val="single" w:sz="2" w:space="7" w:color="auto"/>
        <w:right w:val="single" w:sz="2" w:space="7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4192" w:rsidRPr="00766FAC" w:rsidRDefault="00C54192" w:rsidP="00766FAC">
      <w:r>
        <w:separator/>
      </w:r>
    </w:p>
  </w:endnote>
  <w:endnote w:type="continuationSeparator" w:id="1">
    <w:p w:rsidR="00C54192" w:rsidRPr="00766FAC" w:rsidRDefault="00C54192" w:rsidP="00766F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84616"/>
      <w:docPartObj>
        <w:docPartGallery w:val="Page Numbers (Bottom of Page)"/>
        <w:docPartUnique/>
      </w:docPartObj>
    </w:sdtPr>
    <w:sdtContent>
      <w:p w:rsidR="00C54192" w:rsidRDefault="00FB316F">
        <w:pPr>
          <w:pStyle w:val="af2"/>
          <w:jc w:val="right"/>
        </w:pPr>
        <w:fldSimple w:instr=" PAGE   \* MERGEFORMAT ">
          <w:r w:rsidR="00A23B16">
            <w:rPr>
              <w:noProof/>
            </w:rPr>
            <w:t>24</w:t>
          </w:r>
        </w:fldSimple>
      </w:p>
    </w:sdtContent>
  </w:sdt>
  <w:p w:rsidR="00C54192" w:rsidRDefault="00C54192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4192" w:rsidRPr="00766FAC" w:rsidRDefault="00C54192" w:rsidP="00766FAC">
      <w:r>
        <w:separator/>
      </w:r>
    </w:p>
  </w:footnote>
  <w:footnote w:type="continuationSeparator" w:id="1">
    <w:p w:rsidR="00C54192" w:rsidRPr="00766FAC" w:rsidRDefault="00C54192" w:rsidP="00766FA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206A0"/>
    <w:multiLevelType w:val="hybridMultilevel"/>
    <w:tmpl w:val="A44455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EC96AB2"/>
    <w:multiLevelType w:val="hybridMultilevel"/>
    <w:tmpl w:val="E69EC672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931B7B"/>
    <w:multiLevelType w:val="multilevel"/>
    <w:tmpl w:val="39969FCA"/>
    <w:lvl w:ilvl="0">
      <w:start w:val="1"/>
      <w:numFmt w:val="decimal"/>
      <w:lvlText w:val="%1.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" w:firstLine="709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0" w:firstLine="709"/>
      </w:pPr>
      <w:rPr>
        <w:rFonts w:hint="default"/>
      </w:rPr>
    </w:lvl>
  </w:abstractNum>
  <w:abstractNum w:abstractNumId="3">
    <w:nsid w:val="1D16791B"/>
    <w:multiLevelType w:val="hybridMultilevel"/>
    <w:tmpl w:val="A9408202"/>
    <w:lvl w:ilvl="0" w:tplc="A26C7FA8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4">
    <w:nsid w:val="223F0BDB"/>
    <w:multiLevelType w:val="hybridMultilevel"/>
    <w:tmpl w:val="E842C05E"/>
    <w:lvl w:ilvl="0" w:tplc="1252421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3D81323"/>
    <w:multiLevelType w:val="hybridMultilevel"/>
    <w:tmpl w:val="3DA2F8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AA0E43"/>
    <w:multiLevelType w:val="hybridMultilevel"/>
    <w:tmpl w:val="3FD2DDF2"/>
    <w:lvl w:ilvl="0" w:tplc="04190001">
      <w:start w:val="1"/>
      <w:numFmt w:val="bullet"/>
      <w:lvlText w:val=""/>
      <w:lvlJc w:val="left"/>
      <w:pPr>
        <w:ind w:left="14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7">
    <w:nsid w:val="37434394"/>
    <w:multiLevelType w:val="multilevel"/>
    <w:tmpl w:val="ACB406D4"/>
    <w:lvl w:ilvl="0">
      <w:start w:val="1"/>
      <w:numFmt w:val="decimal"/>
      <w:lvlText w:val="%1.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" w:firstLine="709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0" w:firstLine="709"/>
      </w:pPr>
      <w:rPr>
        <w:rFonts w:hint="default"/>
      </w:rPr>
    </w:lvl>
  </w:abstractNum>
  <w:abstractNum w:abstractNumId="8">
    <w:nsid w:val="388626C3"/>
    <w:multiLevelType w:val="multilevel"/>
    <w:tmpl w:val="890C0E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28B22D9"/>
    <w:multiLevelType w:val="hybridMultilevel"/>
    <w:tmpl w:val="1A708CFC"/>
    <w:lvl w:ilvl="0" w:tplc="7D8E1D3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468E76E8"/>
    <w:multiLevelType w:val="multilevel"/>
    <w:tmpl w:val="CE88D8E8"/>
    <w:lvl w:ilvl="0">
      <w:start w:val="1"/>
      <w:numFmt w:val="bullet"/>
      <w:lvlText w:val="-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490E57B5"/>
    <w:multiLevelType w:val="hybridMultilevel"/>
    <w:tmpl w:val="6180E90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4E085381"/>
    <w:multiLevelType w:val="hybridMultilevel"/>
    <w:tmpl w:val="C34491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CB4C1A"/>
    <w:multiLevelType w:val="hybridMultilevel"/>
    <w:tmpl w:val="B1F8ED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53403A5"/>
    <w:multiLevelType w:val="hybridMultilevel"/>
    <w:tmpl w:val="F58813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5FCA04B8"/>
    <w:multiLevelType w:val="hybridMultilevel"/>
    <w:tmpl w:val="3830F3F0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1460287"/>
    <w:multiLevelType w:val="hybridMultilevel"/>
    <w:tmpl w:val="485EB028"/>
    <w:lvl w:ilvl="0" w:tplc="A26C7F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9"/>
  </w:num>
  <w:num w:numId="4">
    <w:abstractNumId w:val="5"/>
  </w:num>
  <w:num w:numId="5">
    <w:abstractNumId w:val="14"/>
  </w:num>
  <w:num w:numId="6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8"/>
  </w:num>
  <w:num w:numId="10">
    <w:abstractNumId w:val="11"/>
  </w:num>
  <w:num w:numId="11">
    <w:abstractNumId w:val="12"/>
  </w:num>
  <w:num w:numId="12">
    <w:abstractNumId w:val="1"/>
  </w:num>
  <w:num w:numId="13">
    <w:abstractNumId w:val="13"/>
  </w:num>
  <w:num w:numId="14">
    <w:abstractNumId w:val="6"/>
  </w:num>
  <w:num w:numId="15">
    <w:abstractNumId w:val="0"/>
  </w:num>
  <w:num w:numId="16">
    <w:abstractNumId w:val="16"/>
  </w:num>
  <w:num w:numId="17">
    <w:abstractNumId w:val="10"/>
  </w:num>
  <w:num w:numId="18">
    <w:abstractNumId w:val="4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autoHyphenation/>
  <w:drawingGridHorizontalSpacing w:val="13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D3F3A"/>
    <w:rsid w:val="000038DA"/>
    <w:rsid w:val="00004D7F"/>
    <w:rsid w:val="000079FB"/>
    <w:rsid w:val="000111A6"/>
    <w:rsid w:val="000159D4"/>
    <w:rsid w:val="00017E2F"/>
    <w:rsid w:val="00021987"/>
    <w:rsid w:val="00022D29"/>
    <w:rsid w:val="00023837"/>
    <w:rsid w:val="00025275"/>
    <w:rsid w:val="00025548"/>
    <w:rsid w:val="00031456"/>
    <w:rsid w:val="00035A84"/>
    <w:rsid w:val="00036CC0"/>
    <w:rsid w:val="00040CA4"/>
    <w:rsid w:val="00043F98"/>
    <w:rsid w:val="0004472A"/>
    <w:rsid w:val="00050874"/>
    <w:rsid w:val="00061A75"/>
    <w:rsid w:val="000645BB"/>
    <w:rsid w:val="0006488C"/>
    <w:rsid w:val="00065FC0"/>
    <w:rsid w:val="0006672E"/>
    <w:rsid w:val="00066B2B"/>
    <w:rsid w:val="00082E88"/>
    <w:rsid w:val="00090E6C"/>
    <w:rsid w:val="000A25ED"/>
    <w:rsid w:val="000A3073"/>
    <w:rsid w:val="000A34CE"/>
    <w:rsid w:val="000A4D60"/>
    <w:rsid w:val="000A5890"/>
    <w:rsid w:val="000A680A"/>
    <w:rsid w:val="000A697D"/>
    <w:rsid w:val="000A7471"/>
    <w:rsid w:val="000A7FA7"/>
    <w:rsid w:val="000B0FA8"/>
    <w:rsid w:val="000B2845"/>
    <w:rsid w:val="000C0871"/>
    <w:rsid w:val="000C0FBB"/>
    <w:rsid w:val="000C68F2"/>
    <w:rsid w:val="000C7CA1"/>
    <w:rsid w:val="000C7D08"/>
    <w:rsid w:val="000D0420"/>
    <w:rsid w:val="000D1303"/>
    <w:rsid w:val="000D362B"/>
    <w:rsid w:val="000D3CA1"/>
    <w:rsid w:val="000D5183"/>
    <w:rsid w:val="000D51C1"/>
    <w:rsid w:val="000D5E7B"/>
    <w:rsid w:val="000E257B"/>
    <w:rsid w:val="000E5459"/>
    <w:rsid w:val="000E7AD2"/>
    <w:rsid w:val="000E7FF5"/>
    <w:rsid w:val="00103152"/>
    <w:rsid w:val="001105E3"/>
    <w:rsid w:val="001111BA"/>
    <w:rsid w:val="00111B43"/>
    <w:rsid w:val="001137A3"/>
    <w:rsid w:val="00127233"/>
    <w:rsid w:val="00127259"/>
    <w:rsid w:val="00127D6F"/>
    <w:rsid w:val="0013061A"/>
    <w:rsid w:val="0013361D"/>
    <w:rsid w:val="00133856"/>
    <w:rsid w:val="00135720"/>
    <w:rsid w:val="00135A02"/>
    <w:rsid w:val="001439DF"/>
    <w:rsid w:val="0015316E"/>
    <w:rsid w:val="00153B72"/>
    <w:rsid w:val="00156ADC"/>
    <w:rsid w:val="00157105"/>
    <w:rsid w:val="00163914"/>
    <w:rsid w:val="001655F7"/>
    <w:rsid w:val="00167C7B"/>
    <w:rsid w:val="0017215C"/>
    <w:rsid w:val="00174E56"/>
    <w:rsid w:val="00181B60"/>
    <w:rsid w:val="001828BC"/>
    <w:rsid w:val="00185EF9"/>
    <w:rsid w:val="00186D92"/>
    <w:rsid w:val="00186E6E"/>
    <w:rsid w:val="00191771"/>
    <w:rsid w:val="00193E73"/>
    <w:rsid w:val="0019494B"/>
    <w:rsid w:val="00196B7E"/>
    <w:rsid w:val="001A164C"/>
    <w:rsid w:val="001A7677"/>
    <w:rsid w:val="001A786E"/>
    <w:rsid w:val="001B089C"/>
    <w:rsid w:val="001B2278"/>
    <w:rsid w:val="001B5CD0"/>
    <w:rsid w:val="001C05B6"/>
    <w:rsid w:val="001C2E53"/>
    <w:rsid w:val="001D2A90"/>
    <w:rsid w:val="001D2A95"/>
    <w:rsid w:val="001E77D3"/>
    <w:rsid w:val="001E7C9C"/>
    <w:rsid w:val="001F66DC"/>
    <w:rsid w:val="001F6EDE"/>
    <w:rsid w:val="001F7440"/>
    <w:rsid w:val="001F78E6"/>
    <w:rsid w:val="002025E4"/>
    <w:rsid w:val="002041DA"/>
    <w:rsid w:val="00205CEF"/>
    <w:rsid w:val="00206038"/>
    <w:rsid w:val="00207E39"/>
    <w:rsid w:val="0021084B"/>
    <w:rsid w:val="00211434"/>
    <w:rsid w:val="00212014"/>
    <w:rsid w:val="0021461E"/>
    <w:rsid w:val="00220F11"/>
    <w:rsid w:val="002269DB"/>
    <w:rsid w:val="00230ED1"/>
    <w:rsid w:val="0023272A"/>
    <w:rsid w:val="00237EDE"/>
    <w:rsid w:val="002429B3"/>
    <w:rsid w:val="00243373"/>
    <w:rsid w:val="0024540E"/>
    <w:rsid w:val="00245B12"/>
    <w:rsid w:val="00245B64"/>
    <w:rsid w:val="00250FE8"/>
    <w:rsid w:val="00251587"/>
    <w:rsid w:val="002534B7"/>
    <w:rsid w:val="002556F4"/>
    <w:rsid w:val="00260606"/>
    <w:rsid w:val="00264098"/>
    <w:rsid w:val="00264337"/>
    <w:rsid w:val="002644B7"/>
    <w:rsid w:val="00267273"/>
    <w:rsid w:val="00271338"/>
    <w:rsid w:val="002757CC"/>
    <w:rsid w:val="00280159"/>
    <w:rsid w:val="00280A43"/>
    <w:rsid w:val="00281C0A"/>
    <w:rsid w:val="002830FF"/>
    <w:rsid w:val="00283849"/>
    <w:rsid w:val="00283C78"/>
    <w:rsid w:val="00284B25"/>
    <w:rsid w:val="0028637C"/>
    <w:rsid w:val="00286C20"/>
    <w:rsid w:val="00290188"/>
    <w:rsid w:val="00292AD0"/>
    <w:rsid w:val="00292B08"/>
    <w:rsid w:val="00297673"/>
    <w:rsid w:val="002A3578"/>
    <w:rsid w:val="002A689E"/>
    <w:rsid w:val="002B63DD"/>
    <w:rsid w:val="002B7476"/>
    <w:rsid w:val="002B7600"/>
    <w:rsid w:val="002C60C2"/>
    <w:rsid w:val="002C75E9"/>
    <w:rsid w:val="002D50BB"/>
    <w:rsid w:val="002D716D"/>
    <w:rsid w:val="002D7173"/>
    <w:rsid w:val="002E564D"/>
    <w:rsid w:val="002E61CE"/>
    <w:rsid w:val="002E68A2"/>
    <w:rsid w:val="002F23B7"/>
    <w:rsid w:val="002F40E9"/>
    <w:rsid w:val="002F6BA8"/>
    <w:rsid w:val="00301F13"/>
    <w:rsid w:val="0030582D"/>
    <w:rsid w:val="003132EB"/>
    <w:rsid w:val="00313D19"/>
    <w:rsid w:val="00323F06"/>
    <w:rsid w:val="00324605"/>
    <w:rsid w:val="00324861"/>
    <w:rsid w:val="00326A40"/>
    <w:rsid w:val="003308B3"/>
    <w:rsid w:val="00330BA6"/>
    <w:rsid w:val="003346EB"/>
    <w:rsid w:val="00334935"/>
    <w:rsid w:val="00335E1E"/>
    <w:rsid w:val="003371FC"/>
    <w:rsid w:val="00340008"/>
    <w:rsid w:val="003472E5"/>
    <w:rsid w:val="003541E4"/>
    <w:rsid w:val="00360F7A"/>
    <w:rsid w:val="003678EC"/>
    <w:rsid w:val="00370367"/>
    <w:rsid w:val="00370CB7"/>
    <w:rsid w:val="00371276"/>
    <w:rsid w:val="0037224E"/>
    <w:rsid w:val="0038027B"/>
    <w:rsid w:val="003802FD"/>
    <w:rsid w:val="00385E3D"/>
    <w:rsid w:val="00386F4F"/>
    <w:rsid w:val="003879E3"/>
    <w:rsid w:val="00393F71"/>
    <w:rsid w:val="0039473A"/>
    <w:rsid w:val="00395956"/>
    <w:rsid w:val="003977E8"/>
    <w:rsid w:val="003A37E3"/>
    <w:rsid w:val="003A6728"/>
    <w:rsid w:val="003B1F03"/>
    <w:rsid w:val="003B5598"/>
    <w:rsid w:val="003B5FED"/>
    <w:rsid w:val="003C11AF"/>
    <w:rsid w:val="003C2EB1"/>
    <w:rsid w:val="003C3273"/>
    <w:rsid w:val="003C437D"/>
    <w:rsid w:val="003D0A28"/>
    <w:rsid w:val="003D28B9"/>
    <w:rsid w:val="003D3B6A"/>
    <w:rsid w:val="003D43C4"/>
    <w:rsid w:val="003D5D2F"/>
    <w:rsid w:val="003D6E07"/>
    <w:rsid w:val="003E03F9"/>
    <w:rsid w:val="003E1E75"/>
    <w:rsid w:val="003E5B50"/>
    <w:rsid w:val="003E5FAB"/>
    <w:rsid w:val="003E67D8"/>
    <w:rsid w:val="003E6FB8"/>
    <w:rsid w:val="003E7CA9"/>
    <w:rsid w:val="003F1116"/>
    <w:rsid w:val="003F1A57"/>
    <w:rsid w:val="003F43ED"/>
    <w:rsid w:val="003F59E6"/>
    <w:rsid w:val="003F786A"/>
    <w:rsid w:val="003F7F46"/>
    <w:rsid w:val="004057F4"/>
    <w:rsid w:val="00410F51"/>
    <w:rsid w:val="00411BF2"/>
    <w:rsid w:val="00413840"/>
    <w:rsid w:val="004148D6"/>
    <w:rsid w:val="004151C7"/>
    <w:rsid w:val="00415ABE"/>
    <w:rsid w:val="00415B87"/>
    <w:rsid w:val="004261DE"/>
    <w:rsid w:val="004308C1"/>
    <w:rsid w:val="0043285C"/>
    <w:rsid w:val="004348E7"/>
    <w:rsid w:val="00440036"/>
    <w:rsid w:val="00444994"/>
    <w:rsid w:val="00447FCA"/>
    <w:rsid w:val="00450EAF"/>
    <w:rsid w:val="00452AB0"/>
    <w:rsid w:val="00453F29"/>
    <w:rsid w:val="004612C4"/>
    <w:rsid w:val="0046243C"/>
    <w:rsid w:val="00462BBC"/>
    <w:rsid w:val="004636E6"/>
    <w:rsid w:val="0046378E"/>
    <w:rsid w:val="00464FDF"/>
    <w:rsid w:val="00467175"/>
    <w:rsid w:val="00467CFA"/>
    <w:rsid w:val="004756D6"/>
    <w:rsid w:val="00475B18"/>
    <w:rsid w:val="00476F92"/>
    <w:rsid w:val="0048138E"/>
    <w:rsid w:val="004828C5"/>
    <w:rsid w:val="00486658"/>
    <w:rsid w:val="004878C7"/>
    <w:rsid w:val="004906CE"/>
    <w:rsid w:val="00491ECA"/>
    <w:rsid w:val="00492569"/>
    <w:rsid w:val="0049400B"/>
    <w:rsid w:val="004946CF"/>
    <w:rsid w:val="00495A87"/>
    <w:rsid w:val="00495DA1"/>
    <w:rsid w:val="00495F51"/>
    <w:rsid w:val="004960A1"/>
    <w:rsid w:val="004A1743"/>
    <w:rsid w:val="004A6D92"/>
    <w:rsid w:val="004B0393"/>
    <w:rsid w:val="004B3F66"/>
    <w:rsid w:val="004B6CE5"/>
    <w:rsid w:val="004C121D"/>
    <w:rsid w:val="004C1C37"/>
    <w:rsid w:val="004C20FF"/>
    <w:rsid w:val="004C29B9"/>
    <w:rsid w:val="004D0AA6"/>
    <w:rsid w:val="004D46B9"/>
    <w:rsid w:val="004D54BC"/>
    <w:rsid w:val="004D727E"/>
    <w:rsid w:val="004E0C97"/>
    <w:rsid w:val="004E15CC"/>
    <w:rsid w:val="004E1991"/>
    <w:rsid w:val="004E1D6A"/>
    <w:rsid w:val="004E2B10"/>
    <w:rsid w:val="004E2CEF"/>
    <w:rsid w:val="004F0D74"/>
    <w:rsid w:val="004F3111"/>
    <w:rsid w:val="004F3972"/>
    <w:rsid w:val="004F6DCA"/>
    <w:rsid w:val="005003A9"/>
    <w:rsid w:val="00500E2F"/>
    <w:rsid w:val="0050152D"/>
    <w:rsid w:val="00506FBA"/>
    <w:rsid w:val="00514CF9"/>
    <w:rsid w:val="005166D5"/>
    <w:rsid w:val="005363CC"/>
    <w:rsid w:val="00543430"/>
    <w:rsid w:val="005470F2"/>
    <w:rsid w:val="00550A2B"/>
    <w:rsid w:val="00551F7B"/>
    <w:rsid w:val="00560862"/>
    <w:rsid w:val="00562DEE"/>
    <w:rsid w:val="00564E5C"/>
    <w:rsid w:val="00565EF2"/>
    <w:rsid w:val="005663FC"/>
    <w:rsid w:val="00570736"/>
    <w:rsid w:val="00571323"/>
    <w:rsid w:val="00572830"/>
    <w:rsid w:val="00573CDF"/>
    <w:rsid w:val="00574C60"/>
    <w:rsid w:val="005756DC"/>
    <w:rsid w:val="00580649"/>
    <w:rsid w:val="00583C9E"/>
    <w:rsid w:val="0058539A"/>
    <w:rsid w:val="00590641"/>
    <w:rsid w:val="00590E87"/>
    <w:rsid w:val="00595CB0"/>
    <w:rsid w:val="0059621D"/>
    <w:rsid w:val="005A160E"/>
    <w:rsid w:val="005A1DC1"/>
    <w:rsid w:val="005A2D20"/>
    <w:rsid w:val="005A51F2"/>
    <w:rsid w:val="005B2AAB"/>
    <w:rsid w:val="005B42EA"/>
    <w:rsid w:val="005B5F41"/>
    <w:rsid w:val="005B684B"/>
    <w:rsid w:val="005B7CC2"/>
    <w:rsid w:val="005C03EB"/>
    <w:rsid w:val="005C5697"/>
    <w:rsid w:val="005D095D"/>
    <w:rsid w:val="005D287B"/>
    <w:rsid w:val="005D4324"/>
    <w:rsid w:val="005E0AF3"/>
    <w:rsid w:val="005E1240"/>
    <w:rsid w:val="005E186B"/>
    <w:rsid w:val="005E2481"/>
    <w:rsid w:val="005E3EDC"/>
    <w:rsid w:val="005E6B67"/>
    <w:rsid w:val="005F69B9"/>
    <w:rsid w:val="00600288"/>
    <w:rsid w:val="006039C8"/>
    <w:rsid w:val="006101E6"/>
    <w:rsid w:val="006171AB"/>
    <w:rsid w:val="006200B1"/>
    <w:rsid w:val="00623557"/>
    <w:rsid w:val="00625B26"/>
    <w:rsid w:val="00626977"/>
    <w:rsid w:val="006270B4"/>
    <w:rsid w:val="006273BE"/>
    <w:rsid w:val="00632A3B"/>
    <w:rsid w:val="00641D84"/>
    <w:rsid w:val="00642945"/>
    <w:rsid w:val="00647921"/>
    <w:rsid w:val="0065189F"/>
    <w:rsid w:val="00653C10"/>
    <w:rsid w:val="006605D0"/>
    <w:rsid w:val="00661026"/>
    <w:rsid w:val="006642A7"/>
    <w:rsid w:val="006643E2"/>
    <w:rsid w:val="00664AA1"/>
    <w:rsid w:val="00666585"/>
    <w:rsid w:val="00666FAF"/>
    <w:rsid w:val="00672AA0"/>
    <w:rsid w:val="00672FA9"/>
    <w:rsid w:val="00673155"/>
    <w:rsid w:val="00673666"/>
    <w:rsid w:val="00680DAF"/>
    <w:rsid w:val="00681805"/>
    <w:rsid w:val="00682892"/>
    <w:rsid w:val="006837F4"/>
    <w:rsid w:val="00690F3C"/>
    <w:rsid w:val="00695CA2"/>
    <w:rsid w:val="006B0BF1"/>
    <w:rsid w:val="006B0DC4"/>
    <w:rsid w:val="006B44B0"/>
    <w:rsid w:val="006D091E"/>
    <w:rsid w:val="006D3F3A"/>
    <w:rsid w:val="006D44D2"/>
    <w:rsid w:val="006D460F"/>
    <w:rsid w:val="006D612C"/>
    <w:rsid w:val="006E12A9"/>
    <w:rsid w:val="006E274B"/>
    <w:rsid w:val="006E4215"/>
    <w:rsid w:val="006E6A8A"/>
    <w:rsid w:val="006F221F"/>
    <w:rsid w:val="006F6D75"/>
    <w:rsid w:val="00700D12"/>
    <w:rsid w:val="007036CD"/>
    <w:rsid w:val="00703811"/>
    <w:rsid w:val="0070393F"/>
    <w:rsid w:val="00704455"/>
    <w:rsid w:val="00705E9E"/>
    <w:rsid w:val="0070710A"/>
    <w:rsid w:val="00710807"/>
    <w:rsid w:val="00716CC4"/>
    <w:rsid w:val="007204C3"/>
    <w:rsid w:val="007225F8"/>
    <w:rsid w:val="00726B54"/>
    <w:rsid w:val="00727555"/>
    <w:rsid w:val="00734ED5"/>
    <w:rsid w:val="00740D57"/>
    <w:rsid w:val="0074113F"/>
    <w:rsid w:val="00746CDA"/>
    <w:rsid w:val="00747BDA"/>
    <w:rsid w:val="00754AE1"/>
    <w:rsid w:val="007553A9"/>
    <w:rsid w:val="0075555D"/>
    <w:rsid w:val="00756618"/>
    <w:rsid w:val="00760F3E"/>
    <w:rsid w:val="007615A5"/>
    <w:rsid w:val="00765566"/>
    <w:rsid w:val="00766FAC"/>
    <w:rsid w:val="00767AF8"/>
    <w:rsid w:val="007731D6"/>
    <w:rsid w:val="00773F2F"/>
    <w:rsid w:val="00774B0F"/>
    <w:rsid w:val="007778F7"/>
    <w:rsid w:val="0078033F"/>
    <w:rsid w:val="0078041F"/>
    <w:rsid w:val="00783A04"/>
    <w:rsid w:val="00784C40"/>
    <w:rsid w:val="00785ACD"/>
    <w:rsid w:val="007942F1"/>
    <w:rsid w:val="00794AFB"/>
    <w:rsid w:val="0079727E"/>
    <w:rsid w:val="007A28A1"/>
    <w:rsid w:val="007A2FB9"/>
    <w:rsid w:val="007A7B68"/>
    <w:rsid w:val="007B12CE"/>
    <w:rsid w:val="007B3058"/>
    <w:rsid w:val="007B40BE"/>
    <w:rsid w:val="007B4CF5"/>
    <w:rsid w:val="007B6B4E"/>
    <w:rsid w:val="007C4D51"/>
    <w:rsid w:val="007C5B20"/>
    <w:rsid w:val="007C5EA7"/>
    <w:rsid w:val="007C7CFE"/>
    <w:rsid w:val="007D20F2"/>
    <w:rsid w:val="007D4748"/>
    <w:rsid w:val="007D613E"/>
    <w:rsid w:val="007D69E8"/>
    <w:rsid w:val="007D77E6"/>
    <w:rsid w:val="007E3D22"/>
    <w:rsid w:val="007E55D1"/>
    <w:rsid w:val="007F3573"/>
    <w:rsid w:val="00805EAE"/>
    <w:rsid w:val="00805EF5"/>
    <w:rsid w:val="00806D07"/>
    <w:rsid w:val="00811F1C"/>
    <w:rsid w:val="00812132"/>
    <w:rsid w:val="00812D93"/>
    <w:rsid w:val="0081510A"/>
    <w:rsid w:val="0081585C"/>
    <w:rsid w:val="00817666"/>
    <w:rsid w:val="0082034A"/>
    <w:rsid w:val="00823E68"/>
    <w:rsid w:val="00825425"/>
    <w:rsid w:val="008257C9"/>
    <w:rsid w:val="00830FF8"/>
    <w:rsid w:val="00833D78"/>
    <w:rsid w:val="00834DF1"/>
    <w:rsid w:val="00841D5A"/>
    <w:rsid w:val="008453FE"/>
    <w:rsid w:val="00846075"/>
    <w:rsid w:val="008479CE"/>
    <w:rsid w:val="008521FB"/>
    <w:rsid w:val="00852E76"/>
    <w:rsid w:val="008530AE"/>
    <w:rsid w:val="00853C7F"/>
    <w:rsid w:val="008558D6"/>
    <w:rsid w:val="00861446"/>
    <w:rsid w:val="00866183"/>
    <w:rsid w:val="00873339"/>
    <w:rsid w:val="0087565D"/>
    <w:rsid w:val="0087587F"/>
    <w:rsid w:val="00877BE0"/>
    <w:rsid w:val="00877EE5"/>
    <w:rsid w:val="008808AE"/>
    <w:rsid w:val="00881825"/>
    <w:rsid w:val="00882975"/>
    <w:rsid w:val="00886EC1"/>
    <w:rsid w:val="008874CB"/>
    <w:rsid w:val="00890916"/>
    <w:rsid w:val="00890AC5"/>
    <w:rsid w:val="008A4855"/>
    <w:rsid w:val="008A54E8"/>
    <w:rsid w:val="008A5C50"/>
    <w:rsid w:val="008A62DC"/>
    <w:rsid w:val="008B7B38"/>
    <w:rsid w:val="008C0111"/>
    <w:rsid w:val="008C125A"/>
    <w:rsid w:val="008C2514"/>
    <w:rsid w:val="008D058C"/>
    <w:rsid w:val="008E3169"/>
    <w:rsid w:val="008E5387"/>
    <w:rsid w:val="008F05D9"/>
    <w:rsid w:val="008F11CC"/>
    <w:rsid w:val="008F669B"/>
    <w:rsid w:val="008F7C9F"/>
    <w:rsid w:val="009049A3"/>
    <w:rsid w:val="00913BF8"/>
    <w:rsid w:val="0092232A"/>
    <w:rsid w:val="009226CE"/>
    <w:rsid w:val="00923E92"/>
    <w:rsid w:val="0092744A"/>
    <w:rsid w:val="009305C6"/>
    <w:rsid w:val="00930760"/>
    <w:rsid w:val="00930ED2"/>
    <w:rsid w:val="00931C1B"/>
    <w:rsid w:val="00932335"/>
    <w:rsid w:val="00932B82"/>
    <w:rsid w:val="00934F9A"/>
    <w:rsid w:val="0094046D"/>
    <w:rsid w:val="009417E4"/>
    <w:rsid w:val="00946B09"/>
    <w:rsid w:val="00947D38"/>
    <w:rsid w:val="00952285"/>
    <w:rsid w:val="009526AC"/>
    <w:rsid w:val="0095526C"/>
    <w:rsid w:val="00956E35"/>
    <w:rsid w:val="0096413D"/>
    <w:rsid w:val="0097082C"/>
    <w:rsid w:val="009726B4"/>
    <w:rsid w:val="00974473"/>
    <w:rsid w:val="00974526"/>
    <w:rsid w:val="00974B31"/>
    <w:rsid w:val="00976C20"/>
    <w:rsid w:val="00984970"/>
    <w:rsid w:val="00985D64"/>
    <w:rsid w:val="009B5C0C"/>
    <w:rsid w:val="009B7AA0"/>
    <w:rsid w:val="009C1DD9"/>
    <w:rsid w:val="009C41AD"/>
    <w:rsid w:val="009C4309"/>
    <w:rsid w:val="009C5FCB"/>
    <w:rsid w:val="009C73F4"/>
    <w:rsid w:val="009D07D6"/>
    <w:rsid w:val="009D0B47"/>
    <w:rsid w:val="009D1928"/>
    <w:rsid w:val="009E1C6C"/>
    <w:rsid w:val="009E40A3"/>
    <w:rsid w:val="009F06D3"/>
    <w:rsid w:val="009F0B6C"/>
    <w:rsid w:val="009F1027"/>
    <w:rsid w:val="009F2D87"/>
    <w:rsid w:val="009F34F1"/>
    <w:rsid w:val="00A1264C"/>
    <w:rsid w:val="00A12BB9"/>
    <w:rsid w:val="00A137C7"/>
    <w:rsid w:val="00A13E48"/>
    <w:rsid w:val="00A14BB4"/>
    <w:rsid w:val="00A209A0"/>
    <w:rsid w:val="00A22E9C"/>
    <w:rsid w:val="00A23B16"/>
    <w:rsid w:val="00A26CA1"/>
    <w:rsid w:val="00A27CD7"/>
    <w:rsid w:val="00A31632"/>
    <w:rsid w:val="00A351DA"/>
    <w:rsid w:val="00A3582B"/>
    <w:rsid w:val="00A37982"/>
    <w:rsid w:val="00A42B32"/>
    <w:rsid w:val="00A42FA2"/>
    <w:rsid w:val="00A523B4"/>
    <w:rsid w:val="00A53AFF"/>
    <w:rsid w:val="00A54BEB"/>
    <w:rsid w:val="00A55B30"/>
    <w:rsid w:val="00A60D54"/>
    <w:rsid w:val="00A66A03"/>
    <w:rsid w:val="00A66CA8"/>
    <w:rsid w:val="00A7133D"/>
    <w:rsid w:val="00A71C14"/>
    <w:rsid w:val="00A73988"/>
    <w:rsid w:val="00A74DAE"/>
    <w:rsid w:val="00A768EF"/>
    <w:rsid w:val="00A7744F"/>
    <w:rsid w:val="00A80991"/>
    <w:rsid w:val="00A812A5"/>
    <w:rsid w:val="00A86F2E"/>
    <w:rsid w:val="00A87936"/>
    <w:rsid w:val="00A908CE"/>
    <w:rsid w:val="00A91341"/>
    <w:rsid w:val="00A914EC"/>
    <w:rsid w:val="00A9419C"/>
    <w:rsid w:val="00A95096"/>
    <w:rsid w:val="00A95CD6"/>
    <w:rsid w:val="00AA0B8C"/>
    <w:rsid w:val="00AA1A92"/>
    <w:rsid w:val="00AA30CD"/>
    <w:rsid w:val="00AA3B66"/>
    <w:rsid w:val="00AA5E7D"/>
    <w:rsid w:val="00AA6874"/>
    <w:rsid w:val="00AB6C1C"/>
    <w:rsid w:val="00AC1C63"/>
    <w:rsid w:val="00AC7F62"/>
    <w:rsid w:val="00AD0630"/>
    <w:rsid w:val="00AD3D95"/>
    <w:rsid w:val="00AD63F2"/>
    <w:rsid w:val="00AD6E0A"/>
    <w:rsid w:val="00AD7B40"/>
    <w:rsid w:val="00AF4F2C"/>
    <w:rsid w:val="00AF4FF8"/>
    <w:rsid w:val="00AF69EA"/>
    <w:rsid w:val="00AF7080"/>
    <w:rsid w:val="00AF780B"/>
    <w:rsid w:val="00B06A41"/>
    <w:rsid w:val="00B06D7B"/>
    <w:rsid w:val="00B12423"/>
    <w:rsid w:val="00B15CA4"/>
    <w:rsid w:val="00B16D24"/>
    <w:rsid w:val="00B17316"/>
    <w:rsid w:val="00B20FA4"/>
    <w:rsid w:val="00B22EEE"/>
    <w:rsid w:val="00B24EB8"/>
    <w:rsid w:val="00B255F5"/>
    <w:rsid w:val="00B303E3"/>
    <w:rsid w:val="00B30C8D"/>
    <w:rsid w:val="00B33E61"/>
    <w:rsid w:val="00B3441A"/>
    <w:rsid w:val="00B3516C"/>
    <w:rsid w:val="00B35BA1"/>
    <w:rsid w:val="00B36362"/>
    <w:rsid w:val="00B418BD"/>
    <w:rsid w:val="00B50470"/>
    <w:rsid w:val="00B50EA6"/>
    <w:rsid w:val="00B52447"/>
    <w:rsid w:val="00B526D0"/>
    <w:rsid w:val="00B53555"/>
    <w:rsid w:val="00B54CF7"/>
    <w:rsid w:val="00B5641E"/>
    <w:rsid w:val="00B56DAE"/>
    <w:rsid w:val="00B70224"/>
    <w:rsid w:val="00B74E80"/>
    <w:rsid w:val="00B751CF"/>
    <w:rsid w:val="00B770C3"/>
    <w:rsid w:val="00B82A6D"/>
    <w:rsid w:val="00B82F9E"/>
    <w:rsid w:val="00B8429B"/>
    <w:rsid w:val="00B87B38"/>
    <w:rsid w:val="00B87CCE"/>
    <w:rsid w:val="00B956F1"/>
    <w:rsid w:val="00BA0FC8"/>
    <w:rsid w:val="00BA49D9"/>
    <w:rsid w:val="00BA5937"/>
    <w:rsid w:val="00BA5D72"/>
    <w:rsid w:val="00BA6A3C"/>
    <w:rsid w:val="00BA6F32"/>
    <w:rsid w:val="00BA7C3E"/>
    <w:rsid w:val="00BB0A8C"/>
    <w:rsid w:val="00BB648B"/>
    <w:rsid w:val="00BB7CCB"/>
    <w:rsid w:val="00BC698C"/>
    <w:rsid w:val="00BC6B35"/>
    <w:rsid w:val="00BD0B82"/>
    <w:rsid w:val="00BD538E"/>
    <w:rsid w:val="00BD5C46"/>
    <w:rsid w:val="00BD6CC5"/>
    <w:rsid w:val="00BD774B"/>
    <w:rsid w:val="00BE01C4"/>
    <w:rsid w:val="00BE3D4B"/>
    <w:rsid w:val="00BE690F"/>
    <w:rsid w:val="00BF42ED"/>
    <w:rsid w:val="00BF52AA"/>
    <w:rsid w:val="00BF5BB0"/>
    <w:rsid w:val="00BF7D3D"/>
    <w:rsid w:val="00C03FC0"/>
    <w:rsid w:val="00C045DB"/>
    <w:rsid w:val="00C118B8"/>
    <w:rsid w:val="00C11D12"/>
    <w:rsid w:val="00C11F29"/>
    <w:rsid w:val="00C143C7"/>
    <w:rsid w:val="00C15D78"/>
    <w:rsid w:val="00C160A7"/>
    <w:rsid w:val="00C17246"/>
    <w:rsid w:val="00C220E6"/>
    <w:rsid w:val="00C23D6A"/>
    <w:rsid w:val="00C24C60"/>
    <w:rsid w:val="00C25ADF"/>
    <w:rsid w:val="00C3062A"/>
    <w:rsid w:val="00C3728F"/>
    <w:rsid w:val="00C41E95"/>
    <w:rsid w:val="00C43A37"/>
    <w:rsid w:val="00C447F4"/>
    <w:rsid w:val="00C466A2"/>
    <w:rsid w:val="00C466DC"/>
    <w:rsid w:val="00C5058F"/>
    <w:rsid w:val="00C51307"/>
    <w:rsid w:val="00C53374"/>
    <w:rsid w:val="00C54192"/>
    <w:rsid w:val="00C55488"/>
    <w:rsid w:val="00C55B21"/>
    <w:rsid w:val="00C56A0E"/>
    <w:rsid w:val="00C57CD1"/>
    <w:rsid w:val="00C71701"/>
    <w:rsid w:val="00C749F6"/>
    <w:rsid w:val="00C74E59"/>
    <w:rsid w:val="00C77BC0"/>
    <w:rsid w:val="00C81AC9"/>
    <w:rsid w:val="00C83ECC"/>
    <w:rsid w:val="00C85BF9"/>
    <w:rsid w:val="00C86747"/>
    <w:rsid w:val="00C87255"/>
    <w:rsid w:val="00C91D0E"/>
    <w:rsid w:val="00C941C9"/>
    <w:rsid w:val="00C96991"/>
    <w:rsid w:val="00C97F3C"/>
    <w:rsid w:val="00CA3742"/>
    <w:rsid w:val="00CA4A4F"/>
    <w:rsid w:val="00CB13B1"/>
    <w:rsid w:val="00CB1B53"/>
    <w:rsid w:val="00CB2898"/>
    <w:rsid w:val="00CB33F9"/>
    <w:rsid w:val="00CB4A65"/>
    <w:rsid w:val="00CB74B3"/>
    <w:rsid w:val="00CC1C30"/>
    <w:rsid w:val="00CD22B2"/>
    <w:rsid w:val="00CE023E"/>
    <w:rsid w:val="00CE1758"/>
    <w:rsid w:val="00CE37C8"/>
    <w:rsid w:val="00CE39B0"/>
    <w:rsid w:val="00CE4249"/>
    <w:rsid w:val="00CE5E6C"/>
    <w:rsid w:val="00CE7946"/>
    <w:rsid w:val="00CF3847"/>
    <w:rsid w:val="00CF3E77"/>
    <w:rsid w:val="00CF629D"/>
    <w:rsid w:val="00CF69A2"/>
    <w:rsid w:val="00CF6E20"/>
    <w:rsid w:val="00CF77C0"/>
    <w:rsid w:val="00D02648"/>
    <w:rsid w:val="00D04B0E"/>
    <w:rsid w:val="00D0573C"/>
    <w:rsid w:val="00D06518"/>
    <w:rsid w:val="00D14936"/>
    <w:rsid w:val="00D14BED"/>
    <w:rsid w:val="00D20B5C"/>
    <w:rsid w:val="00D220ED"/>
    <w:rsid w:val="00D26772"/>
    <w:rsid w:val="00D26CA6"/>
    <w:rsid w:val="00D31E6B"/>
    <w:rsid w:val="00D32A07"/>
    <w:rsid w:val="00D33FF5"/>
    <w:rsid w:val="00D362C8"/>
    <w:rsid w:val="00D37584"/>
    <w:rsid w:val="00D37FC8"/>
    <w:rsid w:val="00D44FFF"/>
    <w:rsid w:val="00D465FC"/>
    <w:rsid w:val="00D5094B"/>
    <w:rsid w:val="00D547E5"/>
    <w:rsid w:val="00D54DB4"/>
    <w:rsid w:val="00D6446D"/>
    <w:rsid w:val="00D70187"/>
    <w:rsid w:val="00D71812"/>
    <w:rsid w:val="00D7344E"/>
    <w:rsid w:val="00D74ADF"/>
    <w:rsid w:val="00D74E1E"/>
    <w:rsid w:val="00D76440"/>
    <w:rsid w:val="00D76DB1"/>
    <w:rsid w:val="00D76E9F"/>
    <w:rsid w:val="00D7733E"/>
    <w:rsid w:val="00D80A59"/>
    <w:rsid w:val="00D906E0"/>
    <w:rsid w:val="00D94973"/>
    <w:rsid w:val="00D96933"/>
    <w:rsid w:val="00D97D4A"/>
    <w:rsid w:val="00DA01EE"/>
    <w:rsid w:val="00DA0843"/>
    <w:rsid w:val="00DA1279"/>
    <w:rsid w:val="00DA4903"/>
    <w:rsid w:val="00DA542D"/>
    <w:rsid w:val="00DA5890"/>
    <w:rsid w:val="00DB1B91"/>
    <w:rsid w:val="00DB21B4"/>
    <w:rsid w:val="00DB614A"/>
    <w:rsid w:val="00DC15E3"/>
    <w:rsid w:val="00DC3BDD"/>
    <w:rsid w:val="00DC5BCE"/>
    <w:rsid w:val="00DC6567"/>
    <w:rsid w:val="00DD07F8"/>
    <w:rsid w:val="00DD2BB4"/>
    <w:rsid w:val="00DE3432"/>
    <w:rsid w:val="00DE5898"/>
    <w:rsid w:val="00DE6910"/>
    <w:rsid w:val="00DF0A9A"/>
    <w:rsid w:val="00DF2E7F"/>
    <w:rsid w:val="00DF6424"/>
    <w:rsid w:val="00E00494"/>
    <w:rsid w:val="00E02CF8"/>
    <w:rsid w:val="00E07AB1"/>
    <w:rsid w:val="00E07BE7"/>
    <w:rsid w:val="00E13DBD"/>
    <w:rsid w:val="00E14D6D"/>
    <w:rsid w:val="00E156F1"/>
    <w:rsid w:val="00E205F3"/>
    <w:rsid w:val="00E22437"/>
    <w:rsid w:val="00E2302A"/>
    <w:rsid w:val="00E2444E"/>
    <w:rsid w:val="00E25B4D"/>
    <w:rsid w:val="00E31012"/>
    <w:rsid w:val="00E35001"/>
    <w:rsid w:val="00E35690"/>
    <w:rsid w:val="00E42251"/>
    <w:rsid w:val="00E429FF"/>
    <w:rsid w:val="00E42F1B"/>
    <w:rsid w:val="00E45032"/>
    <w:rsid w:val="00E512C5"/>
    <w:rsid w:val="00E5787E"/>
    <w:rsid w:val="00E57FD9"/>
    <w:rsid w:val="00E60EF3"/>
    <w:rsid w:val="00E637C2"/>
    <w:rsid w:val="00E747DA"/>
    <w:rsid w:val="00E74D4B"/>
    <w:rsid w:val="00E757E3"/>
    <w:rsid w:val="00E769A7"/>
    <w:rsid w:val="00E77C76"/>
    <w:rsid w:val="00E77F9A"/>
    <w:rsid w:val="00E809EB"/>
    <w:rsid w:val="00E80BE4"/>
    <w:rsid w:val="00E84B07"/>
    <w:rsid w:val="00E91062"/>
    <w:rsid w:val="00E92E85"/>
    <w:rsid w:val="00E95FDC"/>
    <w:rsid w:val="00EA2131"/>
    <w:rsid w:val="00EA2EBC"/>
    <w:rsid w:val="00EA6108"/>
    <w:rsid w:val="00EA707C"/>
    <w:rsid w:val="00EB02C4"/>
    <w:rsid w:val="00EB3E99"/>
    <w:rsid w:val="00EB4DEF"/>
    <w:rsid w:val="00EB6366"/>
    <w:rsid w:val="00EC061C"/>
    <w:rsid w:val="00EC0A99"/>
    <w:rsid w:val="00EC60B9"/>
    <w:rsid w:val="00EC78CA"/>
    <w:rsid w:val="00ED1AEB"/>
    <w:rsid w:val="00ED2CF7"/>
    <w:rsid w:val="00ED301E"/>
    <w:rsid w:val="00ED4C49"/>
    <w:rsid w:val="00ED6DD4"/>
    <w:rsid w:val="00EE4BA3"/>
    <w:rsid w:val="00EE5C99"/>
    <w:rsid w:val="00EE6025"/>
    <w:rsid w:val="00EE688E"/>
    <w:rsid w:val="00EE72C7"/>
    <w:rsid w:val="00EF2D76"/>
    <w:rsid w:val="00EF3767"/>
    <w:rsid w:val="00EF6515"/>
    <w:rsid w:val="00EF793D"/>
    <w:rsid w:val="00F03012"/>
    <w:rsid w:val="00F0443A"/>
    <w:rsid w:val="00F05918"/>
    <w:rsid w:val="00F07A78"/>
    <w:rsid w:val="00F112C9"/>
    <w:rsid w:val="00F136CF"/>
    <w:rsid w:val="00F145C6"/>
    <w:rsid w:val="00F1538A"/>
    <w:rsid w:val="00F15F2D"/>
    <w:rsid w:val="00F26639"/>
    <w:rsid w:val="00F31523"/>
    <w:rsid w:val="00F32186"/>
    <w:rsid w:val="00F323AD"/>
    <w:rsid w:val="00F33073"/>
    <w:rsid w:val="00F33691"/>
    <w:rsid w:val="00F35DFB"/>
    <w:rsid w:val="00F35ED2"/>
    <w:rsid w:val="00F3794F"/>
    <w:rsid w:val="00F42F66"/>
    <w:rsid w:val="00F458D3"/>
    <w:rsid w:val="00F47E9B"/>
    <w:rsid w:val="00F52525"/>
    <w:rsid w:val="00F53D07"/>
    <w:rsid w:val="00F56447"/>
    <w:rsid w:val="00F57E4D"/>
    <w:rsid w:val="00F70504"/>
    <w:rsid w:val="00F70804"/>
    <w:rsid w:val="00F7358E"/>
    <w:rsid w:val="00F7459D"/>
    <w:rsid w:val="00F77575"/>
    <w:rsid w:val="00F83D4A"/>
    <w:rsid w:val="00F84BEE"/>
    <w:rsid w:val="00F91109"/>
    <w:rsid w:val="00F9122D"/>
    <w:rsid w:val="00F9404C"/>
    <w:rsid w:val="00F95E8E"/>
    <w:rsid w:val="00FA0D0C"/>
    <w:rsid w:val="00FA1E32"/>
    <w:rsid w:val="00FA2426"/>
    <w:rsid w:val="00FA6DE1"/>
    <w:rsid w:val="00FA7337"/>
    <w:rsid w:val="00FB2FBB"/>
    <w:rsid w:val="00FB316F"/>
    <w:rsid w:val="00FB4A65"/>
    <w:rsid w:val="00FB5B2A"/>
    <w:rsid w:val="00FB6768"/>
    <w:rsid w:val="00FB7443"/>
    <w:rsid w:val="00FC61DA"/>
    <w:rsid w:val="00FC7CE3"/>
    <w:rsid w:val="00FD083D"/>
    <w:rsid w:val="00FD1AF4"/>
    <w:rsid w:val="00FD57AD"/>
    <w:rsid w:val="00FD6AC9"/>
    <w:rsid w:val="00FD71D9"/>
    <w:rsid w:val="00FD7635"/>
    <w:rsid w:val="00FD7874"/>
    <w:rsid w:val="00FE1DED"/>
    <w:rsid w:val="00FE2BB6"/>
    <w:rsid w:val="00FE380E"/>
    <w:rsid w:val="00FE3884"/>
    <w:rsid w:val="00FE7177"/>
    <w:rsid w:val="00FE756A"/>
    <w:rsid w:val="00FE7DD9"/>
    <w:rsid w:val="00FF475D"/>
    <w:rsid w:val="00FF5D52"/>
    <w:rsid w:val="00FF5FF3"/>
    <w:rsid w:val="00FF6F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4970"/>
    <w:pPr>
      <w:ind w:firstLine="709"/>
    </w:pPr>
    <w:rPr>
      <w:rFonts w:ascii="Times New Roman" w:hAnsi="Times New Roman"/>
      <w:sz w:val="26"/>
    </w:rPr>
  </w:style>
  <w:style w:type="paragraph" w:styleId="1">
    <w:name w:val="heading 1"/>
    <w:basedOn w:val="a"/>
    <w:next w:val="a"/>
    <w:link w:val="10"/>
    <w:autoRedefine/>
    <w:qFormat/>
    <w:rsid w:val="00EF2D76"/>
    <w:pPr>
      <w:keepNext/>
      <w:keepLines/>
      <w:spacing w:before="360"/>
      <w:outlineLvl w:val="0"/>
    </w:pPr>
    <w:rPr>
      <w:rFonts w:eastAsiaTheme="majorEastAsia" w:cs="Times New Roman"/>
      <w:b/>
      <w:bCs/>
      <w:szCs w:val="26"/>
    </w:rPr>
  </w:style>
  <w:style w:type="paragraph" w:styleId="2">
    <w:name w:val="heading 2"/>
    <w:basedOn w:val="a"/>
    <w:next w:val="a"/>
    <w:link w:val="20"/>
    <w:autoRedefine/>
    <w:unhideWhenUsed/>
    <w:qFormat/>
    <w:rsid w:val="006605D0"/>
    <w:pPr>
      <w:keepNext/>
      <w:keepLines/>
      <w:spacing w:before="240"/>
      <w:outlineLvl w:val="1"/>
    </w:pPr>
    <w:rPr>
      <w:rFonts w:eastAsiaTheme="majorEastAsia" w:cs="Times New Roman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D774B"/>
    <w:pPr>
      <w:keepNext/>
      <w:spacing w:before="360" w:after="60" w:line="240" w:lineRule="auto"/>
      <w:outlineLvl w:val="2"/>
    </w:pPr>
    <w:rPr>
      <w:rFonts w:eastAsia="Times New Roman" w:cs="Times New Roman"/>
      <w:b/>
      <w:bCs/>
      <w:szCs w:val="26"/>
      <w:lang w:eastAsia="ru-RU"/>
    </w:rPr>
  </w:style>
  <w:style w:type="paragraph" w:styleId="4">
    <w:name w:val="heading 4"/>
    <w:aliases w:val="Таб"/>
    <w:basedOn w:val="a"/>
    <w:next w:val="a"/>
    <w:link w:val="40"/>
    <w:uiPriority w:val="9"/>
    <w:unhideWhenUsed/>
    <w:qFormat/>
    <w:rsid w:val="00BD774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qFormat/>
    <w:rsid w:val="00BD774B"/>
    <w:pPr>
      <w:widowControl w:val="0"/>
      <w:tabs>
        <w:tab w:val="num" w:pos="2520"/>
      </w:tabs>
      <w:suppressAutoHyphens/>
      <w:spacing w:before="240" w:after="60" w:line="240" w:lineRule="auto"/>
      <w:ind w:left="2520" w:hanging="1080"/>
      <w:outlineLvl w:val="4"/>
    </w:pPr>
    <w:rPr>
      <w:rFonts w:eastAsia="Times New Roman" w:cs="Times New Roman"/>
      <w:b/>
      <w:bCs/>
      <w:i/>
      <w:iCs/>
      <w:szCs w:val="26"/>
      <w:lang w:eastAsia="ru-RU"/>
    </w:rPr>
  </w:style>
  <w:style w:type="paragraph" w:styleId="6">
    <w:name w:val="heading 6"/>
    <w:aliases w:val="Заголовок таб."/>
    <w:basedOn w:val="a"/>
    <w:next w:val="a"/>
    <w:link w:val="60"/>
    <w:uiPriority w:val="9"/>
    <w:unhideWhenUsed/>
    <w:qFormat/>
    <w:rsid w:val="00BD774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unhideWhenUsed/>
    <w:qFormat/>
    <w:rsid w:val="00BD774B"/>
    <w:pPr>
      <w:keepNext/>
      <w:keepLines/>
      <w:spacing w:before="200" w:after="120" w:line="240" w:lineRule="auto"/>
      <w:outlineLvl w:val="6"/>
    </w:pPr>
    <w:rPr>
      <w:rFonts w:ascii="Cambria" w:eastAsia="Times New Roman" w:hAnsi="Cambria" w:cs="Times New Roman"/>
      <w:i/>
      <w:iCs/>
      <w:color w:val="40404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F2D76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20">
    <w:name w:val="Заголовок 2 Знак"/>
    <w:basedOn w:val="a0"/>
    <w:link w:val="2"/>
    <w:rsid w:val="006605D0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D774B"/>
    <w:rPr>
      <w:rFonts w:ascii="Times New Roman" w:eastAsia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aliases w:val="Таб Знак"/>
    <w:basedOn w:val="a0"/>
    <w:link w:val="4"/>
    <w:uiPriority w:val="9"/>
    <w:rsid w:val="00BD774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0"/>
    <w:link w:val="5"/>
    <w:rsid w:val="00BD774B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aliases w:val="Заголовок таб. Знак"/>
    <w:basedOn w:val="a0"/>
    <w:link w:val="6"/>
    <w:uiPriority w:val="9"/>
    <w:rsid w:val="00BD774B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0"/>
    <w:link w:val="7"/>
    <w:uiPriority w:val="9"/>
    <w:rsid w:val="00BD774B"/>
    <w:rPr>
      <w:rFonts w:ascii="Cambria" w:eastAsia="Times New Roman" w:hAnsi="Cambria" w:cs="Times New Roman"/>
      <w:i/>
      <w:iCs/>
      <w:color w:val="404040"/>
      <w:sz w:val="26"/>
      <w:lang w:eastAsia="ru-RU"/>
    </w:rPr>
  </w:style>
  <w:style w:type="table" w:styleId="a3">
    <w:name w:val="Table Grid"/>
    <w:basedOn w:val="a1"/>
    <w:uiPriority w:val="59"/>
    <w:rsid w:val="00BD774B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uiPriority w:val="39"/>
    <w:unhideWhenUsed/>
    <w:qFormat/>
    <w:rsid w:val="00C3728F"/>
    <w:pPr>
      <w:tabs>
        <w:tab w:val="right" w:leader="dot" w:pos="10195"/>
      </w:tabs>
      <w:spacing w:after="100"/>
      <w:jc w:val="left"/>
    </w:pPr>
  </w:style>
  <w:style w:type="character" w:styleId="a4">
    <w:name w:val="Hyperlink"/>
    <w:basedOn w:val="a0"/>
    <w:uiPriority w:val="99"/>
    <w:unhideWhenUsed/>
    <w:rsid w:val="00BD774B"/>
    <w:rPr>
      <w:color w:val="0000FF" w:themeColor="hyperlink"/>
      <w:u w:val="single"/>
    </w:rPr>
  </w:style>
  <w:style w:type="character" w:styleId="a5">
    <w:name w:val="Subtle Reference"/>
    <w:basedOn w:val="a0"/>
    <w:uiPriority w:val="31"/>
    <w:qFormat/>
    <w:rsid w:val="00BD774B"/>
    <w:rPr>
      <w:rFonts w:ascii="Times New Roman" w:hAnsi="Times New Roman"/>
      <w:dstrike w:val="0"/>
      <w:color w:val="auto"/>
      <w:sz w:val="24"/>
      <w:bdr w:val="none" w:sz="0" w:space="0" w:color="auto"/>
      <w:vertAlign w:val="baseline"/>
    </w:rPr>
  </w:style>
  <w:style w:type="paragraph" w:styleId="21">
    <w:name w:val="toc 2"/>
    <w:basedOn w:val="a"/>
    <w:next w:val="a"/>
    <w:autoRedefine/>
    <w:uiPriority w:val="39"/>
    <w:unhideWhenUsed/>
    <w:qFormat/>
    <w:rsid w:val="00BD774B"/>
    <w:pPr>
      <w:spacing w:after="100"/>
      <w:ind w:left="220"/>
    </w:pPr>
  </w:style>
  <w:style w:type="paragraph" w:styleId="a6">
    <w:name w:val="TOC Heading"/>
    <w:basedOn w:val="1"/>
    <w:next w:val="a"/>
    <w:uiPriority w:val="39"/>
    <w:unhideWhenUsed/>
    <w:qFormat/>
    <w:rsid w:val="00BD774B"/>
    <w:pPr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a7">
    <w:name w:val="Balloon Text"/>
    <w:basedOn w:val="a"/>
    <w:link w:val="a8"/>
    <w:uiPriority w:val="99"/>
    <w:semiHidden/>
    <w:unhideWhenUsed/>
    <w:rsid w:val="00BD77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D774B"/>
    <w:rPr>
      <w:rFonts w:ascii="Tahoma" w:hAnsi="Tahoma" w:cs="Tahoma"/>
      <w:sz w:val="16"/>
      <w:szCs w:val="16"/>
    </w:rPr>
  </w:style>
  <w:style w:type="paragraph" w:styleId="31">
    <w:name w:val="toc 3"/>
    <w:basedOn w:val="a"/>
    <w:next w:val="a"/>
    <w:autoRedefine/>
    <w:uiPriority w:val="39"/>
    <w:unhideWhenUsed/>
    <w:qFormat/>
    <w:rsid w:val="00BD774B"/>
    <w:pPr>
      <w:spacing w:after="100"/>
      <w:ind w:left="440"/>
      <w:jc w:val="left"/>
    </w:pPr>
    <w:rPr>
      <w:rFonts w:asciiTheme="minorHAnsi" w:eastAsiaTheme="minorEastAsia" w:hAnsiTheme="minorHAnsi"/>
      <w:sz w:val="22"/>
    </w:rPr>
  </w:style>
  <w:style w:type="paragraph" w:customStyle="1" w:styleId="a9">
    <w:name w:val="Абзац"/>
    <w:link w:val="aa"/>
    <w:uiPriority w:val="99"/>
    <w:rsid w:val="00BD774B"/>
    <w:pPr>
      <w:spacing w:before="120" w:after="60" w:line="240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Абзац Знак"/>
    <w:basedOn w:val="a0"/>
    <w:link w:val="a9"/>
    <w:uiPriority w:val="99"/>
    <w:locked/>
    <w:rsid w:val="00BD77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ody Text Indent"/>
    <w:basedOn w:val="a"/>
    <w:link w:val="ac"/>
    <w:rsid w:val="00BD774B"/>
    <w:pPr>
      <w:spacing w:line="240" w:lineRule="auto"/>
      <w:ind w:left="567" w:firstLine="567"/>
      <w:jc w:val="center"/>
    </w:pPr>
    <w:rPr>
      <w:rFonts w:eastAsia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BD774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List Paragraph"/>
    <w:basedOn w:val="a"/>
    <w:uiPriority w:val="34"/>
    <w:qFormat/>
    <w:rsid w:val="00BD774B"/>
    <w:pPr>
      <w:spacing w:after="200"/>
      <w:ind w:left="720"/>
      <w:contextualSpacing/>
      <w:jc w:val="left"/>
    </w:pPr>
    <w:rPr>
      <w:rFonts w:asciiTheme="minorHAnsi" w:hAnsiTheme="minorHAnsi"/>
      <w:sz w:val="22"/>
    </w:rPr>
  </w:style>
  <w:style w:type="paragraph" w:styleId="ae">
    <w:name w:val="Title"/>
    <w:aliases w:val="Рис."/>
    <w:basedOn w:val="a"/>
    <w:next w:val="a"/>
    <w:link w:val="af"/>
    <w:uiPriority w:val="10"/>
    <w:qFormat/>
    <w:rsid w:val="00BD774B"/>
    <w:pPr>
      <w:spacing w:before="60" w:after="240" w:line="240" w:lineRule="auto"/>
      <w:jc w:val="center"/>
    </w:pPr>
    <w:rPr>
      <w:rFonts w:eastAsia="Times New Roman" w:cs="Times New Roman"/>
      <w:bCs/>
      <w:kern w:val="28"/>
      <w:sz w:val="22"/>
      <w:szCs w:val="32"/>
      <w:lang w:eastAsia="ru-RU"/>
    </w:rPr>
  </w:style>
  <w:style w:type="character" w:customStyle="1" w:styleId="af">
    <w:name w:val="Название Знак"/>
    <w:aliases w:val="Рис. Знак"/>
    <w:basedOn w:val="a0"/>
    <w:link w:val="ae"/>
    <w:uiPriority w:val="10"/>
    <w:rsid w:val="00BD774B"/>
    <w:rPr>
      <w:rFonts w:ascii="Times New Roman" w:eastAsia="Times New Roman" w:hAnsi="Times New Roman" w:cs="Times New Roman"/>
      <w:bCs/>
      <w:kern w:val="28"/>
      <w:szCs w:val="32"/>
      <w:lang w:eastAsia="ru-RU"/>
    </w:rPr>
  </w:style>
  <w:style w:type="paragraph" w:styleId="af0">
    <w:name w:val="header"/>
    <w:basedOn w:val="a"/>
    <w:link w:val="af1"/>
    <w:uiPriority w:val="99"/>
    <w:unhideWhenUsed/>
    <w:rsid w:val="00BD774B"/>
    <w:pPr>
      <w:tabs>
        <w:tab w:val="center" w:pos="4677"/>
        <w:tab w:val="right" w:pos="9355"/>
      </w:tabs>
      <w:spacing w:line="240" w:lineRule="auto"/>
      <w:jc w:val="left"/>
    </w:pPr>
    <w:rPr>
      <w:rFonts w:asciiTheme="minorHAnsi" w:hAnsiTheme="minorHAnsi"/>
      <w:sz w:val="22"/>
    </w:rPr>
  </w:style>
  <w:style w:type="character" w:customStyle="1" w:styleId="af1">
    <w:name w:val="Верхний колонтитул Знак"/>
    <w:basedOn w:val="a0"/>
    <w:link w:val="af0"/>
    <w:uiPriority w:val="99"/>
    <w:rsid w:val="00BD774B"/>
  </w:style>
  <w:style w:type="paragraph" w:styleId="af2">
    <w:name w:val="footer"/>
    <w:basedOn w:val="a"/>
    <w:link w:val="af3"/>
    <w:uiPriority w:val="99"/>
    <w:unhideWhenUsed/>
    <w:rsid w:val="00BD774B"/>
    <w:pPr>
      <w:tabs>
        <w:tab w:val="center" w:pos="4677"/>
        <w:tab w:val="right" w:pos="9355"/>
      </w:tabs>
      <w:spacing w:line="240" w:lineRule="auto"/>
      <w:jc w:val="left"/>
    </w:pPr>
    <w:rPr>
      <w:rFonts w:asciiTheme="minorHAnsi" w:hAnsiTheme="minorHAnsi"/>
      <w:sz w:val="22"/>
    </w:rPr>
  </w:style>
  <w:style w:type="character" w:customStyle="1" w:styleId="af3">
    <w:name w:val="Нижний колонтитул Знак"/>
    <w:basedOn w:val="a0"/>
    <w:link w:val="af2"/>
    <w:uiPriority w:val="99"/>
    <w:rsid w:val="00BD774B"/>
  </w:style>
  <w:style w:type="paragraph" w:customStyle="1" w:styleId="ConsPlusTitle">
    <w:name w:val="ConsPlusTitle"/>
    <w:rsid w:val="00BD774B"/>
    <w:pPr>
      <w:widowControl w:val="0"/>
      <w:autoSpaceDE w:val="0"/>
      <w:autoSpaceDN w:val="0"/>
      <w:adjustRightInd w:val="0"/>
      <w:spacing w:before="240" w:after="120" w:line="240" w:lineRule="auto"/>
      <w:jc w:val="right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ConsPlusNormal">
    <w:name w:val="ConsPlusNormal"/>
    <w:rsid w:val="00BD774B"/>
    <w:pPr>
      <w:widowControl w:val="0"/>
      <w:autoSpaceDE w:val="0"/>
      <w:autoSpaceDN w:val="0"/>
      <w:adjustRightInd w:val="0"/>
      <w:spacing w:before="240" w:after="120" w:line="240" w:lineRule="auto"/>
      <w:ind w:firstLine="720"/>
      <w:jc w:val="right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PlusNonformat">
    <w:name w:val="ConsPlusNonformat"/>
    <w:rsid w:val="00BD774B"/>
    <w:pPr>
      <w:widowControl w:val="0"/>
      <w:autoSpaceDE w:val="0"/>
      <w:autoSpaceDN w:val="0"/>
      <w:adjustRightInd w:val="0"/>
      <w:spacing w:before="240" w:after="120" w:line="240" w:lineRule="auto"/>
      <w:jc w:val="right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4">
    <w:name w:val="Знак"/>
    <w:basedOn w:val="a"/>
    <w:rsid w:val="00BD774B"/>
    <w:pPr>
      <w:spacing w:before="240"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22">
    <w:name w:val="Body Text Indent 2"/>
    <w:basedOn w:val="a"/>
    <w:link w:val="23"/>
    <w:semiHidden/>
    <w:rsid w:val="00BD774B"/>
    <w:pPr>
      <w:spacing w:before="240" w:after="120" w:line="240" w:lineRule="auto"/>
    </w:pPr>
    <w:rPr>
      <w:rFonts w:eastAsia="Times New Roman" w:cs="Times New Roman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semiHidden/>
    <w:rsid w:val="00BD77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Body Text"/>
    <w:basedOn w:val="a"/>
    <w:link w:val="af6"/>
    <w:uiPriority w:val="99"/>
    <w:semiHidden/>
    <w:unhideWhenUsed/>
    <w:rsid w:val="00BD774B"/>
    <w:pPr>
      <w:spacing w:before="240" w:after="120" w:line="240" w:lineRule="auto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6">
    <w:name w:val="Основной текст Знак"/>
    <w:basedOn w:val="a0"/>
    <w:link w:val="af5"/>
    <w:uiPriority w:val="99"/>
    <w:semiHidden/>
    <w:rsid w:val="00BD774B"/>
    <w:rPr>
      <w:rFonts w:ascii="Calibri" w:eastAsia="Times New Roman" w:hAnsi="Calibri" w:cs="Times New Roman"/>
      <w:lang w:eastAsia="ru-RU"/>
    </w:rPr>
  </w:style>
  <w:style w:type="paragraph" w:styleId="af7">
    <w:name w:val="Normal (Web)"/>
    <w:basedOn w:val="a"/>
    <w:uiPriority w:val="99"/>
    <w:rsid w:val="00BD774B"/>
    <w:pPr>
      <w:spacing w:before="180" w:after="180" w:line="240" w:lineRule="auto"/>
      <w:ind w:left="180" w:right="180"/>
    </w:pPr>
    <w:rPr>
      <w:rFonts w:eastAsia="Times New Roman" w:cs="Times New Roman"/>
      <w:color w:val="252525"/>
      <w:sz w:val="20"/>
      <w:szCs w:val="20"/>
      <w:lang w:eastAsia="ru-RU"/>
    </w:rPr>
  </w:style>
  <w:style w:type="paragraph" w:customStyle="1" w:styleId="Default">
    <w:name w:val="Default"/>
    <w:rsid w:val="00BD774B"/>
    <w:pPr>
      <w:autoSpaceDE w:val="0"/>
      <w:autoSpaceDN w:val="0"/>
      <w:adjustRightInd w:val="0"/>
      <w:spacing w:before="240" w:after="120" w:line="240" w:lineRule="auto"/>
      <w:jc w:val="right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styleId="af8">
    <w:name w:val="Subtitle"/>
    <w:aliases w:val="Таб. нал."/>
    <w:basedOn w:val="a"/>
    <w:next w:val="a"/>
    <w:link w:val="af9"/>
    <w:uiPriority w:val="11"/>
    <w:qFormat/>
    <w:rsid w:val="00BD774B"/>
    <w:pPr>
      <w:spacing w:before="240" w:after="120" w:line="240" w:lineRule="auto"/>
      <w:jc w:val="center"/>
    </w:pPr>
    <w:rPr>
      <w:rFonts w:eastAsia="Times New Roman" w:cs="Times New Roman"/>
      <w:szCs w:val="24"/>
      <w:lang w:eastAsia="ru-RU"/>
    </w:rPr>
  </w:style>
  <w:style w:type="character" w:customStyle="1" w:styleId="af9">
    <w:name w:val="Подзаголовок Знак"/>
    <w:aliases w:val="Таб. нал. Знак"/>
    <w:basedOn w:val="a0"/>
    <w:link w:val="af8"/>
    <w:uiPriority w:val="11"/>
    <w:rsid w:val="00BD77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zOglav">
    <w:name w:val="PzOglav"/>
    <w:basedOn w:val="a"/>
    <w:rsid w:val="00BD774B"/>
    <w:pPr>
      <w:tabs>
        <w:tab w:val="left" w:leader="dot" w:pos="8505"/>
      </w:tabs>
      <w:spacing w:before="240" w:after="120" w:line="240" w:lineRule="auto"/>
      <w:ind w:firstLine="567"/>
    </w:pPr>
    <w:rPr>
      <w:rFonts w:ascii="Arial" w:eastAsia="Times New Roman" w:hAnsi="Arial" w:cs="Arial"/>
      <w:sz w:val="20"/>
      <w:szCs w:val="20"/>
    </w:rPr>
  </w:style>
  <w:style w:type="paragraph" w:customStyle="1" w:styleId="xl60">
    <w:name w:val="xl60"/>
    <w:basedOn w:val="a"/>
    <w:rsid w:val="00BD774B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ru-RU"/>
    </w:rPr>
  </w:style>
  <w:style w:type="paragraph" w:customStyle="1" w:styleId="xl61">
    <w:name w:val="xl61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2">
    <w:name w:val="xl62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  <w:textAlignment w:val="top"/>
    </w:pPr>
    <w:rPr>
      <w:rFonts w:eastAsia="Times New Roman" w:cs="Times New Roman"/>
      <w:sz w:val="20"/>
      <w:szCs w:val="20"/>
      <w:lang w:eastAsia="ru-RU"/>
    </w:rPr>
  </w:style>
  <w:style w:type="paragraph" w:customStyle="1" w:styleId="xl65">
    <w:name w:val="xl65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  <w:textAlignment w:val="top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68">
    <w:name w:val="xl68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69">
    <w:name w:val="xl69"/>
    <w:basedOn w:val="a"/>
    <w:rsid w:val="00BD774B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70">
    <w:name w:val="xl70"/>
    <w:basedOn w:val="a"/>
    <w:rsid w:val="00BD774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71">
    <w:name w:val="xl71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72">
    <w:name w:val="xl72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73">
    <w:name w:val="xl73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74">
    <w:name w:val="xl74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75">
    <w:name w:val="xl75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styleId="afa">
    <w:name w:val="caption"/>
    <w:basedOn w:val="a"/>
    <w:next w:val="a"/>
    <w:uiPriority w:val="35"/>
    <w:unhideWhenUsed/>
    <w:qFormat/>
    <w:rsid w:val="00BD774B"/>
    <w:pPr>
      <w:spacing w:before="240" w:after="120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Heading">
    <w:name w:val="Heading"/>
    <w:rsid w:val="00BD774B"/>
    <w:pPr>
      <w:widowControl w:val="0"/>
      <w:suppressAutoHyphens/>
      <w:autoSpaceDE w:val="0"/>
      <w:spacing w:before="240" w:after="120" w:line="240" w:lineRule="auto"/>
      <w:jc w:val="right"/>
    </w:pPr>
    <w:rPr>
      <w:rFonts w:ascii="Times New Roman" w:eastAsia="Arial" w:hAnsi="Times New Roman" w:cs="Calibri"/>
      <w:b/>
      <w:bCs/>
      <w:sz w:val="28"/>
      <w:szCs w:val="28"/>
      <w:lang w:eastAsia="ar-SA"/>
    </w:rPr>
  </w:style>
  <w:style w:type="character" w:styleId="afb">
    <w:name w:val="Strong"/>
    <w:basedOn w:val="a0"/>
    <w:uiPriority w:val="22"/>
    <w:qFormat/>
    <w:rsid w:val="00BD774B"/>
    <w:rPr>
      <w:b/>
      <w:bCs/>
    </w:rPr>
  </w:style>
  <w:style w:type="paragraph" w:customStyle="1" w:styleId="14">
    <w:name w:val="Обычный + 14 пт"/>
    <w:aliases w:val="По ширине,Первая строка:  1,25 см,Справа:  -0,02 см"/>
    <w:basedOn w:val="a"/>
    <w:rsid w:val="00BD774B"/>
    <w:pPr>
      <w:spacing w:line="240" w:lineRule="auto"/>
      <w:ind w:right="-10" w:firstLine="708"/>
    </w:pPr>
    <w:rPr>
      <w:rFonts w:eastAsia="Times New Roman" w:cs="Times New Roman"/>
      <w:sz w:val="28"/>
      <w:szCs w:val="28"/>
      <w:lang w:eastAsia="ru-RU"/>
    </w:rPr>
  </w:style>
  <w:style w:type="paragraph" w:customStyle="1" w:styleId="ConsCell">
    <w:name w:val="ConsCell"/>
    <w:uiPriority w:val="99"/>
    <w:rsid w:val="00BD774B"/>
    <w:pPr>
      <w:widowControl w:val="0"/>
      <w:autoSpaceDE w:val="0"/>
      <w:autoSpaceDN w:val="0"/>
      <w:adjustRightInd w:val="0"/>
      <w:spacing w:line="240" w:lineRule="auto"/>
      <w:ind w:right="19772"/>
      <w:jc w:val="left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xl76">
    <w:name w:val="xl76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 w:val="20"/>
      <w:szCs w:val="20"/>
      <w:lang w:eastAsia="ru-RU"/>
    </w:rPr>
  </w:style>
  <w:style w:type="paragraph" w:customStyle="1" w:styleId="xl77">
    <w:name w:val="xl77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Cs w:val="24"/>
      <w:lang w:eastAsia="ru-RU"/>
    </w:rPr>
  </w:style>
  <w:style w:type="paragraph" w:customStyle="1" w:styleId="xl78">
    <w:name w:val="xl78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Cs w:val="24"/>
      <w:lang w:eastAsia="ru-RU"/>
    </w:rPr>
  </w:style>
  <w:style w:type="paragraph" w:customStyle="1" w:styleId="xl79">
    <w:name w:val="xl79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Cs w:val="24"/>
      <w:lang w:eastAsia="ru-RU"/>
    </w:rPr>
  </w:style>
  <w:style w:type="paragraph" w:customStyle="1" w:styleId="xl80">
    <w:name w:val="xl80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Cs w:val="24"/>
      <w:lang w:eastAsia="ru-RU"/>
    </w:rPr>
  </w:style>
  <w:style w:type="paragraph" w:customStyle="1" w:styleId="xl81">
    <w:name w:val="xl81"/>
    <w:basedOn w:val="a"/>
    <w:rsid w:val="00BD774B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82">
    <w:name w:val="xl82"/>
    <w:basedOn w:val="a"/>
    <w:rsid w:val="00BD774B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83">
    <w:name w:val="xl83"/>
    <w:basedOn w:val="a"/>
    <w:rsid w:val="00BD774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84">
    <w:name w:val="xl84"/>
    <w:basedOn w:val="a"/>
    <w:rsid w:val="00BD774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85">
    <w:name w:val="xl85"/>
    <w:basedOn w:val="a"/>
    <w:rsid w:val="00BD774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font5">
    <w:name w:val="font5"/>
    <w:basedOn w:val="a"/>
    <w:rsid w:val="00BD774B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szCs w:val="24"/>
      <w:lang w:eastAsia="ru-RU"/>
    </w:rPr>
  </w:style>
  <w:style w:type="paragraph" w:customStyle="1" w:styleId="font6">
    <w:name w:val="font6"/>
    <w:basedOn w:val="a"/>
    <w:rsid w:val="00BD774B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szCs w:val="24"/>
      <w:lang w:eastAsia="ru-RU"/>
    </w:rPr>
  </w:style>
  <w:style w:type="character" w:styleId="afc">
    <w:name w:val="FollowedHyperlink"/>
    <w:basedOn w:val="a0"/>
    <w:uiPriority w:val="99"/>
    <w:semiHidden/>
    <w:unhideWhenUsed/>
    <w:rsid w:val="00BD774B"/>
    <w:rPr>
      <w:color w:val="800080"/>
      <w:u w:val="single"/>
    </w:rPr>
  </w:style>
  <w:style w:type="character" w:customStyle="1" w:styleId="apple-converted-space">
    <w:name w:val="apple-converted-space"/>
    <w:basedOn w:val="a0"/>
    <w:rsid w:val="0017215C"/>
  </w:style>
  <w:style w:type="paragraph" w:customStyle="1" w:styleId="a50">
    <w:name w:val="a5"/>
    <w:basedOn w:val="a"/>
    <w:rsid w:val="0017215C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d">
    <w:name w:val="Основной текст_"/>
    <w:basedOn w:val="a0"/>
    <w:link w:val="12"/>
    <w:rsid w:val="00812D93"/>
    <w:rPr>
      <w:rFonts w:ascii="Sylfaen" w:eastAsia="Sylfaen" w:hAnsi="Sylfaen" w:cs="Sylfaen"/>
      <w:shd w:val="clear" w:color="auto" w:fill="FFFFFF"/>
    </w:rPr>
  </w:style>
  <w:style w:type="paragraph" w:customStyle="1" w:styleId="12">
    <w:name w:val="Основной текст1"/>
    <w:basedOn w:val="a"/>
    <w:link w:val="afd"/>
    <w:rsid w:val="00812D93"/>
    <w:pPr>
      <w:widowControl w:val="0"/>
      <w:shd w:val="clear" w:color="auto" w:fill="FFFFFF"/>
      <w:spacing w:before="180" w:line="274" w:lineRule="exact"/>
      <w:ind w:firstLine="0"/>
    </w:pPr>
    <w:rPr>
      <w:rFonts w:ascii="Sylfaen" w:eastAsia="Sylfaen" w:hAnsi="Sylfaen" w:cs="Sylfaen"/>
      <w:sz w:val="22"/>
    </w:rPr>
  </w:style>
  <w:style w:type="character" w:customStyle="1" w:styleId="115pt">
    <w:name w:val="Основной текст + 11.5 pt;Полужирный"/>
    <w:basedOn w:val="afd"/>
    <w:rsid w:val="00812D93"/>
    <w:rPr>
      <w:b/>
      <w:bCs/>
      <w:color w:val="000000"/>
      <w:spacing w:val="0"/>
      <w:w w:val="100"/>
      <w:position w:val="0"/>
      <w:sz w:val="23"/>
      <w:szCs w:val="23"/>
      <w:lang w:val="ru-RU"/>
    </w:rPr>
  </w:style>
  <w:style w:type="character" w:customStyle="1" w:styleId="75pt">
    <w:name w:val="Основной текст + 7.5 pt"/>
    <w:basedOn w:val="afd"/>
    <w:rsid w:val="00812D93"/>
    <w:rPr>
      <w:color w:val="000000"/>
      <w:spacing w:val="0"/>
      <w:w w:val="100"/>
      <w:position w:val="0"/>
      <w:sz w:val="15"/>
      <w:szCs w:val="15"/>
      <w:lang w:val="ru-RU"/>
    </w:rPr>
  </w:style>
  <w:style w:type="character" w:customStyle="1" w:styleId="FrankRuehl7pt">
    <w:name w:val="Основной текст + FrankRuehl;7 pt"/>
    <w:basedOn w:val="afd"/>
    <w:rsid w:val="00812D93"/>
    <w:rPr>
      <w:rFonts w:ascii="FrankRuehl" w:eastAsia="FrankRuehl" w:hAnsi="FrankRuehl" w:cs="FrankRuehl"/>
      <w:color w:val="000000"/>
      <w:spacing w:val="0"/>
      <w:w w:val="100"/>
      <w:position w:val="0"/>
      <w:sz w:val="14"/>
      <w:szCs w:val="14"/>
      <w:lang w:val="ru-RU"/>
    </w:rPr>
  </w:style>
  <w:style w:type="character" w:customStyle="1" w:styleId="11pt0pt">
    <w:name w:val="Основной текст + 11 pt;Интервал 0 pt"/>
    <w:basedOn w:val="afd"/>
    <w:rsid w:val="001B227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paragraph" w:styleId="41">
    <w:name w:val="toc 4"/>
    <w:basedOn w:val="a"/>
    <w:next w:val="a"/>
    <w:autoRedefine/>
    <w:uiPriority w:val="39"/>
    <w:unhideWhenUsed/>
    <w:rsid w:val="00C15D78"/>
    <w:pPr>
      <w:spacing w:after="100"/>
      <w:ind w:left="66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C15D78"/>
    <w:pPr>
      <w:spacing w:after="100"/>
      <w:ind w:left="88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61">
    <w:name w:val="toc 6"/>
    <w:basedOn w:val="a"/>
    <w:next w:val="a"/>
    <w:autoRedefine/>
    <w:uiPriority w:val="39"/>
    <w:unhideWhenUsed/>
    <w:rsid w:val="00C15D78"/>
    <w:pPr>
      <w:spacing w:after="100"/>
      <w:ind w:left="110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71">
    <w:name w:val="toc 7"/>
    <w:basedOn w:val="a"/>
    <w:next w:val="a"/>
    <w:autoRedefine/>
    <w:uiPriority w:val="39"/>
    <w:unhideWhenUsed/>
    <w:rsid w:val="00C15D78"/>
    <w:pPr>
      <w:spacing w:after="100"/>
      <w:ind w:left="132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C15D78"/>
    <w:pPr>
      <w:spacing w:after="100"/>
      <w:ind w:left="154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C15D78"/>
    <w:pPr>
      <w:spacing w:after="100"/>
      <w:ind w:left="176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character" w:customStyle="1" w:styleId="Arial7pt120">
    <w:name w:val="Основной текст + Arial;7 pt;Масштаб 120%"/>
    <w:basedOn w:val="afd"/>
    <w:rsid w:val="00036CC0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20"/>
      <w:position w:val="0"/>
      <w:sz w:val="14"/>
      <w:szCs w:val="14"/>
      <w:u w:val="none"/>
      <w:lang w:val="ru-RU"/>
    </w:rPr>
  </w:style>
  <w:style w:type="character" w:customStyle="1" w:styleId="Arial7pt">
    <w:name w:val="Основной текст + Arial;7 pt;Полужирный;Курсив"/>
    <w:basedOn w:val="afd"/>
    <w:rsid w:val="00036CC0"/>
    <w:rPr>
      <w:rFonts w:ascii="Arial" w:eastAsia="Arial" w:hAnsi="Arial" w:cs="Arial"/>
      <w:b/>
      <w:bCs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Arial75pt">
    <w:name w:val="Основной текст + Arial;7.5 pt;Курсив"/>
    <w:basedOn w:val="afd"/>
    <w:rsid w:val="00036CC0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10pt120">
    <w:name w:val="Основной текст + Arial;10 pt;Масштаб 120%"/>
    <w:basedOn w:val="afd"/>
    <w:rsid w:val="00036CC0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20"/>
      <w:position w:val="0"/>
      <w:sz w:val="20"/>
      <w:szCs w:val="20"/>
      <w:u w:val="none"/>
      <w:lang w:val="ru-RU"/>
    </w:rPr>
  </w:style>
  <w:style w:type="character" w:customStyle="1" w:styleId="24">
    <w:name w:val="Заголовок №2_"/>
    <w:basedOn w:val="a0"/>
    <w:link w:val="25"/>
    <w:rsid w:val="00D31E6B"/>
    <w:rPr>
      <w:rFonts w:ascii="Calibri" w:eastAsia="Calibri" w:hAnsi="Calibri" w:cs="Calibri"/>
      <w:b/>
      <w:bCs/>
      <w:sz w:val="23"/>
      <w:szCs w:val="23"/>
      <w:shd w:val="clear" w:color="auto" w:fill="FFFFFF"/>
    </w:rPr>
  </w:style>
  <w:style w:type="character" w:customStyle="1" w:styleId="afe">
    <w:name w:val="Основной текст + Курсив"/>
    <w:basedOn w:val="afd"/>
    <w:rsid w:val="00D31E6B"/>
    <w:rPr>
      <w:rFonts w:ascii="Calibri" w:eastAsia="Calibri" w:hAnsi="Calibri" w:cs="Calibri"/>
      <w:i/>
      <w:iCs/>
      <w:color w:val="000000"/>
      <w:spacing w:val="0"/>
      <w:w w:val="100"/>
      <w:position w:val="0"/>
      <w:sz w:val="23"/>
      <w:szCs w:val="23"/>
      <w:lang w:val="ru-RU"/>
    </w:rPr>
  </w:style>
  <w:style w:type="paragraph" w:customStyle="1" w:styleId="26">
    <w:name w:val="Основной текст2"/>
    <w:basedOn w:val="a"/>
    <w:rsid w:val="00D31E6B"/>
    <w:pPr>
      <w:widowControl w:val="0"/>
      <w:shd w:val="clear" w:color="auto" w:fill="FFFFFF"/>
      <w:spacing w:before="180" w:line="336" w:lineRule="exact"/>
      <w:ind w:hanging="360"/>
    </w:pPr>
    <w:rPr>
      <w:rFonts w:ascii="Calibri" w:eastAsia="Calibri" w:hAnsi="Calibri" w:cs="Calibri"/>
      <w:sz w:val="23"/>
      <w:szCs w:val="23"/>
    </w:rPr>
  </w:style>
  <w:style w:type="paragraph" w:customStyle="1" w:styleId="25">
    <w:name w:val="Заголовок №2"/>
    <w:basedOn w:val="a"/>
    <w:link w:val="24"/>
    <w:rsid w:val="00D31E6B"/>
    <w:pPr>
      <w:widowControl w:val="0"/>
      <w:shd w:val="clear" w:color="auto" w:fill="FFFFFF"/>
      <w:spacing w:before="180" w:after="180" w:line="0" w:lineRule="atLeast"/>
      <w:ind w:hanging="360"/>
      <w:jc w:val="left"/>
      <w:outlineLvl w:val="1"/>
    </w:pPr>
    <w:rPr>
      <w:rFonts w:ascii="Calibri" w:eastAsia="Calibri" w:hAnsi="Calibri" w:cs="Calibri"/>
      <w:b/>
      <w:bCs/>
      <w:sz w:val="23"/>
      <w:szCs w:val="23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97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17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6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1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8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8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62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56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66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200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071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56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3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77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9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5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7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1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7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4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1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7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43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24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2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48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1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0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9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0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9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0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82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chart" Target="charts/chart1.xml"/><Relationship Id="rId18" Type="http://schemas.openxmlformats.org/officeDocument/2006/relationships/chart" Target="charts/chart6.xml"/><Relationship Id="rId26" Type="http://schemas.openxmlformats.org/officeDocument/2006/relationships/image" Target="media/image8.jpe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hart" Target="charts/chart9.xml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chart" Target="charts/chart5.xml"/><Relationship Id="rId25" Type="http://schemas.openxmlformats.org/officeDocument/2006/relationships/image" Target="media/image7.jpeg"/><Relationship Id="rId33" Type="http://schemas.openxmlformats.org/officeDocument/2006/relationships/image" Target="media/image12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chart" Target="charts/chart4.xml"/><Relationship Id="rId20" Type="http://schemas.openxmlformats.org/officeDocument/2006/relationships/chart" Target="charts/chart8.xml"/><Relationship Id="rId29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6.jpeg"/><Relationship Id="rId32" Type="http://schemas.openxmlformats.org/officeDocument/2006/relationships/chart" Target="charts/chart13.xml"/><Relationship Id="rId37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chart" Target="charts/chart3.xml"/><Relationship Id="rId23" Type="http://schemas.openxmlformats.org/officeDocument/2006/relationships/image" Target="media/image5.jpeg"/><Relationship Id="rId28" Type="http://schemas.openxmlformats.org/officeDocument/2006/relationships/image" Target="media/image10.jpeg"/><Relationship Id="rId36" Type="http://schemas.openxmlformats.org/officeDocument/2006/relationships/image" Target="media/image14.wmf"/><Relationship Id="rId10" Type="http://schemas.openxmlformats.org/officeDocument/2006/relationships/image" Target="media/image2.jpeg"/><Relationship Id="rId19" Type="http://schemas.openxmlformats.org/officeDocument/2006/relationships/chart" Target="charts/chart7.xml"/><Relationship Id="rId31" Type="http://schemas.openxmlformats.org/officeDocument/2006/relationships/chart" Target="charts/chart1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chart" Target="charts/chart2.xml"/><Relationship Id="rId22" Type="http://schemas.openxmlformats.org/officeDocument/2006/relationships/chart" Target="charts/chart10.xml"/><Relationship Id="rId27" Type="http://schemas.openxmlformats.org/officeDocument/2006/relationships/image" Target="media/image9.jpeg"/><Relationship Id="rId30" Type="http://schemas.openxmlformats.org/officeDocument/2006/relationships/chart" Target="charts/chart11.xml"/><Relationship Id="rId35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0.xlsx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1.xlsx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2.xlsx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3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5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6.xlsx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7.xlsx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8.xlsx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9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17</c:f>
              <c:numCache>
                <c:formatCode>General</c:formatCode>
                <c:ptCount val="16"/>
                <c:pt idx="0">
                  <c:v>21</c:v>
                </c:pt>
                <c:pt idx="1">
                  <c:v>27</c:v>
                </c:pt>
                <c:pt idx="2">
                  <c:v>40</c:v>
                </c:pt>
                <c:pt idx="3">
                  <c:v>50</c:v>
                </c:pt>
                <c:pt idx="4">
                  <c:v>69</c:v>
                </c:pt>
                <c:pt idx="5">
                  <c:v>82</c:v>
                </c:pt>
                <c:pt idx="6">
                  <c:v>100</c:v>
                </c:pt>
                <c:pt idx="7">
                  <c:v>125</c:v>
                </c:pt>
                <c:pt idx="8">
                  <c:v>150</c:v>
                </c:pt>
                <c:pt idx="9">
                  <c:v>207</c:v>
                </c:pt>
                <c:pt idx="10">
                  <c:v>259</c:v>
                </c:pt>
                <c:pt idx="11">
                  <c:v>309</c:v>
                </c:pt>
                <c:pt idx="12">
                  <c:v>359</c:v>
                </c:pt>
                <c:pt idx="13">
                  <c:v>414</c:v>
                </c:pt>
                <c:pt idx="14">
                  <c:v>517</c:v>
                </c:pt>
                <c:pt idx="15">
                  <c:v>616</c:v>
                </c:pt>
              </c:numCache>
            </c:numRef>
          </c:cat>
          <c:val>
            <c:numRef>
              <c:f>Лист1!$B$2:$B$17</c:f>
              <c:numCache>
                <c:formatCode>General</c:formatCode>
                <c:ptCount val="16"/>
                <c:pt idx="0">
                  <c:v>107</c:v>
                </c:pt>
                <c:pt idx="1">
                  <c:v>573</c:v>
                </c:pt>
                <c:pt idx="2">
                  <c:v>881</c:v>
                </c:pt>
                <c:pt idx="3">
                  <c:v>3451</c:v>
                </c:pt>
                <c:pt idx="4">
                  <c:v>648</c:v>
                </c:pt>
                <c:pt idx="5">
                  <c:v>4026</c:v>
                </c:pt>
                <c:pt idx="6">
                  <c:v>3840</c:v>
                </c:pt>
                <c:pt idx="7">
                  <c:v>1974</c:v>
                </c:pt>
                <c:pt idx="8">
                  <c:v>2999</c:v>
                </c:pt>
                <c:pt idx="9">
                  <c:v>1455</c:v>
                </c:pt>
                <c:pt idx="10">
                  <c:v>1067</c:v>
                </c:pt>
                <c:pt idx="11">
                  <c:v>1494</c:v>
                </c:pt>
                <c:pt idx="12">
                  <c:v>273</c:v>
                </c:pt>
                <c:pt idx="13">
                  <c:v>474</c:v>
                </c:pt>
                <c:pt idx="14">
                  <c:v>721</c:v>
                </c:pt>
                <c:pt idx="15">
                  <c:v>1430</c:v>
                </c:pt>
              </c:numCache>
            </c:numRef>
          </c:val>
        </c:ser>
        <c:gapWidth val="300"/>
        <c:axId val="56564736"/>
        <c:axId val="67214336"/>
      </c:barChart>
      <c:catAx>
        <c:axId val="5656473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y</a:t>
                </a:r>
                <a:endParaRPr lang="ru-RU" sz="1200" baseline="0"/>
              </a:p>
            </c:rich>
          </c:tx>
          <c:layout/>
        </c:title>
        <c:numFmt formatCode="General" sourceLinked="1"/>
        <c:majorTickMark val="none"/>
        <c:tickLblPos val="nextTo"/>
        <c:crossAx val="67214336"/>
        <c:crosses val="autoZero"/>
        <c:auto val="1"/>
        <c:lblAlgn val="ctr"/>
        <c:lblOffset val="100"/>
      </c:catAx>
      <c:valAx>
        <c:axId val="67214336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56564736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6.0549721391326874E-2"/>
          <c:y val="3.0431707922697671E-2"/>
          <c:w val="0.9071247683563799"/>
          <c:h val="0.66862086554846689"/>
        </c:manualLayout>
      </c:layout>
      <c:lineChart>
        <c:grouping val="standard"/>
        <c:ser>
          <c:idx val="0"/>
          <c:order val="0"/>
          <c:tx>
            <c:strRef>
              <c:f>Лист1!$B$1</c:f>
              <c:strCache>
                <c:ptCount val="1"/>
                <c:pt idx="0">
                  <c:v>Температура теплоносителя в подающем трубопроводе</c:v>
                </c:pt>
              </c:strCache>
            </c:strRef>
          </c:tx>
          <c:marker>
            <c:symbol val="none"/>
          </c:marker>
          <c:cat>
            <c:numRef>
              <c:f>Лист1!$A$2:$A$36</c:f>
              <c:numCache>
                <c:formatCode>General</c:formatCode>
                <c:ptCount val="35"/>
                <c:pt idx="0">
                  <c:v>8</c:v>
                </c:pt>
                <c:pt idx="1">
                  <c:v>7</c:v>
                </c:pt>
                <c:pt idx="2">
                  <c:v>6</c:v>
                </c:pt>
                <c:pt idx="3">
                  <c:v>5</c:v>
                </c:pt>
                <c:pt idx="4">
                  <c:v>4</c:v>
                </c:pt>
                <c:pt idx="5">
                  <c:v>3</c:v>
                </c:pt>
                <c:pt idx="6">
                  <c:v>2</c:v>
                </c:pt>
                <c:pt idx="7">
                  <c:v>1</c:v>
                </c:pt>
                <c:pt idx="8">
                  <c:v>0</c:v>
                </c:pt>
                <c:pt idx="9">
                  <c:v>-1</c:v>
                </c:pt>
                <c:pt idx="10">
                  <c:v>-2</c:v>
                </c:pt>
                <c:pt idx="11">
                  <c:v>-3</c:v>
                </c:pt>
                <c:pt idx="12">
                  <c:v>-4</c:v>
                </c:pt>
                <c:pt idx="13">
                  <c:v>-5</c:v>
                </c:pt>
                <c:pt idx="14">
                  <c:v>-6</c:v>
                </c:pt>
                <c:pt idx="15">
                  <c:v>-7</c:v>
                </c:pt>
                <c:pt idx="16">
                  <c:v>-8</c:v>
                </c:pt>
                <c:pt idx="17">
                  <c:v>-9</c:v>
                </c:pt>
                <c:pt idx="18">
                  <c:v>-10</c:v>
                </c:pt>
                <c:pt idx="19">
                  <c:v>-11</c:v>
                </c:pt>
                <c:pt idx="20">
                  <c:v>-12</c:v>
                </c:pt>
                <c:pt idx="21">
                  <c:v>-13</c:v>
                </c:pt>
                <c:pt idx="22">
                  <c:v>-14</c:v>
                </c:pt>
                <c:pt idx="23">
                  <c:v>-15</c:v>
                </c:pt>
                <c:pt idx="24">
                  <c:v>-16</c:v>
                </c:pt>
                <c:pt idx="25">
                  <c:v>-17</c:v>
                </c:pt>
                <c:pt idx="26">
                  <c:v>-18</c:v>
                </c:pt>
                <c:pt idx="27">
                  <c:v>-19</c:v>
                </c:pt>
                <c:pt idx="28">
                  <c:v>-20</c:v>
                </c:pt>
                <c:pt idx="29">
                  <c:v>-21</c:v>
                </c:pt>
                <c:pt idx="30">
                  <c:v>-22</c:v>
                </c:pt>
                <c:pt idx="31">
                  <c:v>-23</c:v>
                </c:pt>
                <c:pt idx="32">
                  <c:v>-24</c:v>
                </c:pt>
                <c:pt idx="33">
                  <c:v>-25</c:v>
                </c:pt>
                <c:pt idx="34">
                  <c:v>-26</c:v>
                </c:pt>
              </c:numCache>
            </c:numRef>
          </c:cat>
          <c:val>
            <c:numRef>
              <c:f>Лист1!$B$2:$B$36</c:f>
              <c:numCache>
                <c:formatCode>General</c:formatCode>
                <c:ptCount val="35"/>
                <c:pt idx="0">
                  <c:v>41</c:v>
                </c:pt>
                <c:pt idx="1">
                  <c:v>43</c:v>
                </c:pt>
                <c:pt idx="2">
                  <c:v>45</c:v>
                </c:pt>
                <c:pt idx="3">
                  <c:v>46</c:v>
                </c:pt>
                <c:pt idx="4">
                  <c:v>48</c:v>
                </c:pt>
                <c:pt idx="5">
                  <c:v>50</c:v>
                </c:pt>
                <c:pt idx="6">
                  <c:v>52</c:v>
                </c:pt>
                <c:pt idx="7">
                  <c:v>54</c:v>
                </c:pt>
                <c:pt idx="8">
                  <c:v>55</c:v>
                </c:pt>
                <c:pt idx="9">
                  <c:v>57</c:v>
                </c:pt>
                <c:pt idx="10">
                  <c:v>59</c:v>
                </c:pt>
                <c:pt idx="11">
                  <c:v>60</c:v>
                </c:pt>
                <c:pt idx="12">
                  <c:v>62</c:v>
                </c:pt>
                <c:pt idx="13">
                  <c:v>63</c:v>
                </c:pt>
                <c:pt idx="14">
                  <c:v>65</c:v>
                </c:pt>
                <c:pt idx="15">
                  <c:v>67</c:v>
                </c:pt>
                <c:pt idx="16">
                  <c:v>69</c:v>
                </c:pt>
                <c:pt idx="17">
                  <c:v>70</c:v>
                </c:pt>
                <c:pt idx="18">
                  <c:v>71</c:v>
                </c:pt>
                <c:pt idx="19">
                  <c:v>74</c:v>
                </c:pt>
                <c:pt idx="20">
                  <c:v>75</c:v>
                </c:pt>
                <c:pt idx="21">
                  <c:v>77</c:v>
                </c:pt>
                <c:pt idx="22">
                  <c:v>78</c:v>
                </c:pt>
                <c:pt idx="23">
                  <c:v>79</c:v>
                </c:pt>
                <c:pt idx="24">
                  <c:v>81</c:v>
                </c:pt>
                <c:pt idx="25">
                  <c:v>83</c:v>
                </c:pt>
                <c:pt idx="26">
                  <c:v>84</c:v>
                </c:pt>
                <c:pt idx="27">
                  <c:v>85</c:v>
                </c:pt>
                <c:pt idx="28">
                  <c:v>86</c:v>
                </c:pt>
                <c:pt idx="29">
                  <c:v>88</c:v>
                </c:pt>
                <c:pt idx="30">
                  <c:v>90</c:v>
                </c:pt>
                <c:pt idx="31">
                  <c:v>91</c:v>
                </c:pt>
                <c:pt idx="32">
                  <c:v>93</c:v>
                </c:pt>
                <c:pt idx="33">
                  <c:v>94</c:v>
                </c:pt>
                <c:pt idx="34">
                  <c:v>95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мпература теплоносителя в обратном трубопроводе</c:v>
                </c:pt>
              </c:strCache>
            </c:strRef>
          </c:tx>
          <c:marker>
            <c:symbol val="none"/>
          </c:marker>
          <c:cat>
            <c:numRef>
              <c:f>Лист1!$A$2:$A$36</c:f>
              <c:numCache>
                <c:formatCode>General</c:formatCode>
                <c:ptCount val="35"/>
                <c:pt idx="0">
                  <c:v>8</c:v>
                </c:pt>
                <c:pt idx="1">
                  <c:v>7</c:v>
                </c:pt>
                <c:pt idx="2">
                  <c:v>6</c:v>
                </c:pt>
                <c:pt idx="3">
                  <c:v>5</c:v>
                </c:pt>
                <c:pt idx="4">
                  <c:v>4</c:v>
                </c:pt>
                <c:pt idx="5">
                  <c:v>3</c:v>
                </c:pt>
                <c:pt idx="6">
                  <c:v>2</c:v>
                </c:pt>
                <c:pt idx="7">
                  <c:v>1</c:v>
                </c:pt>
                <c:pt idx="8">
                  <c:v>0</c:v>
                </c:pt>
                <c:pt idx="9">
                  <c:v>-1</c:v>
                </c:pt>
                <c:pt idx="10">
                  <c:v>-2</c:v>
                </c:pt>
                <c:pt idx="11">
                  <c:v>-3</c:v>
                </c:pt>
                <c:pt idx="12">
                  <c:v>-4</c:v>
                </c:pt>
                <c:pt idx="13">
                  <c:v>-5</c:v>
                </c:pt>
                <c:pt idx="14">
                  <c:v>-6</c:v>
                </c:pt>
                <c:pt idx="15">
                  <c:v>-7</c:v>
                </c:pt>
                <c:pt idx="16">
                  <c:v>-8</c:v>
                </c:pt>
                <c:pt idx="17">
                  <c:v>-9</c:v>
                </c:pt>
                <c:pt idx="18">
                  <c:v>-10</c:v>
                </c:pt>
                <c:pt idx="19">
                  <c:v>-11</c:v>
                </c:pt>
                <c:pt idx="20">
                  <c:v>-12</c:v>
                </c:pt>
                <c:pt idx="21">
                  <c:v>-13</c:v>
                </c:pt>
                <c:pt idx="22">
                  <c:v>-14</c:v>
                </c:pt>
                <c:pt idx="23">
                  <c:v>-15</c:v>
                </c:pt>
                <c:pt idx="24">
                  <c:v>-16</c:v>
                </c:pt>
                <c:pt idx="25">
                  <c:v>-17</c:v>
                </c:pt>
                <c:pt idx="26">
                  <c:v>-18</c:v>
                </c:pt>
                <c:pt idx="27">
                  <c:v>-19</c:v>
                </c:pt>
                <c:pt idx="28">
                  <c:v>-20</c:v>
                </c:pt>
                <c:pt idx="29">
                  <c:v>-21</c:v>
                </c:pt>
                <c:pt idx="30">
                  <c:v>-22</c:v>
                </c:pt>
                <c:pt idx="31">
                  <c:v>-23</c:v>
                </c:pt>
                <c:pt idx="32">
                  <c:v>-24</c:v>
                </c:pt>
                <c:pt idx="33">
                  <c:v>-25</c:v>
                </c:pt>
                <c:pt idx="34">
                  <c:v>-26</c:v>
                </c:pt>
              </c:numCache>
            </c:numRef>
          </c:cat>
          <c:val>
            <c:numRef>
              <c:f>Лист1!$C$2:$C$36</c:f>
              <c:numCache>
                <c:formatCode>General</c:formatCode>
                <c:ptCount val="35"/>
                <c:pt idx="0">
                  <c:v>36</c:v>
                </c:pt>
                <c:pt idx="1">
                  <c:v>37</c:v>
                </c:pt>
                <c:pt idx="2">
                  <c:v>38</c:v>
                </c:pt>
                <c:pt idx="3">
                  <c:v>39</c:v>
                </c:pt>
                <c:pt idx="4">
                  <c:v>40</c:v>
                </c:pt>
                <c:pt idx="5">
                  <c:v>41</c:v>
                </c:pt>
                <c:pt idx="6">
                  <c:v>42</c:v>
                </c:pt>
                <c:pt idx="7">
                  <c:v>43</c:v>
                </c:pt>
                <c:pt idx="8">
                  <c:v>44</c:v>
                </c:pt>
                <c:pt idx="9">
                  <c:v>45</c:v>
                </c:pt>
                <c:pt idx="10">
                  <c:v>46</c:v>
                </c:pt>
                <c:pt idx="11">
                  <c:v>47</c:v>
                </c:pt>
                <c:pt idx="12">
                  <c:v>48</c:v>
                </c:pt>
                <c:pt idx="13">
                  <c:v>50</c:v>
                </c:pt>
                <c:pt idx="14">
                  <c:v>51</c:v>
                </c:pt>
                <c:pt idx="15">
                  <c:v>52</c:v>
                </c:pt>
                <c:pt idx="16">
                  <c:v>53</c:v>
                </c:pt>
                <c:pt idx="17">
                  <c:v>54</c:v>
                </c:pt>
                <c:pt idx="18">
                  <c:v>55</c:v>
                </c:pt>
                <c:pt idx="19">
                  <c:v>56</c:v>
                </c:pt>
                <c:pt idx="20">
                  <c:v>57</c:v>
                </c:pt>
                <c:pt idx="21">
                  <c:v>58</c:v>
                </c:pt>
                <c:pt idx="22">
                  <c:v>59</c:v>
                </c:pt>
                <c:pt idx="23">
                  <c:v>60</c:v>
                </c:pt>
                <c:pt idx="24">
                  <c:v>61</c:v>
                </c:pt>
                <c:pt idx="25">
                  <c:v>62</c:v>
                </c:pt>
                <c:pt idx="26">
                  <c:v>63</c:v>
                </c:pt>
                <c:pt idx="27">
                  <c:v>64</c:v>
                </c:pt>
                <c:pt idx="28">
                  <c:v>65</c:v>
                </c:pt>
                <c:pt idx="29">
                  <c:v>66</c:v>
                </c:pt>
                <c:pt idx="30">
                  <c:v>67</c:v>
                </c:pt>
                <c:pt idx="31">
                  <c:v>68</c:v>
                </c:pt>
                <c:pt idx="32">
                  <c:v>69</c:v>
                </c:pt>
                <c:pt idx="33">
                  <c:v>69</c:v>
                </c:pt>
                <c:pt idx="34">
                  <c:v>70</c:v>
                </c:pt>
              </c:numCache>
            </c:numRef>
          </c:val>
        </c:ser>
        <c:marker val="1"/>
        <c:axId val="84567168"/>
        <c:axId val="84568704"/>
      </c:lineChart>
      <c:catAx>
        <c:axId val="84567168"/>
        <c:scaling>
          <c:orientation val="minMax"/>
        </c:scaling>
        <c:axPos val="b"/>
        <c:numFmt formatCode="General" sourceLinked="1"/>
        <c:majorTickMark val="none"/>
        <c:tickLblPos val="nextTo"/>
        <c:txPr>
          <a:bodyPr/>
          <a:lstStyle/>
          <a:p>
            <a:pPr>
              <a:defRPr baseline="0">
                <a:latin typeface="Times New Roman" pitchFamily="18" charset="0"/>
              </a:defRPr>
            </a:pPr>
            <a:endParaRPr lang="ru-RU"/>
          </a:p>
        </c:txPr>
        <c:crossAx val="84568704"/>
        <c:crosses val="autoZero"/>
        <c:auto val="1"/>
        <c:lblAlgn val="ctr"/>
        <c:lblOffset val="100"/>
      </c:catAx>
      <c:valAx>
        <c:axId val="84568704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baseline="0">
                <a:latin typeface="Times New Roman" pitchFamily="18" charset="0"/>
              </a:defRPr>
            </a:pPr>
            <a:endParaRPr lang="ru-RU"/>
          </a:p>
        </c:txPr>
        <c:crossAx val="84567168"/>
        <c:crosses val="autoZero"/>
        <c:crossBetween val="between"/>
      </c:valAx>
    </c:plotArea>
    <c:legend>
      <c:legendPos val="b"/>
      <c:layout/>
      <c:txPr>
        <a:bodyPr/>
        <a:lstStyle/>
        <a:p>
          <a:pPr>
            <a:defRPr sz="1200" baseline="0">
              <a:latin typeface="Times New Roman" pitchFamily="18" charset="0"/>
            </a:defRPr>
          </a:pPr>
          <a:endParaRPr lang="ru-RU"/>
        </a:p>
      </c:txPr>
    </c:legend>
    <c:plotVisOnly val="1"/>
    <c:dispBlanksAs val="gap"/>
  </c:chart>
  <c:spPr>
    <a:ln w="6348" cmpd="sng">
      <a:solidFill>
        <a:srgbClr val="000000"/>
      </a:solidFill>
      <a:prstDash val="solid"/>
    </a:ln>
  </c:spPr>
  <c:externalData r:id="rId1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view3D>
      <c:rotX val="30"/>
      <c:perspective val="30"/>
    </c:view3D>
    <c:plotArea>
      <c:layout/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explosion val="25"/>
          <c:dLbls>
            <c:dLbl>
              <c:idx val="4"/>
              <c:delete val="1"/>
            </c:dLbl>
            <c:dLbl>
              <c:idx val="6"/>
              <c:delete val="1"/>
            </c:dLbl>
            <c:dLbl>
              <c:idx val="7"/>
              <c:delete val="1"/>
            </c:dLbl>
            <c:showPercent val="1"/>
          </c:dLbls>
          <c:cat>
            <c:strRef>
              <c:f>Лист1!$A$2:$A$9</c:f>
              <c:strCache>
                <c:ptCount val="8"/>
                <c:pt idx="0">
                  <c:v>Котельная МКР-1</c:v>
                </c:pt>
                <c:pt idx="1">
                  <c:v>Котельная МКР-3</c:v>
                </c:pt>
                <c:pt idx="2">
                  <c:v>Котельная МКР-4</c:v>
                </c:pt>
                <c:pt idx="3">
                  <c:v>Котельная Бани</c:v>
                </c:pt>
                <c:pt idx="4">
                  <c:v>Котельная ДРСУ</c:v>
                </c:pt>
                <c:pt idx="5">
                  <c:v>Котельная ДДИ</c:v>
                </c:pt>
                <c:pt idx="6">
                  <c:v>Котельная на ул. Цветкова</c:v>
                </c:pt>
                <c:pt idx="7">
                  <c:v>Котельная на ул. Заозерная</c:v>
                </c:pt>
              </c:strCache>
            </c:strRef>
          </c:cat>
          <c:val>
            <c:numRef>
              <c:f>Лист1!$B$2:$B$9</c:f>
              <c:numCache>
                <c:formatCode>General</c:formatCode>
                <c:ptCount val="8"/>
                <c:pt idx="0">
                  <c:v>131360.87999999998</c:v>
                </c:pt>
                <c:pt idx="1">
                  <c:v>18933.88</c:v>
                </c:pt>
                <c:pt idx="2">
                  <c:v>25207.16</c:v>
                </c:pt>
                <c:pt idx="3">
                  <c:v>987.15</c:v>
                </c:pt>
                <c:pt idx="4">
                  <c:v>475.5</c:v>
                </c:pt>
                <c:pt idx="5">
                  <c:v>1956.41</c:v>
                </c:pt>
                <c:pt idx="6">
                  <c:v>183.53</c:v>
                </c:pt>
                <c:pt idx="7">
                  <c:v>486.62</c:v>
                </c:pt>
              </c:numCache>
            </c:numRef>
          </c:val>
        </c:ser>
        <c:dLbls>
          <c:showPercent val="1"/>
        </c:dLbls>
      </c:pie3DChart>
    </c:plotArea>
    <c:legend>
      <c:legendPos val="r"/>
      <c:layout/>
    </c:legend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view3D>
      <c:rotX val="30"/>
      <c:perspective val="30"/>
    </c:view3D>
    <c:plotArea>
      <c:layout/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explosion val="25"/>
          <c:dLbls>
            <c:showPercent val="1"/>
          </c:dLbls>
          <c:cat>
            <c:strRef>
              <c:f>Лист1!$A$2:$A$4</c:f>
              <c:strCache>
                <c:ptCount val="3"/>
                <c:pt idx="0">
                  <c:v>Котельная МКР-1</c:v>
                </c:pt>
                <c:pt idx="1">
                  <c:v>Котельная МКР-3</c:v>
                </c:pt>
                <c:pt idx="2">
                  <c:v>Котельная МКР-4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13794.18</c:v>
                </c:pt>
                <c:pt idx="1">
                  <c:v>1833.01</c:v>
                </c:pt>
                <c:pt idx="2">
                  <c:v>2615.58</c:v>
                </c:pt>
              </c:numCache>
            </c:numRef>
          </c:val>
        </c:ser>
        <c:dLbls>
          <c:showPercent val="1"/>
        </c:dLbls>
      </c:pie3DChart>
    </c:plotArea>
    <c:legend>
      <c:legendPos val="r"/>
      <c:layout/>
    </c:legend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view3D>
      <c:rotX val="30"/>
      <c:perspective val="30"/>
    </c:view3D>
    <c:plotArea>
      <c:layout/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explosion val="25"/>
          <c:dLbls>
            <c:dLbl>
              <c:idx val="4"/>
              <c:delete val="1"/>
            </c:dLbl>
            <c:dLbl>
              <c:idx val="6"/>
              <c:delete val="1"/>
            </c:dLbl>
            <c:dLbl>
              <c:idx val="7"/>
              <c:delete val="1"/>
            </c:dLbl>
            <c:showPercent val="1"/>
          </c:dLbls>
          <c:cat>
            <c:strRef>
              <c:f>Лист1!$A$2:$A$9</c:f>
              <c:strCache>
                <c:ptCount val="8"/>
                <c:pt idx="0">
                  <c:v>Котельная МКР-1</c:v>
                </c:pt>
                <c:pt idx="1">
                  <c:v>Котельная МКР-3</c:v>
                </c:pt>
                <c:pt idx="2">
                  <c:v>Котельная МКР-4</c:v>
                </c:pt>
                <c:pt idx="3">
                  <c:v>Котельная Бани</c:v>
                </c:pt>
                <c:pt idx="4">
                  <c:v>Котельная ДРСУ</c:v>
                </c:pt>
                <c:pt idx="5">
                  <c:v>Котельная ДДИ</c:v>
                </c:pt>
                <c:pt idx="6">
                  <c:v>Котельная на ул. Цветкова</c:v>
                </c:pt>
                <c:pt idx="7">
                  <c:v>Котельная на ул. Заозерная</c:v>
                </c:pt>
              </c:strCache>
            </c:strRef>
          </c:cat>
          <c:val>
            <c:numRef>
              <c:f>Лист1!$B$2:$B$9</c:f>
              <c:numCache>
                <c:formatCode>General</c:formatCode>
                <c:ptCount val="8"/>
                <c:pt idx="0">
                  <c:v>145155.06</c:v>
                </c:pt>
                <c:pt idx="1">
                  <c:v>20766.89</c:v>
                </c:pt>
                <c:pt idx="2">
                  <c:v>27822.74</c:v>
                </c:pt>
                <c:pt idx="3">
                  <c:v>987.15</c:v>
                </c:pt>
                <c:pt idx="4">
                  <c:v>475.5</c:v>
                </c:pt>
                <c:pt idx="5">
                  <c:v>1965.41</c:v>
                </c:pt>
                <c:pt idx="6">
                  <c:v>183.53</c:v>
                </c:pt>
                <c:pt idx="7">
                  <c:v>486.62</c:v>
                </c:pt>
              </c:numCache>
            </c:numRef>
          </c:val>
        </c:ser>
        <c:dLbls>
          <c:showPercent val="1"/>
        </c:dLbls>
      </c:pie3DChart>
    </c:plotArea>
    <c:legend>
      <c:legendPos val="r"/>
      <c:layout/>
    </c:legend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23</c:f>
              <c:numCache>
                <c:formatCode>General</c:formatCode>
                <c:ptCount val="22"/>
                <c:pt idx="0">
                  <c:v>27</c:v>
                </c:pt>
                <c:pt idx="1">
                  <c:v>50</c:v>
                </c:pt>
                <c:pt idx="2">
                  <c:v>69</c:v>
                </c:pt>
                <c:pt idx="3">
                  <c:v>82</c:v>
                </c:pt>
                <c:pt idx="4">
                  <c:v>100</c:v>
                </c:pt>
                <c:pt idx="5">
                  <c:v>125</c:v>
                </c:pt>
                <c:pt idx="6">
                  <c:v>150</c:v>
                </c:pt>
                <c:pt idx="7">
                  <c:v>207</c:v>
                </c:pt>
                <c:pt idx="8">
                  <c:v>259</c:v>
                </c:pt>
                <c:pt idx="12">
                  <c:v>50</c:v>
                </c:pt>
                <c:pt idx="13">
                  <c:v>82</c:v>
                </c:pt>
                <c:pt idx="14">
                  <c:v>100</c:v>
                </c:pt>
              </c:numCache>
            </c:numRef>
          </c:cat>
          <c:val>
            <c:numRef>
              <c:f>Лист1!$B$2:$B$23</c:f>
              <c:numCache>
                <c:formatCode>General</c:formatCode>
                <c:ptCount val="22"/>
                <c:pt idx="0">
                  <c:v>37</c:v>
                </c:pt>
                <c:pt idx="1">
                  <c:v>946</c:v>
                </c:pt>
                <c:pt idx="2">
                  <c:v>104</c:v>
                </c:pt>
                <c:pt idx="3">
                  <c:v>518</c:v>
                </c:pt>
                <c:pt idx="4">
                  <c:v>811</c:v>
                </c:pt>
                <c:pt idx="5">
                  <c:v>299</c:v>
                </c:pt>
                <c:pt idx="6">
                  <c:v>107</c:v>
                </c:pt>
                <c:pt idx="7">
                  <c:v>560</c:v>
                </c:pt>
                <c:pt idx="8">
                  <c:v>645</c:v>
                </c:pt>
                <c:pt idx="12">
                  <c:v>79.099999999999994</c:v>
                </c:pt>
                <c:pt idx="13">
                  <c:v>31.1</c:v>
                </c:pt>
                <c:pt idx="14">
                  <c:v>54.2</c:v>
                </c:pt>
              </c:numCache>
            </c:numRef>
          </c:val>
        </c:ser>
        <c:gapWidth val="300"/>
        <c:axId val="76347648"/>
        <c:axId val="76370688"/>
      </c:barChart>
      <c:catAx>
        <c:axId val="7634764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y</a:t>
                </a:r>
                <a:endParaRPr lang="ru-RU" sz="1200" baseline="0"/>
              </a:p>
            </c:rich>
          </c:tx>
          <c:layout/>
        </c:title>
        <c:numFmt formatCode="General" sourceLinked="1"/>
        <c:majorTickMark val="none"/>
        <c:tickLblPos val="nextTo"/>
        <c:crossAx val="76370688"/>
        <c:crosses val="autoZero"/>
        <c:auto val="1"/>
        <c:lblAlgn val="ctr"/>
        <c:lblOffset val="100"/>
      </c:catAx>
      <c:valAx>
        <c:axId val="76370688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7634764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11</c:f>
              <c:numCache>
                <c:formatCode>General</c:formatCode>
                <c:ptCount val="10"/>
                <c:pt idx="0">
                  <c:v>27</c:v>
                </c:pt>
                <c:pt idx="1">
                  <c:v>50</c:v>
                </c:pt>
                <c:pt idx="2">
                  <c:v>69</c:v>
                </c:pt>
                <c:pt idx="3">
                  <c:v>82</c:v>
                </c:pt>
                <c:pt idx="4">
                  <c:v>100</c:v>
                </c:pt>
                <c:pt idx="5">
                  <c:v>125</c:v>
                </c:pt>
                <c:pt idx="6">
                  <c:v>150</c:v>
                </c:pt>
                <c:pt idx="7">
                  <c:v>259</c:v>
                </c:pt>
                <c:pt idx="8">
                  <c:v>309</c:v>
                </c:pt>
                <c:pt idx="9">
                  <c:v>414</c:v>
                </c:pt>
              </c:numCache>
            </c:num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30</c:v>
                </c:pt>
                <c:pt idx="1">
                  <c:v>179</c:v>
                </c:pt>
                <c:pt idx="2">
                  <c:v>42</c:v>
                </c:pt>
                <c:pt idx="3">
                  <c:v>837</c:v>
                </c:pt>
                <c:pt idx="4">
                  <c:v>476</c:v>
                </c:pt>
                <c:pt idx="5">
                  <c:v>270</c:v>
                </c:pt>
                <c:pt idx="6">
                  <c:v>177</c:v>
                </c:pt>
                <c:pt idx="7">
                  <c:v>542</c:v>
                </c:pt>
                <c:pt idx="8">
                  <c:v>1194</c:v>
                </c:pt>
                <c:pt idx="9">
                  <c:v>303</c:v>
                </c:pt>
              </c:numCache>
            </c:numRef>
          </c:val>
        </c:ser>
        <c:gapWidth val="300"/>
        <c:axId val="77263232"/>
        <c:axId val="77265536"/>
      </c:barChart>
      <c:catAx>
        <c:axId val="7726323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y</a:t>
                </a:r>
                <a:endParaRPr lang="ru-RU" sz="1200" baseline="0"/>
              </a:p>
            </c:rich>
          </c:tx>
          <c:layout/>
        </c:title>
        <c:numFmt formatCode="General" sourceLinked="1"/>
        <c:majorTickMark val="none"/>
        <c:tickLblPos val="nextTo"/>
        <c:crossAx val="77265536"/>
        <c:crosses val="autoZero"/>
        <c:auto val="1"/>
        <c:lblAlgn val="ctr"/>
        <c:lblOffset val="100"/>
      </c:catAx>
      <c:valAx>
        <c:axId val="77265536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7726323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4</c:f>
              <c:numCache>
                <c:formatCode>General</c:formatCode>
                <c:ptCount val="3"/>
                <c:pt idx="0">
                  <c:v>27</c:v>
                </c:pt>
                <c:pt idx="1">
                  <c:v>50</c:v>
                </c:pt>
                <c:pt idx="2">
                  <c:v>69</c:v>
                </c:pt>
              </c:numCache>
            </c:num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25</c:v>
                </c:pt>
                <c:pt idx="1">
                  <c:v>20</c:v>
                </c:pt>
                <c:pt idx="2">
                  <c:v>55</c:v>
                </c:pt>
              </c:numCache>
            </c:numRef>
          </c:val>
        </c:ser>
        <c:gapWidth val="300"/>
        <c:axId val="79039488"/>
        <c:axId val="79041664"/>
      </c:barChart>
      <c:catAx>
        <c:axId val="7903948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y</a:t>
                </a:r>
                <a:endParaRPr lang="ru-RU" sz="1200" baseline="0"/>
              </a:p>
            </c:rich>
          </c:tx>
          <c:layout/>
        </c:title>
        <c:numFmt formatCode="General" sourceLinked="1"/>
        <c:majorTickMark val="none"/>
        <c:tickLblPos val="nextTo"/>
        <c:crossAx val="79041664"/>
        <c:crosses val="autoZero"/>
        <c:auto val="1"/>
        <c:lblAlgn val="ctr"/>
        <c:lblOffset val="100"/>
      </c:catAx>
      <c:valAx>
        <c:axId val="79041664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7903948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4</c:f>
              <c:numCache>
                <c:formatCode>General</c:formatCode>
                <c:ptCount val="3"/>
                <c:pt idx="0">
                  <c:v>50</c:v>
                </c:pt>
                <c:pt idx="1">
                  <c:v>69</c:v>
                </c:pt>
                <c:pt idx="2">
                  <c:v>100</c:v>
                </c:pt>
              </c:numCache>
            </c:num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209</c:v>
                </c:pt>
                <c:pt idx="1">
                  <c:v>178</c:v>
                </c:pt>
                <c:pt idx="2">
                  <c:v>262</c:v>
                </c:pt>
              </c:numCache>
            </c:numRef>
          </c:val>
        </c:ser>
        <c:gapWidth val="300"/>
        <c:axId val="79492608"/>
        <c:axId val="79494528"/>
      </c:barChart>
      <c:catAx>
        <c:axId val="7949260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y</a:t>
                </a:r>
                <a:endParaRPr lang="ru-RU" sz="1200" baseline="0"/>
              </a:p>
            </c:rich>
          </c:tx>
          <c:layout/>
        </c:title>
        <c:numFmt formatCode="General" sourceLinked="1"/>
        <c:majorTickMark val="none"/>
        <c:tickLblPos val="nextTo"/>
        <c:crossAx val="79494528"/>
        <c:crosses val="autoZero"/>
        <c:auto val="1"/>
        <c:lblAlgn val="ctr"/>
        <c:lblOffset val="100"/>
      </c:catAx>
      <c:valAx>
        <c:axId val="79494528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7949260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6</c:f>
              <c:numCache>
                <c:formatCode>General</c:formatCode>
                <c:ptCount val="5"/>
                <c:pt idx="0">
                  <c:v>27</c:v>
                </c:pt>
                <c:pt idx="1">
                  <c:v>50</c:v>
                </c:pt>
                <c:pt idx="2">
                  <c:v>69</c:v>
                </c:pt>
                <c:pt idx="3">
                  <c:v>82</c:v>
                </c:pt>
                <c:pt idx="4">
                  <c:v>100</c:v>
                </c:pt>
              </c:numCache>
            </c:num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45</c:v>
                </c:pt>
                <c:pt idx="1">
                  <c:v>68</c:v>
                </c:pt>
                <c:pt idx="2">
                  <c:v>186</c:v>
                </c:pt>
                <c:pt idx="3">
                  <c:v>16</c:v>
                </c:pt>
                <c:pt idx="4">
                  <c:v>66</c:v>
                </c:pt>
              </c:numCache>
            </c:numRef>
          </c:val>
        </c:ser>
        <c:gapWidth val="300"/>
        <c:axId val="80740352"/>
        <c:axId val="80742272"/>
      </c:barChart>
      <c:catAx>
        <c:axId val="8074035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y</a:t>
                </a:r>
                <a:endParaRPr lang="ru-RU" sz="1200" baseline="0"/>
              </a:p>
            </c:rich>
          </c:tx>
          <c:layout/>
        </c:title>
        <c:numFmt formatCode="General" sourceLinked="1"/>
        <c:majorTickMark val="none"/>
        <c:tickLblPos val="nextTo"/>
        <c:crossAx val="80742272"/>
        <c:crosses val="autoZero"/>
        <c:auto val="1"/>
        <c:lblAlgn val="ctr"/>
        <c:lblOffset val="100"/>
      </c:catAx>
      <c:valAx>
        <c:axId val="80742272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80740352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4</c:f>
              <c:numCache>
                <c:formatCode>General</c:formatCode>
                <c:ptCount val="3"/>
                <c:pt idx="0">
                  <c:v>33</c:v>
                </c:pt>
                <c:pt idx="1">
                  <c:v>40</c:v>
                </c:pt>
                <c:pt idx="2">
                  <c:v>82</c:v>
                </c:pt>
              </c:numCache>
            </c:num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85</c:v>
                </c:pt>
                <c:pt idx="1">
                  <c:v>30</c:v>
                </c:pt>
                <c:pt idx="2">
                  <c:v>83</c:v>
                </c:pt>
              </c:numCache>
            </c:numRef>
          </c:val>
        </c:ser>
        <c:gapWidth val="300"/>
        <c:axId val="82500608"/>
        <c:axId val="82531840"/>
      </c:barChart>
      <c:catAx>
        <c:axId val="8250060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y</a:t>
                </a:r>
                <a:endParaRPr lang="ru-RU" sz="1200" baseline="0"/>
              </a:p>
            </c:rich>
          </c:tx>
          <c:layout/>
        </c:title>
        <c:numFmt formatCode="General" sourceLinked="1"/>
        <c:majorTickMark val="none"/>
        <c:tickLblPos val="nextTo"/>
        <c:crossAx val="82531840"/>
        <c:crosses val="autoZero"/>
        <c:auto val="1"/>
        <c:lblAlgn val="ctr"/>
        <c:lblOffset val="100"/>
      </c:catAx>
      <c:valAx>
        <c:axId val="82531840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82500608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8</c:f>
              <c:numCache>
                <c:formatCode>General</c:formatCode>
                <c:ptCount val="7"/>
                <c:pt idx="0">
                  <c:v>40</c:v>
                </c:pt>
                <c:pt idx="1">
                  <c:v>50</c:v>
                </c:pt>
                <c:pt idx="2">
                  <c:v>69</c:v>
                </c:pt>
                <c:pt idx="3">
                  <c:v>82</c:v>
                </c:pt>
                <c:pt idx="4">
                  <c:v>100</c:v>
                </c:pt>
                <c:pt idx="5">
                  <c:v>125</c:v>
                </c:pt>
                <c:pt idx="6">
                  <c:v>150</c:v>
                </c:pt>
              </c:numCache>
            </c:numRef>
          </c:cat>
          <c:val>
            <c:numRef>
              <c:f>Лист1!$B$2:$B$8</c:f>
              <c:numCache>
                <c:formatCode>General</c:formatCode>
                <c:ptCount val="7"/>
                <c:pt idx="0">
                  <c:v>6</c:v>
                </c:pt>
                <c:pt idx="1">
                  <c:v>215</c:v>
                </c:pt>
                <c:pt idx="2">
                  <c:v>162</c:v>
                </c:pt>
                <c:pt idx="3">
                  <c:v>253</c:v>
                </c:pt>
                <c:pt idx="4">
                  <c:v>28</c:v>
                </c:pt>
                <c:pt idx="5">
                  <c:v>372</c:v>
                </c:pt>
                <c:pt idx="6">
                  <c:v>52</c:v>
                </c:pt>
              </c:numCache>
            </c:numRef>
          </c:val>
        </c:ser>
        <c:gapWidth val="300"/>
        <c:axId val="82691200"/>
        <c:axId val="82854272"/>
      </c:barChart>
      <c:catAx>
        <c:axId val="826912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en-US" sz="1200" baseline="0"/>
                  <a:t>D</a:t>
                </a:r>
                <a:r>
                  <a:rPr lang="ru-RU" sz="1200" baseline="0"/>
                  <a:t>у</a:t>
                </a:r>
              </a:p>
            </c:rich>
          </c:tx>
          <c:layout/>
        </c:title>
        <c:numFmt formatCode="General" sourceLinked="1"/>
        <c:majorTickMark val="none"/>
        <c:tickLblPos val="nextTo"/>
        <c:crossAx val="82854272"/>
        <c:crosses val="autoZero"/>
        <c:auto val="1"/>
        <c:lblAlgn val="ctr"/>
        <c:lblOffset val="100"/>
      </c:catAx>
      <c:valAx>
        <c:axId val="82854272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ru-RU" sz="1200" baseline="0"/>
                  <a:t>Протяженность по трассе, м</a:t>
                </a:r>
              </a:p>
            </c:rich>
          </c:tx>
          <c:layout/>
        </c:title>
        <c:numFmt formatCode="General" sourceLinked="1"/>
        <c:tickLblPos val="nextTo"/>
        <c:crossAx val="82691200"/>
        <c:crosses val="autoZero"/>
        <c:crossBetween val="between"/>
      </c:valAx>
    </c:plotArea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6.0549721391326874E-2"/>
          <c:y val="3.0431707922697653E-2"/>
          <c:w val="0.9071247683563799"/>
          <c:h val="0.66862086554846634"/>
        </c:manualLayout>
      </c:layout>
      <c:lineChart>
        <c:grouping val="standard"/>
        <c:ser>
          <c:idx val="0"/>
          <c:order val="0"/>
          <c:tx>
            <c:strRef>
              <c:f>Лист1!$B$1</c:f>
              <c:strCache>
                <c:ptCount val="1"/>
                <c:pt idx="0">
                  <c:v>Температура теплоносителя в подающем трубопроводе</c:v>
                </c:pt>
              </c:strCache>
            </c:strRef>
          </c:tx>
          <c:marker>
            <c:symbol val="none"/>
          </c:marker>
          <c:cat>
            <c:numRef>
              <c:f>Лист1!$A$2:$A$37</c:f>
              <c:numCache>
                <c:formatCode>General</c:formatCode>
                <c:ptCount val="36"/>
                <c:pt idx="0">
                  <c:v>8</c:v>
                </c:pt>
                <c:pt idx="1">
                  <c:v>7</c:v>
                </c:pt>
                <c:pt idx="2">
                  <c:v>6</c:v>
                </c:pt>
                <c:pt idx="3">
                  <c:v>5</c:v>
                </c:pt>
                <c:pt idx="4">
                  <c:v>4</c:v>
                </c:pt>
                <c:pt idx="5">
                  <c:v>3</c:v>
                </c:pt>
                <c:pt idx="6">
                  <c:v>2</c:v>
                </c:pt>
                <c:pt idx="7">
                  <c:v>1</c:v>
                </c:pt>
                <c:pt idx="8">
                  <c:v>0</c:v>
                </c:pt>
                <c:pt idx="9">
                  <c:v>-1</c:v>
                </c:pt>
                <c:pt idx="10">
                  <c:v>-2</c:v>
                </c:pt>
                <c:pt idx="11">
                  <c:v>-3</c:v>
                </c:pt>
                <c:pt idx="12">
                  <c:v>-4</c:v>
                </c:pt>
                <c:pt idx="13">
                  <c:v>-5</c:v>
                </c:pt>
                <c:pt idx="14">
                  <c:v>-6</c:v>
                </c:pt>
                <c:pt idx="15">
                  <c:v>-7</c:v>
                </c:pt>
                <c:pt idx="16">
                  <c:v>-8</c:v>
                </c:pt>
                <c:pt idx="17">
                  <c:v>-9</c:v>
                </c:pt>
                <c:pt idx="18">
                  <c:v>-10</c:v>
                </c:pt>
                <c:pt idx="19">
                  <c:v>-11</c:v>
                </c:pt>
                <c:pt idx="20">
                  <c:v>-12</c:v>
                </c:pt>
                <c:pt idx="21">
                  <c:v>-13</c:v>
                </c:pt>
                <c:pt idx="22">
                  <c:v>-14</c:v>
                </c:pt>
                <c:pt idx="23">
                  <c:v>-15</c:v>
                </c:pt>
                <c:pt idx="24">
                  <c:v>-16</c:v>
                </c:pt>
                <c:pt idx="25">
                  <c:v>-17</c:v>
                </c:pt>
                <c:pt idx="26">
                  <c:v>-18</c:v>
                </c:pt>
                <c:pt idx="27">
                  <c:v>-19</c:v>
                </c:pt>
                <c:pt idx="28">
                  <c:v>-20</c:v>
                </c:pt>
                <c:pt idx="29">
                  <c:v>-21</c:v>
                </c:pt>
                <c:pt idx="30">
                  <c:v>-22</c:v>
                </c:pt>
                <c:pt idx="31">
                  <c:v>-23</c:v>
                </c:pt>
                <c:pt idx="32">
                  <c:v>-24</c:v>
                </c:pt>
                <c:pt idx="33">
                  <c:v>-25</c:v>
                </c:pt>
                <c:pt idx="34">
                  <c:v>-26</c:v>
                </c:pt>
                <c:pt idx="35">
                  <c:v>-27</c:v>
                </c:pt>
              </c:numCache>
            </c:numRef>
          </c:cat>
          <c:val>
            <c:numRef>
              <c:f>Лист1!$B$2:$B$37</c:f>
              <c:numCache>
                <c:formatCode>General</c:formatCode>
                <c:ptCount val="36"/>
                <c:pt idx="0">
                  <c:v>45</c:v>
                </c:pt>
                <c:pt idx="1">
                  <c:v>47</c:v>
                </c:pt>
                <c:pt idx="2">
                  <c:v>49</c:v>
                </c:pt>
                <c:pt idx="3">
                  <c:v>50</c:v>
                </c:pt>
                <c:pt idx="4">
                  <c:v>51</c:v>
                </c:pt>
                <c:pt idx="5">
                  <c:v>53</c:v>
                </c:pt>
                <c:pt idx="6">
                  <c:v>55</c:v>
                </c:pt>
                <c:pt idx="7">
                  <c:v>57</c:v>
                </c:pt>
                <c:pt idx="8">
                  <c:v>59</c:v>
                </c:pt>
                <c:pt idx="9">
                  <c:v>61</c:v>
                </c:pt>
                <c:pt idx="10">
                  <c:v>63</c:v>
                </c:pt>
                <c:pt idx="11">
                  <c:v>65</c:v>
                </c:pt>
                <c:pt idx="12">
                  <c:v>67</c:v>
                </c:pt>
                <c:pt idx="13">
                  <c:v>69</c:v>
                </c:pt>
                <c:pt idx="14">
                  <c:v>71</c:v>
                </c:pt>
                <c:pt idx="15">
                  <c:v>73</c:v>
                </c:pt>
                <c:pt idx="16">
                  <c:v>74</c:v>
                </c:pt>
                <c:pt idx="17">
                  <c:v>76</c:v>
                </c:pt>
                <c:pt idx="18">
                  <c:v>78</c:v>
                </c:pt>
                <c:pt idx="19">
                  <c:v>80</c:v>
                </c:pt>
                <c:pt idx="20">
                  <c:v>81</c:v>
                </c:pt>
                <c:pt idx="21">
                  <c:v>83</c:v>
                </c:pt>
                <c:pt idx="22">
                  <c:v>84</c:v>
                </c:pt>
                <c:pt idx="23">
                  <c:v>86</c:v>
                </c:pt>
                <c:pt idx="24">
                  <c:v>88</c:v>
                </c:pt>
                <c:pt idx="25">
                  <c:v>90</c:v>
                </c:pt>
                <c:pt idx="26">
                  <c:v>91</c:v>
                </c:pt>
                <c:pt idx="27">
                  <c:v>93</c:v>
                </c:pt>
                <c:pt idx="28">
                  <c:v>95</c:v>
                </c:pt>
                <c:pt idx="29">
                  <c:v>97</c:v>
                </c:pt>
                <c:pt idx="30">
                  <c:v>98</c:v>
                </c:pt>
                <c:pt idx="31">
                  <c:v>100</c:v>
                </c:pt>
                <c:pt idx="32">
                  <c:v>102</c:v>
                </c:pt>
                <c:pt idx="33">
                  <c:v>103</c:v>
                </c:pt>
                <c:pt idx="34">
                  <c:v>105</c:v>
                </c:pt>
                <c:pt idx="35">
                  <c:v>105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мпература теплоносителя в обратном трубопроводе</c:v>
                </c:pt>
              </c:strCache>
            </c:strRef>
          </c:tx>
          <c:marker>
            <c:symbol val="none"/>
          </c:marker>
          <c:cat>
            <c:numRef>
              <c:f>Лист1!$A$2:$A$37</c:f>
              <c:numCache>
                <c:formatCode>General</c:formatCode>
                <c:ptCount val="36"/>
                <c:pt idx="0">
                  <c:v>8</c:v>
                </c:pt>
                <c:pt idx="1">
                  <c:v>7</c:v>
                </c:pt>
                <c:pt idx="2">
                  <c:v>6</c:v>
                </c:pt>
                <c:pt idx="3">
                  <c:v>5</c:v>
                </c:pt>
                <c:pt idx="4">
                  <c:v>4</c:v>
                </c:pt>
                <c:pt idx="5">
                  <c:v>3</c:v>
                </c:pt>
                <c:pt idx="6">
                  <c:v>2</c:v>
                </c:pt>
                <c:pt idx="7">
                  <c:v>1</c:v>
                </c:pt>
                <c:pt idx="8">
                  <c:v>0</c:v>
                </c:pt>
                <c:pt idx="9">
                  <c:v>-1</c:v>
                </c:pt>
                <c:pt idx="10">
                  <c:v>-2</c:v>
                </c:pt>
                <c:pt idx="11">
                  <c:v>-3</c:v>
                </c:pt>
                <c:pt idx="12">
                  <c:v>-4</c:v>
                </c:pt>
                <c:pt idx="13">
                  <c:v>-5</c:v>
                </c:pt>
                <c:pt idx="14">
                  <c:v>-6</c:v>
                </c:pt>
                <c:pt idx="15">
                  <c:v>-7</c:v>
                </c:pt>
                <c:pt idx="16">
                  <c:v>-8</c:v>
                </c:pt>
                <c:pt idx="17">
                  <c:v>-9</c:v>
                </c:pt>
                <c:pt idx="18">
                  <c:v>-10</c:v>
                </c:pt>
                <c:pt idx="19">
                  <c:v>-11</c:v>
                </c:pt>
                <c:pt idx="20">
                  <c:v>-12</c:v>
                </c:pt>
                <c:pt idx="21">
                  <c:v>-13</c:v>
                </c:pt>
                <c:pt idx="22">
                  <c:v>-14</c:v>
                </c:pt>
                <c:pt idx="23">
                  <c:v>-15</c:v>
                </c:pt>
                <c:pt idx="24">
                  <c:v>-16</c:v>
                </c:pt>
                <c:pt idx="25">
                  <c:v>-17</c:v>
                </c:pt>
                <c:pt idx="26">
                  <c:v>-18</c:v>
                </c:pt>
                <c:pt idx="27">
                  <c:v>-19</c:v>
                </c:pt>
                <c:pt idx="28">
                  <c:v>-20</c:v>
                </c:pt>
                <c:pt idx="29">
                  <c:v>-21</c:v>
                </c:pt>
                <c:pt idx="30">
                  <c:v>-22</c:v>
                </c:pt>
                <c:pt idx="31">
                  <c:v>-23</c:v>
                </c:pt>
                <c:pt idx="32">
                  <c:v>-24</c:v>
                </c:pt>
                <c:pt idx="33">
                  <c:v>-25</c:v>
                </c:pt>
                <c:pt idx="34">
                  <c:v>-26</c:v>
                </c:pt>
                <c:pt idx="35">
                  <c:v>-27</c:v>
                </c:pt>
              </c:numCache>
            </c:numRef>
          </c:cat>
          <c:val>
            <c:numRef>
              <c:f>Лист1!$C$2:$C$37</c:f>
              <c:numCache>
                <c:formatCode>General</c:formatCode>
                <c:ptCount val="36"/>
                <c:pt idx="0">
                  <c:v>36</c:v>
                </c:pt>
                <c:pt idx="1">
                  <c:v>37</c:v>
                </c:pt>
                <c:pt idx="2">
                  <c:v>38</c:v>
                </c:pt>
                <c:pt idx="3">
                  <c:v>39</c:v>
                </c:pt>
                <c:pt idx="4">
                  <c:v>41</c:v>
                </c:pt>
                <c:pt idx="5">
                  <c:v>42</c:v>
                </c:pt>
                <c:pt idx="6">
                  <c:v>43</c:v>
                </c:pt>
                <c:pt idx="7">
                  <c:v>44</c:v>
                </c:pt>
                <c:pt idx="8">
                  <c:v>45</c:v>
                </c:pt>
                <c:pt idx="9">
                  <c:v>46</c:v>
                </c:pt>
                <c:pt idx="10">
                  <c:v>47</c:v>
                </c:pt>
                <c:pt idx="11">
                  <c:v>48</c:v>
                </c:pt>
                <c:pt idx="12">
                  <c:v>49</c:v>
                </c:pt>
                <c:pt idx="13">
                  <c:v>50</c:v>
                </c:pt>
                <c:pt idx="14">
                  <c:v>51</c:v>
                </c:pt>
                <c:pt idx="15">
                  <c:v>52</c:v>
                </c:pt>
                <c:pt idx="16">
                  <c:v>53</c:v>
                </c:pt>
                <c:pt idx="17">
                  <c:v>54</c:v>
                </c:pt>
                <c:pt idx="18">
                  <c:v>55</c:v>
                </c:pt>
                <c:pt idx="19">
                  <c:v>56</c:v>
                </c:pt>
                <c:pt idx="20">
                  <c:v>57</c:v>
                </c:pt>
                <c:pt idx="21">
                  <c:v>58</c:v>
                </c:pt>
                <c:pt idx="22">
                  <c:v>59</c:v>
                </c:pt>
                <c:pt idx="23">
                  <c:v>60</c:v>
                </c:pt>
                <c:pt idx="24">
                  <c:v>61</c:v>
                </c:pt>
                <c:pt idx="25">
                  <c:v>62</c:v>
                </c:pt>
                <c:pt idx="26">
                  <c:v>63</c:v>
                </c:pt>
                <c:pt idx="27">
                  <c:v>64</c:v>
                </c:pt>
                <c:pt idx="28">
                  <c:v>65</c:v>
                </c:pt>
                <c:pt idx="29">
                  <c:v>65</c:v>
                </c:pt>
                <c:pt idx="30">
                  <c:v>66</c:v>
                </c:pt>
                <c:pt idx="31">
                  <c:v>67</c:v>
                </c:pt>
                <c:pt idx="32">
                  <c:v>68</c:v>
                </c:pt>
                <c:pt idx="33">
                  <c:v>69</c:v>
                </c:pt>
                <c:pt idx="34">
                  <c:v>70</c:v>
                </c:pt>
                <c:pt idx="35">
                  <c:v>70</c:v>
                </c:pt>
              </c:numCache>
            </c:numRef>
          </c:val>
        </c:ser>
        <c:marker val="1"/>
        <c:axId val="83208832"/>
        <c:axId val="83628416"/>
      </c:lineChart>
      <c:catAx>
        <c:axId val="83208832"/>
        <c:scaling>
          <c:orientation val="minMax"/>
        </c:scaling>
        <c:axPos val="b"/>
        <c:numFmt formatCode="General" sourceLinked="1"/>
        <c:majorTickMark val="none"/>
        <c:tickLblPos val="nextTo"/>
        <c:txPr>
          <a:bodyPr/>
          <a:lstStyle/>
          <a:p>
            <a:pPr>
              <a:defRPr baseline="0">
                <a:latin typeface="Times New Roman" pitchFamily="18" charset="0"/>
              </a:defRPr>
            </a:pPr>
            <a:endParaRPr lang="ru-RU"/>
          </a:p>
        </c:txPr>
        <c:crossAx val="83628416"/>
        <c:crosses val="autoZero"/>
        <c:auto val="1"/>
        <c:lblAlgn val="ctr"/>
        <c:lblOffset val="100"/>
      </c:catAx>
      <c:valAx>
        <c:axId val="83628416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baseline="0">
                <a:latin typeface="Times New Roman" pitchFamily="18" charset="0"/>
              </a:defRPr>
            </a:pPr>
            <a:endParaRPr lang="ru-RU"/>
          </a:p>
        </c:txPr>
        <c:crossAx val="83208832"/>
        <c:crosses val="autoZero"/>
        <c:crossBetween val="between"/>
      </c:valAx>
      <c:spPr>
        <a:ln>
          <a:solidFill>
            <a:schemeClr val="tx1"/>
          </a:solidFill>
        </a:ln>
      </c:spPr>
    </c:plotArea>
    <c:legend>
      <c:legendPos val="b"/>
      <c:layout/>
      <c:txPr>
        <a:bodyPr/>
        <a:lstStyle/>
        <a:p>
          <a:pPr>
            <a:defRPr sz="1200" baseline="0">
              <a:latin typeface="Times New Roman" pitchFamily="18" charset="0"/>
            </a:defRPr>
          </a:pPr>
          <a:endParaRPr lang="ru-RU"/>
        </a:p>
      </c:txPr>
    </c:legend>
    <c:plotVisOnly val="1"/>
    <c:dispBlanksAs val="gap"/>
  </c:chart>
  <c:spPr>
    <a:ln w="6348" cmpd="sng">
      <a:solidFill>
        <a:srgbClr val="000000"/>
      </a:solidFill>
      <a:prstDash val="solid"/>
    </a:ln>
  </c:sp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80A3E9-BF57-4244-B551-9F4698845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2</TotalTime>
  <Pages>263</Pages>
  <Words>55323</Words>
  <Characters>315344</Characters>
  <Application>Microsoft Office Word</Application>
  <DocSecurity>0</DocSecurity>
  <Lines>2627</Lines>
  <Paragraphs>7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69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</dc:creator>
  <cp:keywords/>
  <dc:description/>
  <cp:lastModifiedBy>User1</cp:lastModifiedBy>
  <cp:revision>272</cp:revision>
  <cp:lastPrinted>2015-08-31T06:05:00Z</cp:lastPrinted>
  <dcterms:created xsi:type="dcterms:W3CDTF">2014-02-21T09:33:00Z</dcterms:created>
  <dcterms:modified xsi:type="dcterms:W3CDTF">2015-09-01T14:25:00Z</dcterms:modified>
</cp:coreProperties>
</file>